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7B2B" w:rsidRDefault="00BC7B2B" w:rsidP="00BC7B2B">
      <w:pPr>
        <w:pStyle w:val="Heading1"/>
        <w:jc w:val="center"/>
        <w:rPr>
          <w:rFonts w:ascii="Times New Roman" w:hAnsi="Times New Roman" w:cs="Times New Roman"/>
          <w:b/>
          <w:color w:val="auto"/>
          <w:lang w:val="vi-VN"/>
        </w:rPr>
      </w:pPr>
      <w:bookmarkStart w:id="0" w:name="_Toc502187906"/>
      <w:r>
        <w:rPr>
          <w:rFonts w:ascii="Times New Roman" w:hAnsi="Times New Roman" w:cs="Times New Roman"/>
          <w:b/>
          <w:color w:val="auto"/>
          <w:lang w:val="vi-VN"/>
        </w:rPr>
        <w:t>CHƯƠNG 1: TÌM HIỂU TỔNG QUAN VỀ MẶT TRỜI VÀ PIN MẶT TRỜI</w:t>
      </w:r>
      <w:bookmarkEnd w:id="0"/>
    </w:p>
    <w:p w:rsidR="00BC7B2B" w:rsidRDefault="00BC7B2B" w:rsidP="00BC7B2B">
      <w:pPr>
        <w:pStyle w:val="Heading2"/>
        <w:numPr>
          <w:ilvl w:val="1"/>
          <w:numId w:val="1"/>
        </w:numPr>
        <w:rPr>
          <w:rFonts w:ascii="Times New Roman" w:hAnsi="Times New Roman" w:cs="Times New Roman"/>
          <w:b/>
          <w:color w:val="auto"/>
          <w:lang w:val="vi-VN"/>
        </w:rPr>
      </w:pPr>
      <w:bookmarkStart w:id="1" w:name="_Toc502187907"/>
      <w:r>
        <w:rPr>
          <w:rFonts w:ascii="Times New Roman" w:hAnsi="Times New Roman" w:cs="Times New Roman"/>
          <w:b/>
          <w:color w:val="auto"/>
          <w:lang w:val="vi-VN"/>
        </w:rPr>
        <w:t>GIỚI THIỆU VỀ NĂNG LƯỢNG MẶT TRỜI</w:t>
      </w:r>
      <w:bookmarkEnd w:id="1"/>
      <w:r>
        <w:rPr>
          <w:rFonts w:ascii="Times New Roman" w:hAnsi="Times New Roman" w:cs="Times New Roman"/>
          <w:b/>
          <w:color w:val="auto"/>
          <w:lang w:val="vi-VN"/>
        </w:rPr>
        <w:t xml:space="preserve"> </w:t>
      </w:r>
    </w:p>
    <w:p w:rsidR="00BC7B2B" w:rsidRDefault="00BC7B2B" w:rsidP="00BC7B2B">
      <w:pPr>
        <w:pStyle w:val="Heading3"/>
        <w:numPr>
          <w:ilvl w:val="2"/>
          <w:numId w:val="1"/>
        </w:numPr>
        <w:ind w:left="567" w:hanging="567"/>
        <w:rPr>
          <w:rFonts w:ascii="Times New Roman" w:hAnsi="Times New Roman" w:cs="Times New Roman"/>
          <w:b/>
          <w:color w:val="auto"/>
        </w:rPr>
      </w:pPr>
      <w:bookmarkStart w:id="2" w:name="_Toc502187908"/>
      <w:r>
        <w:rPr>
          <w:rFonts w:ascii="Times New Roman" w:hAnsi="Times New Roman" w:cs="Times New Roman"/>
          <w:b/>
          <w:color w:val="auto"/>
        </w:rPr>
        <w:t>Mặt trời</w:t>
      </w:r>
      <w:bookmarkEnd w:id="2"/>
    </w:p>
    <w:p w:rsidR="00BC7B2B" w:rsidRDefault="00BC7B2B" w:rsidP="00BC7B2B">
      <w:pPr>
        <w:pStyle w:val="ListParagraph"/>
        <w:numPr>
          <w:ilvl w:val="0"/>
          <w:numId w:val="2"/>
        </w:numPr>
        <w:rPr>
          <w:b/>
        </w:rPr>
      </w:pPr>
      <w:r>
        <w:rPr>
          <w:b/>
        </w:rPr>
        <w:t>Tổng quan:</w:t>
      </w:r>
    </w:p>
    <w:p w:rsidR="00D87818" w:rsidRPr="00D87818" w:rsidRDefault="00D87818" w:rsidP="00D87818">
      <w:pPr>
        <w:pStyle w:val="ListParagraph"/>
        <w:numPr>
          <w:ilvl w:val="0"/>
          <w:numId w:val="3"/>
        </w:numPr>
        <w:spacing w:line="276" w:lineRule="auto"/>
      </w:pPr>
      <w:r w:rsidRPr="00D87818">
        <w:rPr>
          <w:bCs/>
          <w:color w:val="000000" w:themeColor="text1"/>
          <w:shd w:val="clear" w:color="auto" w:fill="FFFFFF"/>
        </w:rPr>
        <w:t>Mặt Trời</w:t>
      </w:r>
      <w:r w:rsidRPr="00D87818">
        <w:rPr>
          <w:color w:val="000000" w:themeColor="text1"/>
          <w:shd w:val="clear" w:color="auto" w:fill="FFFFFF"/>
        </w:rPr>
        <w:t> là </w:t>
      </w:r>
      <w:hyperlink r:id="rId8" w:tooltip="Sao" w:history="1">
        <w:r w:rsidRPr="00D87818">
          <w:rPr>
            <w:rStyle w:val="Hyperlink"/>
            <w:color w:val="000000" w:themeColor="text1"/>
            <w:u w:val="none"/>
            <w:shd w:val="clear" w:color="auto" w:fill="FFFFFF"/>
          </w:rPr>
          <w:t>ngôi sao</w:t>
        </w:r>
      </w:hyperlink>
      <w:r w:rsidRPr="00D87818">
        <w:rPr>
          <w:color w:val="000000" w:themeColor="text1"/>
          <w:shd w:val="clear" w:color="auto" w:fill="FFFFFF"/>
        </w:rPr>
        <w:t> ở trung tâm </w:t>
      </w:r>
      <w:hyperlink r:id="rId9" w:tooltip="Hệ Mặt Trời" w:history="1">
        <w:r w:rsidRPr="00D87818">
          <w:rPr>
            <w:rStyle w:val="Hyperlink"/>
            <w:color w:val="000000" w:themeColor="text1"/>
            <w:u w:val="none"/>
            <w:shd w:val="clear" w:color="auto" w:fill="FFFFFF"/>
          </w:rPr>
          <w:t>Hệ Mặt Trời</w:t>
        </w:r>
      </w:hyperlink>
      <w:r w:rsidRPr="00D87818">
        <w:rPr>
          <w:color w:val="000000" w:themeColor="text1"/>
          <w:shd w:val="clear" w:color="auto" w:fill="FFFFFF"/>
        </w:rPr>
        <w:t>, ch</w:t>
      </w:r>
      <w:bookmarkStart w:id="3" w:name="_GoBack"/>
      <w:bookmarkEnd w:id="3"/>
      <w:r w:rsidRPr="00D87818">
        <w:rPr>
          <w:color w:val="000000" w:themeColor="text1"/>
          <w:shd w:val="clear" w:color="auto" w:fill="FFFFFF"/>
        </w:rPr>
        <w:t>iếm khoảng 99,86% </w:t>
      </w:r>
      <w:hyperlink r:id="rId10" w:tooltip="Khối lượng" w:history="1">
        <w:r w:rsidRPr="00D87818">
          <w:rPr>
            <w:rStyle w:val="Hyperlink"/>
            <w:color w:val="000000" w:themeColor="text1"/>
            <w:u w:val="none"/>
            <w:shd w:val="clear" w:color="auto" w:fill="FFFFFF"/>
          </w:rPr>
          <w:t>khối lượng</w:t>
        </w:r>
      </w:hyperlink>
      <w:r w:rsidRPr="00D87818">
        <w:rPr>
          <w:color w:val="000000" w:themeColor="text1"/>
          <w:shd w:val="clear" w:color="auto" w:fill="FFFFFF"/>
        </w:rPr>
        <w:t> của Hệ Mặt Trời.</w:t>
      </w:r>
      <w:r w:rsidRPr="00D87818">
        <w:rPr>
          <w:color w:val="000000" w:themeColor="text1"/>
        </w:rPr>
        <w:t xml:space="preserve"> </w:t>
      </w:r>
      <w:hyperlink r:id="rId11" w:tooltip="Trái Đất" w:history="1">
        <w:r w:rsidRPr="00D87818">
          <w:rPr>
            <w:rStyle w:val="Hyperlink"/>
            <w:color w:val="000000" w:themeColor="text1"/>
            <w:u w:val="none"/>
            <w:shd w:val="clear" w:color="auto" w:fill="FFFFFF"/>
          </w:rPr>
          <w:t>Trái Đất</w:t>
        </w:r>
      </w:hyperlink>
      <w:r w:rsidRPr="00D87818">
        <w:rPr>
          <w:color w:val="000000" w:themeColor="text1"/>
          <w:shd w:val="clear" w:color="auto" w:fill="FFFFFF"/>
        </w:rPr>
        <w:t> và các thiên thể khác như các </w:t>
      </w:r>
      <w:hyperlink r:id="rId12" w:tooltip="Hành tinh" w:history="1">
        <w:r w:rsidRPr="00D87818">
          <w:rPr>
            <w:rStyle w:val="Hyperlink"/>
            <w:color w:val="000000" w:themeColor="text1"/>
            <w:u w:val="none"/>
            <w:shd w:val="clear" w:color="auto" w:fill="FFFFFF"/>
          </w:rPr>
          <w:t>hành tinh</w:t>
        </w:r>
      </w:hyperlink>
      <w:r w:rsidRPr="00D87818">
        <w:rPr>
          <w:color w:val="000000" w:themeColor="text1"/>
          <w:shd w:val="clear" w:color="auto" w:fill="FFFFFF"/>
        </w:rPr>
        <w:t>, </w:t>
      </w:r>
      <w:hyperlink r:id="rId13" w:tooltip="Tiểu hành tinh" w:history="1">
        <w:r w:rsidRPr="00D87818">
          <w:rPr>
            <w:rStyle w:val="Hyperlink"/>
            <w:color w:val="000000" w:themeColor="text1"/>
            <w:u w:val="none"/>
            <w:shd w:val="clear" w:color="auto" w:fill="FFFFFF"/>
          </w:rPr>
          <w:t>tiểu hành tinh</w:t>
        </w:r>
      </w:hyperlink>
      <w:r w:rsidRPr="00D87818">
        <w:rPr>
          <w:color w:val="000000" w:themeColor="text1"/>
          <w:shd w:val="clear" w:color="auto" w:fill="FFFFFF"/>
        </w:rPr>
        <w:t>, </w:t>
      </w:r>
      <w:hyperlink r:id="rId14" w:tooltip="Thiên thạch" w:history="1">
        <w:r w:rsidRPr="00D87818">
          <w:rPr>
            <w:rStyle w:val="Hyperlink"/>
            <w:color w:val="000000" w:themeColor="text1"/>
            <w:u w:val="none"/>
            <w:shd w:val="clear" w:color="auto" w:fill="FFFFFF"/>
          </w:rPr>
          <w:t>thiên thạch</w:t>
        </w:r>
      </w:hyperlink>
      <w:r w:rsidRPr="00D87818">
        <w:rPr>
          <w:color w:val="000000" w:themeColor="text1"/>
          <w:shd w:val="clear" w:color="auto" w:fill="FFFFFF"/>
        </w:rPr>
        <w:t>, </w:t>
      </w:r>
      <w:hyperlink r:id="rId15" w:tooltip="Sao chổi" w:history="1">
        <w:r w:rsidRPr="00D87818">
          <w:rPr>
            <w:rStyle w:val="Hyperlink"/>
            <w:color w:val="000000" w:themeColor="text1"/>
            <w:u w:val="none"/>
            <w:shd w:val="clear" w:color="auto" w:fill="FFFFFF"/>
          </w:rPr>
          <w:t>sao chổi</w:t>
        </w:r>
      </w:hyperlink>
      <w:r w:rsidRPr="00D87818">
        <w:rPr>
          <w:color w:val="000000" w:themeColor="text1"/>
          <w:shd w:val="clear" w:color="auto" w:fill="FFFFFF"/>
        </w:rPr>
        <w:t>, và </w:t>
      </w:r>
      <w:hyperlink r:id="rId16" w:tooltip="Bụi vũ trụ" w:history="1">
        <w:r w:rsidRPr="00D87818">
          <w:rPr>
            <w:rStyle w:val="Hyperlink"/>
            <w:color w:val="000000" w:themeColor="text1"/>
            <w:u w:val="none"/>
            <w:shd w:val="clear" w:color="auto" w:fill="FFFFFF"/>
          </w:rPr>
          <w:t>bụi</w:t>
        </w:r>
      </w:hyperlink>
      <w:r w:rsidRPr="00D87818">
        <w:rPr>
          <w:color w:val="000000" w:themeColor="text1"/>
          <w:shd w:val="clear" w:color="auto" w:fill="FFFFFF"/>
        </w:rPr>
        <w:t> </w:t>
      </w:r>
      <w:hyperlink r:id="rId17" w:tooltip="Quỹ đạo" w:history="1">
        <w:r w:rsidRPr="00D87818">
          <w:rPr>
            <w:rStyle w:val="Hyperlink"/>
            <w:color w:val="000000" w:themeColor="text1"/>
            <w:u w:val="none"/>
            <w:shd w:val="clear" w:color="auto" w:fill="FFFFFF"/>
          </w:rPr>
          <w:t>quay quanh</w:t>
        </w:r>
      </w:hyperlink>
      <w:r w:rsidRPr="00D87818">
        <w:rPr>
          <w:color w:val="000000" w:themeColor="text1"/>
          <w:shd w:val="clear" w:color="auto" w:fill="FFFFFF"/>
        </w:rPr>
        <w:t> Mặt Trời. Khoảng cách trung bình giữa Mặt Trời và Trái Đất xấp xỉ 149,6 triệu kilômét (1 </w:t>
      </w:r>
      <w:hyperlink r:id="rId18" w:tooltip="Đơn vị thiên văn" w:history="1">
        <w:r w:rsidRPr="00D87818">
          <w:rPr>
            <w:rStyle w:val="Hyperlink"/>
            <w:color w:val="000000" w:themeColor="text1"/>
            <w:u w:val="none"/>
            <w:shd w:val="clear" w:color="auto" w:fill="FFFFFF"/>
          </w:rPr>
          <w:t>Đơn vị thiên văn</w:t>
        </w:r>
      </w:hyperlink>
      <w:r w:rsidRPr="00D87818">
        <w:rPr>
          <w:color w:val="000000" w:themeColor="text1"/>
          <w:shd w:val="clear" w:color="auto" w:fill="FFFFFF"/>
        </w:rPr>
        <w:t> AU) nên </w:t>
      </w:r>
      <w:hyperlink r:id="rId19" w:tooltip="Ánh sáng" w:history="1">
        <w:r w:rsidRPr="00D87818">
          <w:rPr>
            <w:rStyle w:val="Hyperlink"/>
            <w:color w:val="000000" w:themeColor="text1"/>
            <w:u w:val="none"/>
            <w:shd w:val="clear" w:color="auto" w:fill="FFFFFF"/>
          </w:rPr>
          <w:t>ánh sáng</w:t>
        </w:r>
      </w:hyperlink>
      <w:r w:rsidRPr="00D87818">
        <w:rPr>
          <w:color w:val="000000" w:themeColor="text1"/>
          <w:shd w:val="clear" w:color="auto" w:fill="FFFFFF"/>
        </w:rPr>
        <w:t> Mặt Trời cần 8 phút 19 giây mới đến được Trái Đất. Trong một năm, khoảng cách này thay đổi từ 147,1 triệu kilômét (0,9833 </w:t>
      </w:r>
      <w:hyperlink r:id="rId20" w:tooltip="Đơn vị thiên văn" w:history="1">
        <w:r w:rsidRPr="00D87818">
          <w:rPr>
            <w:rStyle w:val="Hyperlink"/>
            <w:color w:val="000000" w:themeColor="text1"/>
            <w:u w:val="none"/>
            <w:shd w:val="clear" w:color="auto" w:fill="FFFFFF"/>
          </w:rPr>
          <w:t>AU</w:t>
        </w:r>
      </w:hyperlink>
      <w:r w:rsidRPr="00D87818">
        <w:rPr>
          <w:color w:val="000000" w:themeColor="text1"/>
          <w:shd w:val="clear" w:color="auto" w:fill="FFFFFF"/>
        </w:rPr>
        <w:t>) ở </w:t>
      </w:r>
      <w:hyperlink r:id="rId21" w:tooltip="Cận điểm quỹ đạo" w:history="1">
        <w:r w:rsidRPr="00D87818">
          <w:rPr>
            <w:rStyle w:val="Hyperlink"/>
            <w:color w:val="000000" w:themeColor="text1"/>
            <w:u w:val="none"/>
            <w:shd w:val="clear" w:color="auto" w:fill="FFFFFF"/>
          </w:rPr>
          <w:t>điểm cận nhật</w:t>
        </w:r>
      </w:hyperlink>
      <w:r w:rsidRPr="00D87818">
        <w:rPr>
          <w:color w:val="000000" w:themeColor="text1"/>
          <w:shd w:val="clear" w:color="auto" w:fill="FFFFFF"/>
        </w:rPr>
        <w:t> (khoảng ngày </w:t>
      </w:r>
      <w:hyperlink r:id="rId22" w:tooltip="3 tháng 1" w:history="1">
        <w:r w:rsidRPr="00D87818">
          <w:rPr>
            <w:rStyle w:val="Hyperlink"/>
            <w:color w:val="000000" w:themeColor="text1"/>
            <w:u w:val="none"/>
            <w:shd w:val="clear" w:color="auto" w:fill="FFFFFF"/>
          </w:rPr>
          <w:t>3 tháng 1</w:t>
        </w:r>
      </w:hyperlink>
      <w:r w:rsidRPr="00D87818">
        <w:rPr>
          <w:color w:val="000000" w:themeColor="text1"/>
          <w:shd w:val="clear" w:color="auto" w:fill="FFFFFF"/>
        </w:rPr>
        <w:t>), tới xa nhất là 152,1 triệu kilômét (1,017 </w:t>
      </w:r>
      <w:hyperlink r:id="rId23" w:tooltip="Đơn vị thiên văn" w:history="1">
        <w:r w:rsidRPr="00D87818">
          <w:rPr>
            <w:rStyle w:val="Hyperlink"/>
            <w:color w:val="000000" w:themeColor="text1"/>
            <w:u w:val="none"/>
            <w:shd w:val="clear" w:color="auto" w:fill="FFFFFF"/>
          </w:rPr>
          <w:t>AU</w:t>
        </w:r>
      </w:hyperlink>
      <w:r w:rsidRPr="00D87818">
        <w:rPr>
          <w:color w:val="000000" w:themeColor="text1"/>
          <w:shd w:val="clear" w:color="auto" w:fill="FFFFFF"/>
        </w:rPr>
        <w:t>) ở điểm </w:t>
      </w:r>
      <w:hyperlink r:id="rId24" w:tooltip="Viễn điểm quỹ đạo" w:history="1">
        <w:r w:rsidRPr="00D87818">
          <w:rPr>
            <w:rStyle w:val="Hyperlink"/>
            <w:color w:val="000000" w:themeColor="text1"/>
            <w:u w:val="none"/>
            <w:shd w:val="clear" w:color="auto" w:fill="FFFFFF"/>
          </w:rPr>
          <w:t>viễn nhật</w:t>
        </w:r>
      </w:hyperlink>
      <w:r>
        <w:rPr>
          <w:color w:val="000000" w:themeColor="text1"/>
          <w:shd w:val="clear" w:color="auto" w:fill="FFFFFF"/>
        </w:rPr>
        <w:t> (ngày 4 tháng 7)</w:t>
      </w:r>
    </w:p>
    <w:p w:rsidR="00BC7B2B" w:rsidRDefault="00E623EE" w:rsidP="00D87818">
      <w:pPr>
        <w:pStyle w:val="ListParagraph"/>
        <w:numPr>
          <w:ilvl w:val="0"/>
          <w:numId w:val="3"/>
        </w:numPr>
        <w:spacing w:line="276" w:lineRule="auto"/>
      </w:pPr>
      <w:r w:rsidRPr="00D87818">
        <w:rPr>
          <w:noProof/>
          <w:color w:val="000000" w:themeColor="text1"/>
        </w:rPr>
        <w:drawing>
          <wp:anchor distT="0" distB="0" distL="114300" distR="114300" simplePos="0" relativeHeight="251660288" behindDoc="0" locked="0" layoutInCell="1" allowOverlap="1" wp14:anchorId="061FF388" wp14:editId="12CE49AD">
            <wp:simplePos x="0" y="0"/>
            <wp:positionH relativeFrom="margin">
              <wp:posOffset>3439795</wp:posOffset>
            </wp:positionH>
            <wp:positionV relativeFrom="paragraph">
              <wp:posOffset>1426845</wp:posOffset>
            </wp:positionV>
            <wp:extent cx="2317750" cy="2147570"/>
            <wp:effectExtent l="0" t="0" r="6350" b="508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17750" cy="2147570"/>
                    </a:xfrm>
                    <a:prstGeom prst="rect">
                      <a:avLst/>
                    </a:prstGeom>
                    <a:noFill/>
                  </pic:spPr>
                </pic:pic>
              </a:graphicData>
            </a:graphic>
            <wp14:sizeRelH relativeFrom="page">
              <wp14:pctWidth>0</wp14:pctWidth>
            </wp14:sizeRelH>
            <wp14:sizeRelV relativeFrom="page">
              <wp14:pctHeight>0</wp14:pctHeight>
            </wp14:sizeRelV>
          </wp:anchor>
        </w:drawing>
      </w:r>
      <w:r w:rsidR="00D87818" w:rsidRPr="00D87818">
        <w:rPr>
          <w:color w:val="000000" w:themeColor="text1"/>
          <w:shd w:val="clear" w:color="auto" w:fill="FFFFFF"/>
        </w:rPr>
        <w:t> </w:t>
      </w:r>
      <w:hyperlink r:id="rId26" w:tooltip="Năng lượng Mặt Trời" w:history="1">
        <w:r w:rsidR="00D87818" w:rsidRPr="00D87818">
          <w:rPr>
            <w:rStyle w:val="Hyperlink"/>
            <w:color w:val="000000" w:themeColor="text1"/>
            <w:u w:val="none"/>
            <w:shd w:val="clear" w:color="auto" w:fill="FFFFFF"/>
          </w:rPr>
          <w:t>Năng lượng Mặt Trời</w:t>
        </w:r>
      </w:hyperlink>
      <w:r w:rsidR="00D87818" w:rsidRPr="00D87818">
        <w:rPr>
          <w:color w:val="000000" w:themeColor="text1"/>
          <w:shd w:val="clear" w:color="auto" w:fill="FFFFFF"/>
        </w:rPr>
        <w:t> ở dạng ánh sáng hỗ trợ cho hầu hết sự sống trên Trái Đất thông qua quá trình </w:t>
      </w:r>
      <w:hyperlink r:id="rId27" w:tooltip="Quang hợp" w:history="1">
        <w:r w:rsidR="00D87818" w:rsidRPr="00D87818">
          <w:rPr>
            <w:rStyle w:val="Hyperlink"/>
            <w:color w:val="000000" w:themeColor="text1"/>
            <w:u w:val="none"/>
            <w:shd w:val="clear" w:color="auto" w:fill="FFFFFF"/>
          </w:rPr>
          <w:t>quang hợp</w:t>
        </w:r>
      </w:hyperlink>
      <w:r w:rsidR="00D87818" w:rsidRPr="00D87818">
        <w:rPr>
          <w:color w:val="000000" w:themeColor="text1"/>
          <w:shd w:val="clear" w:color="auto" w:fill="FFFFFF"/>
        </w:rPr>
        <w:t>, và điều khiển </w:t>
      </w:r>
      <w:hyperlink r:id="rId28" w:tooltip="Khí hậu" w:history="1">
        <w:r w:rsidR="00D87818" w:rsidRPr="00D87818">
          <w:rPr>
            <w:rStyle w:val="Hyperlink"/>
            <w:color w:val="000000" w:themeColor="text1"/>
            <w:u w:val="none"/>
            <w:shd w:val="clear" w:color="auto" w:fill="FFFFFF"/>
          </w:rPr>
          <w:t>khí hậu</w:t>
        </w:r>
      </w:hyperlink>
      <w:r w:rsidR="00D87818" w:rsidRPr="00D87818">
        <w:rPr>
          <w:color w:val="000000" w:themeColor="text1"/>
          <w:shd w:val="clear" w:color="auto" w:fill="FFFFFF"/>
        </w:rPr>
        <w:t> cũng như </w:t>
      </w:r>
      <w:hyperlink r:id="rId29" w:tooltip="Thời tiết" w:history="1">
        <w:r w:rsidR="00D87818" w:rsidRPr="00D87818">
          <w:rPr>
            <w:rStyle w:val="Hyperlink"/>
            <w:color w:val="000000" w:themeColor="text1"/>
            <w:u w:val="none"/>
            <w:shd w:val="clear" w:color="auto" w:fill="FFFFFF"/>
          </w:rPr>
          <w:t>thời tiết</w:t>
        </w:r>
      </w:hyperlink>
      <w:r w:rsidR="00D87818" w:rsidRPr="00D87818">
        <w:rPr>
          <w:color w:val="000000" w:themeColor="text1"/>
          <w:shd w:val="clear" w:color="auto" w:fill="FFFFFF"/>
        </w:rPr>
        <w:t>trên Trái Đất. Thành phần của Mặt Trời gồm </w:t>
      </w:r>
      <w:hyperlink r:id="rId30" w:tooltip="Hiđrô" w:history="1">
        <w:r w:rsidR="00D87818" w:rsidRPr="00D87818">
          <w:rPr>
            <w:rStyle w:val="Hyperlink"/>
            <w:color w:val="000000" w:themeColor="text1"/>
            <w:u w:val="none"/>
            <w:shd w:val="clear" w:color="auto" w:fill="FFFFFF"/>
          </w:rPr>
          <w:t>hydro</w:t>
        </w:r>
      </w:hyperlink>
      <w:r w:rsidR="00D87818" w:rsidRPr="00D87818">
        <w:rPr>
          <w:color w:val="000000" w:themeColor="text1"/>
          <w:shd w:val="clear" w:color="auto" w:fill="FFFFFF"/>
        </w:rPr>
        <w:t> (khoảng 74% khối lượng, hay 92% thể tích), </w:t>
      </w:r>
      <w:hyperlink r:id="rId31" w:tooltip="Heli" w:history="1">
        <w:r w:rsidR="00D87818" w:rsidRPr="00D87818">
          <w:rPr>
            <w:rStyle w:val="Hyperlink"/>
            <w:color w:val="000000" w:themeColor="text1"/>
            <w:u w:val="none"/>
            <w:shd w:val="clear" w:color="auto" w:fill="FFFFFF"/>
          </w:rPr>
          <w:t>heli</w:t>
        </w:r>
      </w:hyperlink>
      <w:r w:rsidR="00D87818" w:rsidRPr="00D87818">
        <w:rPr>
          <w:color w:val="000000" w:themeColor="text1"/>
          <w:shd w:val="clear" w:color="auto" w:fill="FFFFFF"/>
        </w:rPr>
        <w:t> (khoảng 24% khối lượng, 7% thể tích), và một lượng nhỏ các nguyên tố khác, gồm </w:t>
      </w:r>
      <w:hyperlink r:id="rId32" w:tooltip="Sắt" w:history="1">
        <w:r w:rsidR="00D87818" w:rsidRPr="00D87818">
          <w:rPr>
            <w:rStyle w:val="Hyperlink"/>
            <w:color w:val="000000" w:themeColor="text1"/>
            <w:u w:val="none"/>
            <w:shd w:val="clear" w:color="auto" w:fill="FFFFFF"/>
          </w:rPr>
          <w:t>sắt</w:t>
        </w:r>
      </w:hyperlink>
      <w:r w:rsidR="00D87818" w:rsidRPr="00D87818">
        <w:rPr>
          <w:color w:val="000000" w:themeColor="text1"/>
          <w:shd w:val="clear" w:color="auto" w:fill="FFFFFF"/>
        </w:rPr>
        <w:t>, </w:t>
      </w:r>
      <w:hyperlink r:id="rId33" w:tooltip="Niken" w:history="1">
        <w:r w:rsidR="00D87818" w:rsidRPr="00D87818">
          <w:rPr>
            <w:rStyle w:val="Hyperlink"/>
            <w:color w:val="000000" w:themeColor="text1"/>
            <w:u w:val="none"/>
            <w:shd w:val="clear" w:color="auto" w:fill="FFFFFF"/>
          </w:rPr>
          <w:t>nickel</w:t>
        </w:r>
      </w:hyperlink>
      <w:r w:rsidR="00D87818" w:rsidRPr="00D87818">
        <w:rPr>
          <w:color w:val="000000" w:themeColor="text1"/>
          <w:shd w:val="clear" w:color="auto" w:fill="FFFFFF"/>
        </w:rPr>
        <w:t>, </w:t>
      </w:r>
      <w:hyperlink r:id="rId34" w:tooltip="Ôxy" w:history="1">
        <w:r w:rsidR="00D87818" w:rsidRPr="00D87818">
          <w:rPr>
            <w:rStyle w:val="Hyperlink"/>
            <w:color w:val="000000" w:themeColor="text1"/>
            <w:u w:val="none"/>
            <w:shd w:val="clear" w:color="auto" w:fill="FFFFFF"/>
          </w:rPr>
          <w:t>oxy</w:t>
        </w:r>
      </w:hyperlink>
      <w:r w:rsidR="00D87818" w:rsidRPr="00D87818">
        <w:rPr>
          <w:color w:val="000000" w:themeColor="text1"/>
          <w:shd w:val="clear" w:color="auto" w:fill="FFFFFF"/>
        </w:rPr>
        <w:t>, </w:t>
      </w:r>
      <w:hyperlink r:id="rId35" w:tooltip="Silic" w:history="1">
        <w:r w:rsidR="00D87818" w:rsidRPr="00D87818">
          <w:rPr>
            <w:rStyle w:val="Hyperlink"/>
            <w:color w:val="000000" w:themeColor="text1"/>
            <w:u w:val="none"/>
            <w:shd w:val="clear" w:color="auto" w:fill="FFFFFF"/>
          </w:rPr>
          <w:t>silic</w:t>
        </w:r>
      </w:hyperlink>
      <w:r w:rsidR="00D87818" w:rsidRPr="00D87818">
        <w:rPr>
          <w:color w:val="000000" w:themeColor="text1"/>
          <w:shd w:val="clear" w:color="auto" w:fill="FFFFFF"/>
        </w:rPr>
        <w:t>, </w:t>
      </w:r>
      <w:hyperlink r:id="rId36" w:tooltip="Lưu huỳnh" w:history="1">
        <w:r w:rsidR="00D87818" w:rsidRPr="00D87818">
          <w:rPr>
            <w:rStyle w:val="Hyperlink"/>
            <w:color w:val="000000" w:themeColor="text1"/>
            <w:u w:val="none"/>
            <w:shd w:val="clear" w:color="auto" w:fill="FFFFFF"/>
          </w:rPr>
          <w:t>lưu huỳnh</w:t>
        </w:r>
      </w:hyperlink>
      <w:r w:rsidR="00D87818" w:rsidRPr="00D87818">
        <w:rPr>
          <w:color w:val="000000" w:themeColor="text1"/>
          <w:shd w:val="clear" w:color="auto" w:fill="FFFFFF"/>
        </w:rPr>
        <w:t>, </w:t>
      </w:r>
      <w:hyperlink r:id="rId37" w:tooltip="Magiê" w:history="1">
        <w:r w:rsidR="00D87818" w:rsidRPr="00D87818">
          <w:rPr>
            <w:rStyle w:val="Hyperlink"/>
            <w:color w:val="000000" w:themeColor="text1"/>
            <w:u w:val="none"/>
            <w:shd w:val="clear" w:color="auto" w:fill="FFFFFF"/>
          </w:rPr>
          <w:t>magiê</w:t>
        </w:r>
      </w:hyperlink>
      <w:r w:rsidR="00D87818" w:rsidRPr="00D87818">
        <w:rPr>
          <w:color w:val="000000" w:themeColor="text1"/>
          <w:shd w:val="clear" w:color="auto" w:fill="FFFFFF"/>
        </w:rPr>
        <w:t>, </w:t>
      </w:r>
      <w:hyperlink r:id="rId38" w:tooltip="Cacbon" w:history="1">
        <w:r w:rsidR="00D87818" w:rsidRPr="00D87818">
          <w:rPr>
            <w:rStyle w:val="Hyperlink"/>
            <w:color w:val="000000" w:themeColor="text1"/>
            <w:u w:val="none"/>
            <w:shd w:val="clear" w:color="auto" w:fill="FFFFFF"/>
          </w:rPr>
          <w:t>carbon</w:t>
        </w:r>
      </w:hyperlink>
      <w:r w:rsidR="00D87818" w:rsidRPr="00D87818">
        <w:rPr>
          <w:color w:val="000000" w:themeColor="text1"/>
          <w:shd w:val="clear" w:color="auto" w:fill="FFFFFF"/>
        </w:rPr>
        <w:t>, </w:t>
      </w:r>
      <w:hyperlink r:id="rId39" w:tooltip="Neon" w:history="1">
        <w:r w:rsidR="00D87818" w:rsidRPr="00D87818">
          <w:rPr>
            <w:rStyle w:val="Hyperlink"/>
            <w:color w:val="000000" w:themeColor="text1"/>
            <w:u w:val="none"/>
            <w:shd w:val="clear" w:color="auto" w:fill="FFFFFF"/>
          </w:rPr>
          <w:t>neon</w:t>
        </w:r>
      </w:hyperlink>
      <w:r w:rsidR="00D87818" w:rsidRPr="00D87818">
        <w:rPr>
          <w:color w:val="000000" w:themeColor="text1"/>
          <w:shd w:val="clear" w:color="auto" w:fill="FFFFFF"/>
        </w:rPr>
        <w:t>, </w:t>
      </w:r>
      <w:hyperlink r:id="rId40" w:tooltip="Canxi" w:history="1">
        <w:r w:rsidR="00D87818" w:rsidRPr="00D87818">
          <w:rPr>
            <w:rStyle w:val="Hyperlink"/>
            <w:color w:val="000000" w:themeColor="text1"/>
            <w:u w:val="none"/>
            <w:shd w:val="clear" w:color="auto" w:fill="FFFFFF"/>
          </w:rPr>
          <w:t>canxi</w:t>
        </w:r>
      </w:hyperlink>
      <w:r w:rsidR="00D87818" w:rsidRPr="00D87818">
        <w:rPr>
          <w:color w:val="000000" w:themeColor="text1"/>
          <w:shd w:val="clear" w:color="auto" w:fill="FFFFFF"/>
        </w:rPr>
        <w:t>, và </w:t>
      </w:r>
      <w:hyperlink r:id="rId41" w:tooltip="Crom" w:history="1">
        <w:r w:rsidR="00D87818" w:rsidRPr="00D87818">
          <w:rPr>
            <w:rStyle w:val="Hyperlink"/>
            <w:color w:val="000000" w:themeColor="text1"/>
            <w:u w:val="none"/>
            <w:shd w:val="clear" w:color="auto" w:fill="FFFFFF"/>
          </w:rPr>
          <w:t>crom</w:t>
        </w:r>
      </w:hyperlink>
      <w:r w:rsidR="00D87818" w:rsidRPr="00D87818">
        <w:rPr>
          <w:color w:val="000000" w:themeColor="text1"/>
          <w:shd w:val="clear" w:color="auto" w:fill="FFFFFF"/>
          <w:vertAlign w:val="superscript"/>
        </w:rPr>
        <w:t xml:space="preserve"> </w:t>
      </w:r>
      <w:r w:rsidR="00D87818" w:rsidRPr="00D87818">
        <w:rPr>
          <w:color w:val="000000" w:themeColor="text1"/>
          <w:shd w:val="clear" w:color="auto" w:fill="FFFFFF"/>
        </w:rPr>
        <w:t>Mặt Trời có </w:t>
      </w:r>
      <w:hyperlink r:id="rId42" w:tooltip="Phân loại sao" w:history="1">
        <w:r w:rsidR="00D87818" w:rsidRPr="00D87818">
          <w:rPr>
            <w:rStyle w:val="Hyperlink"/>
            <w:color w:val="000000" w:themeColor="text1"/>
            <w:u w:val="none"/>
            <w:shd w:val="clear" w:color="auto" w:fill="FFFFFF"/>
          </w:rPr>
          <w:t>hạng quang phổ</w:t>
        </w:r>
      </w:hyperlink>
      <w:r w:rsidR="00D87818" w:rsidRPr="00D87818">
        <w:rPr>
          <w:color w:val="000000" w:themeColor="text1"/>
          <w:shd w:val="clear" w:color="auto" w:fill="FFFFFF"/>
        </w:rPr>
        <w:t> G2V. </w:t>
      </w:r>
      <w:r w:rsidR="00D87818" w:rsidRPr="00D87818">
        <w:rPr>
          <w:i/>
          <w:iCs/>
          <w:color w:val="000000" w:themeColor="text1"/>
          <w:shd w:val="clear" w:color="auto" w:fill="FFFFFF"/>
        </w:rPr>
        <w:t>G2</w:t>
      </w:r>
      <w:r w:rsidR="00D87818" w:rsidRPr="00D87818">
        <w:rPr>
          <w:color w:val="000000" w:themeColor="text1"/>
          <w:shd w:val="clear" w:color="auto" w:fill="FFFFFF"/>
        </w:rPr>
        <w:t> có nghĩa nó có nhiệt độ bề mặt xấp xỉ 5.778 K (5.505 °C) khiến nó có màu trắng, và thường có màu vàng khi nhìn từ bề mặt Trái Đất bởi sự </w:t>
      </w:r>
      <w:hyperlink r:id="rId43" w:tooltip="Tán xạ" w:history="1">
        <w:r w:rsidR="00D87818" w:rsidRPr="00D87818">
          <w:rPr>
            <w:rStyle w:val="Hyperlink"/>
            <w:color w:val="000000" w:themeColor="text1"/>
            <w:u w:val="none"/>
            <w:shd w:val="clear" w:color="auto" w:fill="FFFFFF"/>
          </w:rPr>
          <w:t>tán xạ</w:t>
        </w:r>
      </w:hyperlink>
      <w:r w:rsidR="00D87818" w:rsidRPr="00D87818">
        <w:rPr>
          <w:color w:val="000000" w:themeColor="text1"/>
          <w:shd w:val="clear" w:color="auto" w:fill="FFFFFF"/>
        </w:rPr>
        <w:t> khí quyển</w:t>
      </w:r>
      <w:r w:rsidR="00D87818">
        <w:rPr>
          <w:noProof/>
        </w:rPr>
        <w:t xml:space="preserve"> </w:t>
      </w:r>
      <w:r w:rsidR="00BC7B2B">
        <w:t>.</w:t>
      </w:r>
    </w:p>
    <w:p w:rsidR="00BC7B2B" w:rsidRDefault="00BC7B2B" w:rsidP="00BC7B2B">
      <w:pPr>
        <w:pStyle w:val="ListParagraph"/>
        <w:numPr>
          <w:ilvl w:val="0"/>
          <w:numId w:val="2"/>
        </w:numPr>
        <w:rPr>
          <w:b/>
        </w:rPr>
      </w:pPr>
      <w:r>
        <w:rPr>
          <w:b/>
        </w:rPr>
        <w:t>Cấu trúc Mặt Trời:</w:t>
      </w:r>
    </w:p>
    <w:p w:rsidR="00BC7B2B" w:rsidRDefault="00BC7B2B" w:rsidP="00BC7B2B">
      <w:pPr>
        <w:pStyle w:val="ListParagraph"/>
        <w:numPr>
          <w:ilvl w:val="0"/>
          <w:numId w:val="3"/>
        </w:numPr>
        <w:rPr>
          <w:b/>
        </w:rPr>
      </w:pPr>
      <w:r>
        <w:rPr>
          <w:b/>
        </w:rPr>
        <w:softHyphen/>
      </w:r>
      <w:r>
        <w:t>Mặt trời bao gồm các thành phần:</w:t>
      </w:r>
    </w:p>
    <w:p w:rsidR="00BC7B2B" w:rsidRDefault="00BC7B2B" w:rsidP="00BC7B2B">
      <w:pPr>
        <w:pStyle w:val="ListParagraph"/>
        <w:numPr>
          <w:ilvl w:val="0"/>
          <w:numId w:val="4"/>
        </w:numPr>
        <w:rPr>
          <w:b/>
        </w:rPr>
      </w:pPr>
      <w:r>
        <w:t>Lõi</w:t>
      </w:r>
    </w:p>
    <w:p w:rsidR="00BC7B2B" w:rsidRDefault="00BC7B2B" w:rsidP="00BC7B2B">
      <w:pPr>
        <w:pStyle w:val="ListParagraph"/>
        <w:numPr>
          <w:ilvl w:val="0"/>
          <w:numId w:val="4"/>
        </w:numPr>
        <w:rPr>
          <w:b/>
        </w:rPr>
      </w:pPr>
      <w:r>
        <w:t>Vùng bức xạ</w:t>
      </w:r>
    </w:p>
    <w:p w:rsidR="00BC7B2B" w:rsidRDefault="00BC7B2B" w:rsidP="00BC7B2B">
      <w:pPr>
        <w:pStyle w:val="ListParagraph"/>
        <w:numPr>
          <w:ilvl w:val="0"/>
          <w:numId w:val="4"/>
        </w:numPr>
        <w:rPr>
          <w:b/>
        </w:rPr>
      </w:pPr>
      <w:r>
        <w:t>Vùng đối lưu</w:t>
      </w:r>
    </w:p>
    <w:p w:rsidR="00BC7B2B" w:rsidRDefault="00BC7B2B" w:rsidP="00BC7B2B">
      <w:pPr>
        <w:pStyle w:val="ListParagraph"/>
        <w:numPr>
          <w:ilvl w:val="0"/>
          <w:numId w:val="4"/>
        </w:numPr>
        <w:rPr>
          <w:b/>
        </w:rPr>
      </w:pPr>
      <w:r>
        <w:t>Quyển sáng</w:t>
      </w:r>
    </w:p>
    <w:p w:rsidR="00BC7B2B" w:rsidRDefault="00BC7B2B" w:rsidP="00BC7B2B">
      <w:pPr>
        <w:pStyle w:val="ListParagraph"/>
        <w:numPr>
          <w:ilvl w:val="0"/>
          <w:numId w:val="4"/>
        </w:numPr>
        <w:rPr>
          <w:b/>
        </w:rPr>
      </w:pPr>
      <w:r>
        <w:t>Quyển sắc</w:t>
      </w:r>
    </w:p>
    <w:p w:rsidR="00BC7B2B" w:rsidRDefault="00BC7B2B" w:rsidP="00BC7B2B">
      <w:pPr>
        <w:pStyle w:val="ListParagraph"/>
        <w:numPr>
          <w:ilvl w:val="0"/>
          <w:numId w:val="4"/>
        </w:numPr>
        <w:rPr>
          <w:b/>
        </w:rPr>
      </w:pPr>
      <w:r>
        <w:t>Quầng</w:t>
      </w:r>
    </w:p>
    <w:p w:rsidR="00BC7B2B" w:rsidRDefault="00BC7B2B" w:rsidP="00BC7B2B">
      <w:pPr>
        <w:pStyle w:val="ListParagraph"/>
        <w:numPr>
          <w:ilvl w:val="0"/>
          <w:numId w:val="4"/>
        </w:numPr>
        <w:rPr>
          <w:b/>
        </w:rPr>
      </w:pPr>
      <w:r>
        <w:t>Vệt đen Mặt Trời</w:t>
      </w:r>
    </w:p>
    <w:p w:rsidR="00BC7B2B" w:rsidRDefault="00BC7B2B" w:rsidP="00BC7B2B">
      <w:pPr>
        <w:pStyle w:val="ListParagraph"/>
        <w:numPr>
          <w:ilvl w:val="0"/>
          <w:numId w:val="4"/>
        </w:numPr>
        <w:rPr>
          <w:b/>
        </w:rPr>
      </w:pPr>
      <w:r>
        <w:t xml:space="preserve">Đốm </w:t>
      </w:r>
    </w:p>
    <w:p w:rsidR="00BC7B2B" w:rsidRDefault="00BC7B2B" w:rsidP="00BC7B2B">
      <w:pPr>
        <w:pStyle w:val="ListParagraph"/>
        <w:numPr>
          <w:ilvl w:val="0"/>
          <w:numId w:val="4"/>
        </w:numPr>
        <w:rPr>
          <w:b/>
        </w:rPr>
      </w:pPr>
      <w:r>
        <w:rPr>
          <w:noProof/>
        </w:rPr>
        <mc:AlternateContent>
          <mc:Choice Requires="wps">
            <w:drawing>
              <wp:anchor distT="45720" distB="45720" distL="114300" distR="114300" simplePos="0" relativeHeight="251659264" behindDoc="0" locked="0" layoutInCell="1" allowOverlap="1">
                <wp:simplePos x="0" y="0"/>
                <wp:positionH relativeFrom="margin">
                  <wp:posOffset>3582670</wp:posOffset>
                </wp:positionH>
                <wp:positionV relativeFrom="paragraph">
                  <wp:posOffset>95250</wp:posOffset>
                </wp:positionV>
                <wp:extent cx="2106930" cy="306705"/>
                <wp:effectExtent l="0" t="0" r="26670" b="17145"/>
                <wp:wrapNone/>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106930" cy="306070"/>
                        </a:xfrm>
                        <a:prstGeom prst="rect">
                          <a:avLst/>
                        </a:prstGeom>
                        <a:solidFill>
                          <a:srgbClr val="FFFFFF"/>
                        </a:solidFill>
                        <a:ln w="9525">
                          <a:solidFill>
                            <a:schemeClr val="bg1"/>
                          </a:solidFill>
                          <a:miter lim="800000"/>
                          <a:headEnd/>
                          <a:tailEnd/>
                        </a:ln>
                      </wps:spPr>
                      <wps:txbx>
                        <w:txbxContent>
                          <w:p w:rsidR="003D41E3" w:rsidRDefault="003D41E3" w:rsidP="00BC7B2B">
                            <w:pPr>
                              <w:rPr>
                                <w:sz w:val="22"/>
                                <w:szCs w:val="22"/>
                              </w:rPr>
                            </w:pPr>
                            <w:r>
                              <w:rPr>
                                <w:b/>
                                <w:sz w:val="22"/>
                                <w:szCs w:val="22"/>
                              </w:rPr>
                              <w:t>Hình 1.1</w:t>
                            </w:r>
                            <w:r>
                              <w:rPr>
                                <w:sz w:val="22"/>
                                <w:szCs w:val="22"/>
                              </w:rPr>
                              <w:t>: Cấu tạo mặt trờ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17" o:spid="_x0000_s1026" type="#_x0000_t202" style="position:absolute;left:0;text-align:left;margin-left:282.1pt;margin-top:7.5pt;width:165.9pt;height:24.15pt;flip:x;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" strokecolor="white [3212]">
                <v:textbox>
                  <w:txbxContent>
                    <w:p w:rsidR="00194F97" w:rsidRDefault="00194F97" w:rsidP="00BC7B2B">
                      <w:pPr>
                        <w:rPr>
                          <w:sz w:val="22"/>
                          <w:szCs w:val="22"/>
                        </w:rPr>
                      </w:pPr>
                      <w:r>
                        <w:rPr>
                          <w:b/>
                          <w:sz w:val="22"/>
                          <w:szCs w:val="22"/>
                        </w:rPr>
                        <w:t>Hình 1.1</w:t>
                      </w:r>
                      <w:r>
                        <w:rPr>
                          <w:sz w:val="22"/>
                          <w:szCs w:val="22"/>
                        </w:rPr>
                        <w:t>: Cấu tạo mặt trời</w:t>
                      </w:r>
                    </w:p>
                  </w:txbxContent>
                </v:textbox>
                <w10:wrap anchorx="margin"/>
              </v:shape>
            </w:pict>
          </mc:Fallback>
        </mc:AlternateContent>
      </w:r>
      <w:r>
        <w:t>Chỗ lồi lên</w:t>
      </w:r>
    </w:p>
    <w:p w:rsidR="00BC7B2B" w:rsidRDefault="00BC7B2B" w:rsidP="00BC7B2B">
      <w:pPr>
        <w:pStyle w:val="ListParagraph"/>
        <w:ind w:left="1440"/>
        <w:rPr>
          <w:b/>
        </w:rPr>
      </w:pPr>
    </w:p>
    <w:p w:rsidR="00BC7B2B" w:rsidRDefault="00BC7B2B" w:rsidP="00BC7B2B">
      <w:pPr>
        <w:pStyle w:val="ListParagraph"/>
        <w:numPr>
          <w:ilvl w:val="0"/>
          <w:numId w:val="3"/>
        </w:numPr>
        <w:rPr>
          <w:b/>
        </w:rPr>
      </w:pPr>
      <w:r>
        <w:t>Một cách khái quát, ta có thể chia mặt trời làm 2 phần chính:</w:t>
      </w:r>
    </w:p>
    <w:p w:rsidR="00BC7B2B" w:rsidRDefault="00BC7B2B" w:rsidP="00D87818">
      <w:pPr>
        <w:spacing w:line="276" w:lineRule="auto"/>
        <w:ind w:left="1080"/>
      </w:pPr>
      <w:r>
        <w:rPr>
          <w:b/>
        </w:rPr>
        <w:t xml:space="preserve">+ </w:t>
      </w:r>
      <w:r>
        <w:t>Phần khí quyển phía ngoài: quang cầu, sắc cầu và nhật miện.</w:t>
      </w:r>
    </w:p>
    <w:p w:rsidR="00BC7B2B" w:rsidRDefault="00BC7B2B" w:rsidP="00BC7B2B">
      <w:pPr>
        <w:ind w:left="1080"/>
      </w:pPr>
      <w:r>
        <w:rPr>
          <w:b/>
        </w:rPr>
        <w:t xml:space="preserve">+ </w:t>
      </w:r>
      <w:r>
        <w:t>Phần bên trong chia thành 3 lớp: tấng đối lưu, tầng trung gian và lõi mặt trời.</w:t>
      </w:r>
    </w:p>
    <w:p w:rsidR="00BC7B2B" w:rsidRDefault="00BC7B2B" w:rsidP="00BC7B2B">
      <w:pPr>
        <w:pStyle w:val="ListParagraph"/>
        <w:numPr>
          <w:ilvl w:val="0"/>
          <w:numId w:val="3"/>
        </w:numPr>
      </w:pPr>
      <w:r>
        <w:t>Từ trái đất ta có cảm giác mặt trời như một quả cầu lửa ổn định nhưng thực tế bên trong luôn có sự vận động mạnh mẽ không ngừng. Sự ẩn hiện của các đám mây đen, sự biến đổi quầng sáng và sự bùng phát dữ dội của khu vực xung quanh các đám mây đen là bằng chứng về sự vận động không ngừng trong lòng mặt trời.</w:t>
      </w:r>
    </w:p>
    <w:p w:rsidR="00BC7B2B" w:rsidRDefault="00BC7B2B" w:rsidP="00BC7B2B">
      <w:pPr>
        <w:pStyle w:val="Heading3"/>
        <w:numPr>
          <w:ilvl w:val="2"/>
          <w:numId w:val="1"/>
        </w:numPr>
        <w:ind w:left="567" w:hanging="567"/>
        <w:rPr>
          <w:rFonts w:ascii="Times New Roman" w:hAnsi="Times New Roman" w:cs="Times New Roman"/>
          <w:b/>
          <w:color w:val="auto"/>
        </w:rPr>
      </w:pPr>
      <w:bookmarkStart w:id="4" w:name="_Toc502187909"/>
      <w:r>
        <w:rPr>
          <w:rFonts w:ascii="Times New Roman" w:hAnsi="Times New Roman" w:cs="Times New Roman"/>
          <w:b/>
          <w:color w:val="auto"/>
        </w:rPr>
        <w:lastRenderedPageBreak/>
        <w:t>Năng lượng mặt trời</w:t>
      </w:r>
      <w:bookmarkEnd w:id="4"/>
    </w:p>
    <w:p w:rsidR="00BC7B2B" w:rsidRDefault="00BC7B2B" w:rsidP="00BC7B2B">
      <w:pPr>
        <w:pStyle w:val="ListParagraph"/>
        <w:numPr>
          <w:ilvl w:val="0"/>
          <w:numId w:val="3"/>
        </w:numPr>
      </w:pPr>
      <w:r>
        <w:t>Toàn bộ nguồn năng lượng sinh ra từ mặt trời trên toàn cầu khoảng 1540 Peta kWh/năm, gấp 1500 lần điện năng tiêu thụ của cả thế giới.</w:t>
      </w:r>
    </w:p>
    <w:p w:rsidR="00BC7B2B" w:rsidRDefault="00BC7B2B" w:rsidP="00BC7B2B">
      <w:pPr>
        <w:pStyle w:val="ListParagraph"/>
        <w:numPr>
          <w:ilvl w:val="0"/>
          <w:numId w:val="3"/>
        </w:numPr>
      </w:pPr>
      <w:r>
        <w:t>Năng lương này phát sinh nhờ phản ứng nhiệt hạch trong nhân Mặt Trời.</w:t>
      </w:r>
    </w:p>
    <w:p w:rsidR="00BC7B2B" w:rsidRDefault="00BC7B2B" w:rsidP="00BC7B2B">
      <w:pPr>
        <w:pStyle w:val="ListParagraph"/>
        <w:numPr>
          <w:ilvl w:val="0"/>
          <w:numId w:val="3"/>
        </w:numPr>
      </w:pPr>
      <w:r>
        <w:t>Theo ước tính, mặt trời còn có thể tỏa sáng thêm 5 tỉ năm nữa trước khi nguyên tử Hydro cuối cùng biến thành năng lượng.</w:t>
      </w:r>
    </w:p>
    <w:p w:rsidR="00BC7B2B" w:rsidRDefault="00BC7B2B" w:rsidP="00BC7B2B">
      <w:pPr>
        <w:pStyle w:val="ListParagraph"/>
        <w:numPr>
          <w:ilvl w:val="0"/>
          <w:numId w:val="3"/>
        </w:numPr>
      </w:pPr>
      <w:r>
        <w:t>Cường độ bức xạ mặt trời thay đổi theo vĩ độ, mùa, giờ trong ngày và độ mây che phủ.</w:t>
      </w:r>
    </w:p>
    <w:p w:rsidR="00BC7B2B" w:rsidRDefault="00BC7B2B" w:rsidP="00BC7B2B">
      <w:pPr>
        <w:pStyle w:val="ListParagraph"/>
        <w:numPr>
          <w:ilvl w:val="0"/>
          <w:numId w:val="3"/>
        </w:numPr>
      </w:pPr>
      <w:r>
        <w:t>Vùng nào càng gần xích đạo, nghĩa là có vị độ thấp thì càng nhận được nhiều bức xạ mặt trời hơn ở vùng vĩ độ cao, gần 2 cực.</w:t>
      </w:r>
    </w:p>
    <w:p w:rsidR="00BC7B2B" w:rsidRDefault="00BC7B2B" w:rsidP="00BC7B2B">
      <w:pPr>
        <w:pStyle w:val="ListParagraph"/>
        <w:numPr>
          <w:ilvl w:val="0"/>
          <w:numId w:val="3"/>
        </w:numPr>
      </w:pPr>
      <w:r>
        <w:t>Bức xạ mắt trời mùa hè nhiều hơn mùa đông.</w:t>
      </w:r>
    </w:p>
    <w:p w:rsidR="00BC7B2B" w:rsidRDefault="00BC7B2B" w:rsidP="00BC7B2B">
      <w:pPr>
        <w:pStyle w:val="ListParagraph"/>
        <w:numPr>
          <w:ilvl w:val="0"/>
          <w:numId w:val="3"/>
        </w:numPr>
      </w:pPr>
      <w:r>
        <w:t>Bức xạ mặt trời có cường độ cao vào buổi trưa và thấp hơn vào bình minh hay hoàng hôn.</w:t>
      </w:r>
    </w:p>
    <w:p w:rsidR="00BC7B2B" w:rsidRDefault="00BC7B2B" w:rsidP="00BC7B2B">
      <w:pPr>
        <w:pStyle w:val="ListParagraph"/>
        <w:numPr>
          <w:ilvl w:val="0"/>
          <w:numId w:val="3"/>
        </w:numPr>
      </w:pPr>
      <w:r>
        <w:t>Mây là một yếu tố có thể giảm cường độ bức xạ.</w:t>
      </w:r>
    </w:p>
    <w:p w:rsidR="00BC7B2B" w:rsidRDefault="00BC7B2B" w:rsidP="00BC7B2B">
      <w:pPr>
        <w:pStyle w:val="ListParagraph"/>
        <w:numPr>
          <w:ilvl w:val="0"/>
          <w:numId w:val="3"/>
        </w:numPr>
      </w:pPr>
      <w:r>
        <w:t>Các công nghệ năng lượng mặt trời dùng pin quang điện hiện nay vẫn chưa phổ biến rộng rãi và chi phí còn rất cao cũng như hiệu suất chuyển đổi năng lượng còn thấp. Tuy nhiên, sử dụng năng lượng mặt trời về lâu dài sẽ có hiệu suất kinh tế, bảo vệ môi trường. Cùng với sự tiến bộ của khoa học kĩ thuật, hiệu suất chuyển đổi của pin quang điện ngày càng cao hơn.</w:t>
      </w:r>
    </w:p>
    <w:p w:rsidR="00B42B16" w:rsidRDefault="00B42B16" w:rsidP="00B42B16">
      <w:pPr>
        <w:pStyle w:val="Heading2"/>
        <w:numPr>
          <w:ilvl w:val="1"/>
          <w:numId w:val="5"/>
        </w:numPr>
        <w:spacing w:line="360" w:lineRule="auto"/>
        <w:rPr>
          <w:rFonts w:ascii="Times New Roman" w:hAnsi="Times New Roman" w:cs="Times New Roman"/>
          <w:b/>
          <w:color w:val="auto"/>
        </w:rPr>
      </w:pPr>
      <w:bookmarkStart w:id="5" w:name="_Toc502187910"/>
      <w:r w:rsidRPr="00613F1D">
        <w:rPr>
          <w:rFonts w:ascii="Times New Roman" w:hAnsi="Times New Roman" w:cs="Times New Roman"/>
          <w:b/>
          <w:color w:val="auto"/>
        </w:rPr>
        <w:t>GIỚI THIỆU VỀ PIN MẶT TRỜI</w:t>
      </w:r>
      <w:bookmarkEnd w:id="5"/>
    </w:p>
    <w:p w:rsidR="00B42B16" w:rsidRDefault="00B42B16" w:rsidP="00B42B16">
      <w:pPr>
        <w:pStyle w:val="ListParagraph"/>
        <w:numPr>
          <w:ilvl w:val="2"/>
          <w:numId w:val="5"/>
        </w:numPr>
        <w:spacing w:line="360" w:lineRule="auto"/>
        <w:rPr>
          <w:b/>
        </w:rPr>
      </w:pPr>
      <w:r w:rsidRPr="00B42B16">
        <w:rPr>
          <w:b/>
        </w:rPr>
        <w:t>Giới thiệu</w:t>
      </w:r>
    </w:p>
    <w:p w:rsidR="00A440F2" w:rsidRDefault="00E623EE" w:rsidP="00B42B16">
      <w:pPr>
        <w:pStyle w:val="ListParagraph"/>
        <w:spacing w:line="360" w:lineRule="auto"/>
        <w:rPr>
          <w:rStyle w:val="fontstyle01"/>
          <w:sz w:val="24"/>
          <w:szCs w:val="24"/>
        </w:rPr>
      </w:pPr>
      <w:r>
        <w:rPr>
          <w:rStyle w:val="fontstyle01"/>
          <w:sz w:val="24"/>
          <w:szCs w:val="24"/>
        </w:rPr>
        <w:t xml:space="preserve">        </w:t>
      </w:r>
      <w:r w:rsidR="00B42B16" w:rsidRPr="00C035BC">
        <w:rPr>
          <w:rStyle w:val="fontstyle01"/>
          <w:sz w:val="24"/>
          <w:szCs w:val="24"/>
        </w:rPr>
        <w:t>Pin mặt trời còn gọi là pin quang điện là thiết bị ứng dụng hiệu ứng quang điện</w:t>
      </w:r>
      <w:r w:rsidR="00B42B16" w:rsidRPr="00C035BC">
        <w:rPr>
          <w:color w:val="000000"/>
        </w:rPr>
        <w:br/>
      </w:r>
      <w:r w:rsidR="00B42B16" w:rsidRPr="00C035BC">
        <w:rPr>
          <w:rStyle w:val="fontstyle01"/>
          <w:sz w:val="24"/>
          <w:szCs w:val="24"/>
        </w:rPr>
        <w:t>trong bán dẫn (thường gọi là hiệu ứng quang điện trong – quang dẫn) để tạo ra dòng điện</w:t>
      </w:r>
      <w:r w:rsidR="00B42B16" w:rsidRPr="00C035BC">
        <w:rPr>
          <w:color w:val="000000"/>
        </w:rPr>
        <w:t xml:space="preserve"> </w:t>
      </w:r>
      <w:r w:rsidR="00B42B16" w:rsidRPr="00C035BC">
        <w:rPr>
          <w:rStyle w:val="fontstyle01"/>
          <w:sz w:val="24"/>
          <w:szCs w:val="24"/>
        </w:rPr>
        <w:t xml:space="preserve">một chiều từ ánh sáng mặt trời. </w:t>
      </w:r>
      <w:r w:rsidR="00A440F2">
        <w:rPr>
          <w:rStyle w:val="fontstyle01"/>
          <w:sz w:val="24"/>
          <w:szCs w:val="24"/>
        </w:rPr>
        <w:t>Hiệu ứng quang điện được phát hiện vào năm 1839 bởi Alexandre Admond Recquerel, nhưng cho đến năm 1883 pin mặt trời mới được tạo thành bởi charles Fritts. Pin mặt trời có ưu điểm gọn nhẹ, có thể lắp đặt bất cứ nới đâu có ánh sáng mặt trời, pin mặt trời được ứng dụng trên nhiều lĩnh vực như hàng không vũ trụ, phương tiện giao thông và trong sinh hoạt để thay thế dần nguồn năng lượng truyền thống.</w:t>
      </w:r>
    </w:p>
    <w:p w:rsidR="00C21267" w:rsidRPr="00C21267" w:rsidRDefault="00B42B16" w:rsidP="00A440F2">
      <w:pPr>
        <w:pStyle w:val="ListParagraph"/>
        <w:numPr>
          <w:ilvl w:val="0"/>
          <w:numId w:val="11"/>
        </w:numPr>
        <w:spacing w:line="360" w:lineRule="auto"/>
        <w:rPr>
          <w:rStyle w:val="fontstyle01"/>
          <w:b/>
          <w:color w:val="auto"/>
          <w:sz w:val="22"/>
          <w:szCs w:val="24"/>
        </w:rPr>
      </w:pPr>
      <w:r w:rsidRPr="00C035BC">
        <w:rPr>
          <w:rStyle w:val="fontstyle01"/>
          <w:sz w:val="24"/>
          <w:szCs w:val="24"/>
        </w:rPr>
        <w:t>Có 3 loại pin mặt trời làm từ tinh thể Silic:</w:t>
      </w:r>
      <w:r w:rsidRPr="00C035BC">
        <w:rPr>
          <w:color w:val="000000"/>
        </w:rPr>
        <w:br/>
      </w:r>
      <w:r w:rsidR="00A440F2">
        <w:rPr>
          <w:rStyle w:val="fontstyle21"/>
          <w:sz w:val="24"/>
          <w:szCs w:val="24"/>
        </w:rPr>
        <w:t xml:space="preserve">  - </w:t>
      </w:r>
      <w:r w:rsidRPr="00C035BC">
        <w:rPr>
          <w:rStyle w:val="fontstyle01"/>
          <w:sz w:val="24"/>
          <w:szCs w:val="24"/>
        </w:rPr>
        <w:t>Một tinh thể hay đơn tinh thể module</w:t>
      </w:r>
      <w:r w:rsidR="00C21267">
        <w:rPr>
          <w:rStyle w:val="fontstyle01"/>
          <w:sz w:val="24"/>
          <w:szCs w:val="24"/>
        </w:rPr>
        <w:t xml:space="preserve"> </w:t>
      </w:r>
      <w:r w:rsidR="00BA1A4E" w:rsidRPr="00BA1A4E">
        <w:rPr>
          <w:rFonts w:ascii="TimesNewRomanPSMT" w:hAnsi="TimesNewRomanPSMT"/>
          <w:color w:val="000000" w:themeColor="text1"/>
          <w:szCs w:val="28"/>
        </w:rPr>
        <w:t>(single crystal, monocrystalline)</w:t>
      </w:r>
      <w:r w:rsidR="00BA1A4E" w:rsidRPr="00BA1A4E">
        <w:rPr>
          <w:color w:val="000000" w:themeColor="text1"/>
          <w:sz w:val="20"/>
        </w:rPr>
        <w:t xml:space="preserve"> </w:t>
      </w:r>
      <w:r w:rsidR="00C21267">
        <w:rPr>
          <w:rStyle w:val="fontstyle01"/>
          <w:sz w:val="24"/>
          <w:szCs w:val="24"/>
        </w:rPr>
        <w:t>được sản xuất dựa trên quá trình Czoxhraski.</w:t>
      </w:r>
      <w:r w:rsidRPr="00C035BC">
        <w:rPr>
          <w:rStyle w:val="fontstyle01"/>
          <w:sz w:val="24"/>
          <w:szCs w:val="24"/>
        </w:rPr>
        <w:t>. Đơn tinh thể này có hiệu suất tới 16%. Loại</w:t>
      </w:r>
      <w:r w:rsidR="00C035BC" w:rsidRPr="00C035BC">
        <w:rPr>
          <w:color w:val="000000"/>
        </w:rPr>
        <w:t xml:space="preserve"> </w:t>
      </w:r>
      <w:r w:rsidRPr="00C035BC">
        <w:rPr>
          <w:rStyle w:val="fontstyle01"/>
          <w:sz w:val="24"/>
          <w:szCs w:val="24"/>
        </w:rPr>
        <w:t>này thường đắt tiền do được cắt từ các thỏi hình ống, các tấm đơn thể này có các</w:t>
      </w:r>
      <w:r w:rsidR="00C035BC" w:rsidRPr="00C035BC">
        <w:rPr>
          <w:color w:val="000000"/>
        </w:rPr>
        <w:t xml:space="preserve"> </w:t>
      </w:r>
      <w:r w:rsidRPr="00C035BC">
        <w:rPr>
          <w:rStyle w:val="fontstyle01"/>
          <w:sz w:val="24"/>
          <w:szCs w:val="24"/>
        </w:rPr>
        <w:t>mặt trống ở góc nố</w:t>
      </w:r>
      <w:r w:rsidR="00C21267">
        <w:rPr>
          <w:rStyle w:val="fontstyle01"/>
          <w:sz w:val="24"/>
          <w:szCs w:val="24"/>
        </w:rPr>
        <w:t>i các mo</w:t>
      </w:r>
      <w:r w:rsidRPr="00C035BC">
        <w:rPr>
          <w:rStyle w:val="fontstyle01"/>
          <w:sz w:val="24"/>
          <w:szCs w:val="24"/>
        </w:rPr>
        <w:t>dule.</w:t>
      </w:r>
      <w:r w:rsidRPr="00C035BC">
        <w:rPr>
          <w:color w:val="000000"/>
        </w:rPr>
        <w:br/>
      </w:r>
      <w:r w:rsidRPr="00C035BC">
        <w:rPr>
          <w:rStyle w:val="fontstyle21"/>
          <w:sz w:val="24"/>
          <w:szCs w:val="24"/>
        </w:rPr>
        <w:t xml:space="preserve">- </w:t>
      </w:r>
      <w:r w:rsidRPr="00C035BC">
        <w:rPr>
          <w:rStyle w:val="fontstyle01"/>
          <w:sz w:val="24"/>
          <w:szCs w:val="24"/>
        </w:rPr>
        <w:t>Đa tinh thể</w:t>
      </w:r>
      <w:r w:rsidR="00BA1A4E">
        <w:rPr>
          <w:rStyle w:val="fontstyle01"/>
          <w:sz w:val="24"/>
          <w:szCs w:val="24"/>
        </w:rPr>
        <w:t xml:space="preserve"> </w:t>
      </w:r>
      <w:r w:rsidR="00BA1A4E" w:rsidRPr="00BA1A4E">
        <w:rPr>
          <w:rFonts w:ascii="TimesNewRomanPSMT" w:hAnsi="TimesNewRomanPSMT"/>
          <w:color w:val="003366"/>
          <w:sz w:val="28"/>
          <w:szCs w:val="28"/>
        </w:rPr>
        <w:t>(</w:t>
      </w:r>
      <w:r w:rsidR="00BA1A4E" w:rsidRPr="00BA1A4E">
        <w:rPr>
          <w:rFonts w:ascii="TimesNewRomanPSMT" w:hAnsi="TimesNewRomanPSMT"/>
          <w:color w:val="000000" w:themeColor="text1"/>
          <w:szCs w:val="28"/>
        </w:rPr>
        <w:t>multicrystaline</w:t>
      </w:r>
      <w:r w:rsidR="00BA1A4E" w:rsidRPr="00BA1A4E">
        <w:rPr>
          <w:rFonts w:ascii="TimesNewRomanPSMT" w:hAnsi="TimesNewRomanPSMT"/>
          <w:color w:val="003366"/>
          <w:sz w:val="28"/>
          <w:szCs w:val="28"/>
        </w:rPr>
        <w:t>)</w:t>
      </w:r>
      <w:r w:rsidR="00BA1A4E" w:rsidRPr="00BA1A4E">
        <w:t xml:space="preserve"> </w:t>
      </w:r>
      <w:r w:rsidRPr="00C035BC">
        <w:rPr>
          <w:rStyle w:val="fontstyle01"/>
          <w:sz w:val="24"/>
          <w:szCs w:val="24"/>
        </w:rPr>
        <w:t xml:space="preserve"> </w:t>
      </w:r>
      <w:r w:rsidR="00BA1A4E" w:rsidRPr="00BA1A4E">
        <w:rPr>
          <w:color w:val="000000" w:themeColor="text1"/>
        </w:rPr>
        <w:t>mỗi tế bào quang điện</w:t>
      </w:r>
      <w:r w:rsidR="00BA1A4E">
        <w:rPr>
          <w:color w:val="000000" w:themeColor="text1"/>
        </w:rPr>
        <w:t xml:space="preserve"> </w:t>
      </w:r>
      <w:r w:rsidR="00BA1A4E" w:rsidRPr="00BA1A4E">
        <w:rPr>
          <w:color w:val="000000" w:themeColor="text1"/>
        </w:rPr>
        <w:t>được hình thành từ một số mảng lớn các hạt đơn tinh</w:t>
      </w:r>
      <w:r w:rsidR="00BA1A4E">
        <w:rPr>
          <w:color w:val="000000" w:themeColor="text1"/>
        </w:rPr>
        <w:t xml:space="preserve"> </w:t>
      </w:r>
      <w:r w:rsidR="00BA1A4E" w:rsidRPr="00BA1A4E">
        <w:rPr>
          <w:color w:val="000000" w:themeColor="text1"/>
        </w:rPr>
        <w:t>thể. Mỗi tế bào có kích thước từ 1mm đến 10cm, bao</w:t>
      </w:r>
      <w:r w:rsidR="00BA1A4E" w:rsidRPr="00BA1A4E">
        <w:rPr>
          <w:color w:val="000000" w:themeColor="text1"/>
        </w:rPr>
        <w:br/>
      </w:r>
      <w:r w:rsidR="00BA1A4E" w:rsidRPr="00BA1A4E">
        <w:rPr>
          <w:color w:val="000000" w:themeColor="text1"/>
        </w:rPr>
        <w:lastRenderedPageBreak/>
        <w:t>gồm các đa tinh thể silicon (mc-Si).</w:t>
      </w:r>
      <w:r w:rsidRPr="00BA1A4E">
        <w:rPr>
          <w:rStyle w:val="fontstyle01"/>
          <w:color w:val="000000" w:themeColor="text1"/>
          <w:sz w:val="24"/>
          <w:szCs w:val="24"/>
        </w:rPr>
        <w:t>.</w:t>
      </w:r>
      <w:r w:rsidRPr="00BA1A4E">
        <w:rPr>
          <w:rStyle w:val="fontstyle01"/>
          <w:color w:val="000000" w:themeColor="text1"/>
          <w:sz w:val="22"/>
          <w:szCs w:val="24"/>
        </w:rPr>
        <w:t xml:space="preserve"> </w:t>
      </w:r>
      <w:r w:rsidRPr="00C035BC">
        <w:rPr>
          <w:rStyle w:val="fontstyle01"/>
          <w:sz w:val="24"/>
          <w:szCs w:val="24"/>
        </w:rPr>
        <w:t>Loại pin này thường rẻ hơn loại đơn tinh thể, nhưng lại có hiệu suất kém hơn.Tuy nhiên chúng có thể tạo thành các tấm vuông che phủ bề mặt nhiều hơn loại</w:t>
      </w:r>
      <w:r w:rsidR="00C21267">
        <w:rPr>
          <w:color w:val="000000"/>
        </w:rPr>
        <w:t xml:space="preserve"> </w:t>
      </w:r>
      <w:r w:rsidRPr="00C035BC">
        <w:rPr>
          <w:rStyle w:val="fontstyle01"/>
          <w:sz w:val="24"/>
          <w:szCs w:val="24"/>
        </w:rPr>
        <w:t>đơn tinh thể bù cho hiệu suất thấp của nó.</w:t>
      </w:r>
      <w:r w:rsidRPr="00C035BC">
        <w:rPr>
          <w:color w:val="000000"/>
        </w:rPr>
        <w:br/>
      </w:r>
      <w:r w:rsidRPr="00C035BC">
        <w:rPr>
          <w:rStyle w:val="fontstyle21"/>
          <w:sz w:val="24"/>
          <w:szCs w:val="24"/>
        </w:rPr>
        <w:t xml:space="preserve">- </w:t>
      </w:r>
      <w:r w:rsidRPr="00C035BC">
        <w:rPr>
          <w:rStyle w:val="fontstyle01"/>
          <w:sz w:val="24"/>
          <w:szCs w:val="24"/>
        </w:rPr>
        <w:t>Dải Silic tạo từ các miếng phim mỏng từ Silic nóng chảy và có cấu trúc đa tinh</w:t>
      </w:r>
      <w:r w:rsidRPr="00C035BC">
        <w:rPr>
          <w:color w:val="000000"/>
        </w:rPr>
        <w:br/>
      </w:r>
      <w:r w:rsidRPr="00C035BC">
        <w:rPr>
          <w:rStyle w:val="fontstyle01"/>
          <w:sz w:val="24"/>
          <w:szCs w:val="24"/>
        </w:rPr>
        <w:t>thể. Loại này thường có hiệu suất thấp nhất nhưng cũng là loại rẻ nhất trong các</w:t>
      </w:r>
      <w:r w:rsidRPr="00C035BC">
        <w:rPr>
          <w:color w:val="000000"/>
        </w:rPr>
        <w:br/>
      </w:r>
      <w:r w:rsidRPr="00C035BC">
        <w:rPr>
          <w:rStyle w:val="fontstyle01"/>
          <w:sz w:val="24"/>
          <w:szCs w:val="24"/>
        </w:rPr>
        <w:t>loại vì không cần phải cắt từ thỏi Silicon.</w:t>
      </w:r>
    </w:p>
    <w:p w:rsidR="00C21267" w:rsidRDefault="00C21267" w:rsidP="00C21267">
      <w:pPr>
        <w:pStyle w:val="ListParagraph"/>
        <w:spacing w:line="360" w:lineRule="auto"/>
        <w:ind w:left="1440"/>
        <w:rPr>
          <w:rStyle w:val="fontstyle01"/>
          <w:b/>
          <w:color w:val="auto"/>
          <w:sz w:val="22"/>
          <w:szCs w:val="24"/>
        </w:rPr>
      </w:pPr>
      <w:r>
        <w:rPr>
          <w:noProof/>
        </w:rPr>
        <w:drawing>
          <wp:inline distT="0" distB="0" distL="0" distR="0" wp14:anchorId="29462B22" wp14:editId="619EA189">
            <wp:extent cx="5082363" cy="1998921"/>
            <wp:effectExtent l="0" t="0" r="4445"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085742" cy="2000250"/>
                    </a:xfrm>
                    <a:prstGeom prst="rect">
                      <a:avLst/>
                    </a:prstGeom>
                  </pic:spPr>
                </pic:pic>
              </a:graphicData>
            </a:graphic>
          </wp:inline>
        </w:drawing>
      </w:r>
    </w:p>
    <w:p w:rsidR="00C21267" w:rsidRDefault="00C21267" w:rsidP="00C21267">
      <w:pPr>
        <w:pStyle w:val="ListParagraph"/>
        <w:spacing w:line="360" w:lineRule="auto"/>
        <w:ind w:left="1440"/>
        <w:rPr>
          <w:rStyle w:val="fontstyle01"/>
          <w:b/>
          <w:i/>
          <w:color w:val="auto"/>
          <w:sz w:val="24"/>
          <w:szCs w:val="24"/>
        </w:rPr>
      </w:pPr>
      <w:r w:rsidRPr="00C21267">
        <w:rPr>
          <w:rStyle w:val="fontstyle01"/>
          <w:b/>
          <w:i/>
          <w:color w:val="auto"/>
          <w:sz w:val="24"/>
          <w:szCs w:val="24"/>
        </w:rPr>
        <w:t xml:space="preserve">                                   Hình ?.?? Các loại cấu trúc tinh thể của PV</w:t>
      </w:r>
    </w:p>
    <w:p w:rsidR="00B42B16" w:rsidRDefault="00C21267" w:rsidP="00C21267">
      <w:pPr>
        <w:spacing w:line="360" w:lineRule="auto"/>
        <w:rPr>
          <w:rStyle w:val="fontstyle01"/>
          <w:b/>
          <w:sz w:val="24"/>
          <w:szCs w:val="24"/>
        </w:rPr>
      </w:pPr>
      <w:r w:rsidRPr="00F562B9">
        <w:rPr>
          <w:rStyle w:val="fontstyle01"/>
          <w:b/>
          <w:sz w:val="24"/>
          <w:szCs w:val="24"/>
        </w:rPr>
        <w:t xml:space="preserve">  1.2.1</w:t>
      </w:r>
      <w:r w:rsidR="00F562B9" w:rsidRPr="00F562B9">
        <w:rPr>
          <w:rStyle w:val="fontstyle01"/>
          <w:b/>
          <w:sz w:val="24"/>
          <w:szCs w:val="24"/>
        </w:rPr>
        <w:t xml:space="preserve">. </w:t>
      </w:r>
      <w:r w:rsidR="00F562B9">
        <w:rPr>
          <w:rStyle w:val="fontstyle01"/>
          <w:b/>
          <w:sz w:val="24"/>
          <w:szCs w:val="24"/>
        </w:rPr>
        <w:t>Cấu tạo của tấm pin mặt trời</w:t>
      </w:r>
    </w:p>
    <w:p w:rsidR="00F562B9" w:rsidRPr="00F562B9" w:rsidRDefault="00F562B9" w:rsidP="00C21267">
      <w:pPr>
        <w:spacing w:line="360" w:lineRule="auto"/>
      </w:pPr>
      <w:r>
        <w:t xml:space="preserve">                                   </w:t>
      </w:r>
      <w:r w:rsidRPr="00613F1D">
        <w:rPr>
          <w:noProof/>
        </w:rPr>
        <w:drawing>
          <wp:inline distT="0" distB="0" distL="0" distR="0" wp14:anchorId="03348BA9" wp14:editId="11DE81D4">
            <wp:extent cx="3429000" cy="2247900"/>
            <wp:effectExtent l="0" t="0" r="0" b="0"/>
            <wp:docPr id="225" name="Hình ảnh 225" descr="C:\Users\admin\AppData\Local\Microsoft\Windows\INetCacheContent.Word\New Bitmap Image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admin\AppData\Local\Microsoft\Windows\INetCacheContent.Word\New Bitmap Image (2).bmp"/>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429000" cy="2247900"/>
                    </a:xfrm>
                    <a:prstGeom prst="rect">
                      <a:avLst/>
                    </a:prstGeom>
                    <a:noFill/>
                    <a:ln>
                      <a:noFill/>
                    </a:ln>
                  </pic:spPr>
                </pic:pic>
              </a:graphicData>
            </a:graphic>
          </wp:inline>
        </w:drawing>
      </w:r>
    </w:p>
    <w:p w:rsidR="00F562B9" w:rsidRDefault="00F562B9" w:rsidP="00F562B9">
      <w:pPr>
        <w:rPr>
          <w:sz w:val="22"/>
        </w:rPr>
      </w:pPr>
      <w:r>
        <w:rPr>
          <w:noProof/>
        </w:rPr>
        <w:t xml:space="preserve">                                                </w:t>
      </w:r>
      <w:r w:rsidRPr="001A1047">
        <w:rPr>
          <w:b/>
          <w:sz w:val="22"/>
        </w:rPr>
        <w:t>Hình 1.5:</w:t>
      </w:r>
      <w:r w:rsidRPr="001A1047">
        <w:rPr>
          <w:sz w:val="22"/>
        </w:rPr>
        <w:t xml:space="preserve"> Cấu tạo của một cell pin mặt trời</w:t>
      </w:r>
    </w:p>
    <w:p w:rsidR="00F562B9" w:rsidRPr="00613F1D" w:rsidRDefault="00F562B9" w:rsidP="00F562B9">
      <w:pPr>
        <w:pStyle w:val="ListParagraph"/>
        <w:numPr>
          <w:ilvl w:val="0"/>
          <w:numId w:val="12"/>
        </w:numPr>
        <w:spacing w:line="259" w:lineRule="auto"/>
      </w:pPr>
      <w:r w:rsidRPr="00613F1D">
        <w:t>Gồm ba thàn phầ</w:t>
      </w:r>
      <w:r>
        <w:t>n chính :</w:t>
      </w:r>
      <w:r w:rsidRPr="00613F1D">
        <w:t xml:space="preserve"> </w:t>
      </w:r>
    </w:p>
    <w:p w:rsidR="00F562B9" w:rsidRPr="00613F1D" w:rsidRDefault="00F562B9" w:rsidP="00F562B9">
      <w:pPr>
        <w:pStyle w:val="ListParagraph"/>
        <w:ind w:left="1440" w:firstLine="372"/>
      </w:pPr>
      <w:r w:rsidRPr="00613F1D">
        <w:t>+</w:t>
      </w:r>
      <w:r>
        <w:t xml:space="preserve"> </w:t>
      </w:r>
      <w:r w:rsidRPr="00613F1D">
        <w:t xml:space="preserve">Mặt ghép bán dẫn p – n: sử dụng tinh thể Silic, đây là thành phần chính của pin và lớp n thường mỏng để ánh sáng có thể chiếu tới lớp tiếp xúc p – n. </w:t>
      </w:r>
    </w:p>
    <w:p w:rsidR="00F562B9" w:rsidRDefault="00F562B9" w:rsidP="00F562B9">
      <w:pPr>
        <w:pStyle w:val="ListParagraph"/>
        <w:ind w:left="1440" w:firstLine="372"/>
      </w:pPr>
      <w:r w:rsidRPr="00613F1D">
        <w:t>+</w:t>
      </w:r>
      <w:r>
        <w:t xml:space="preserve"> </w:t>
      </w:r>
      <w:r w:rsidRPr="00613F1D">
        <w:t xml:space="preserve">Điện cực: là thành phần dẫn điện ra phụ tải, vật liệu làm điện cực vừa phải có độ dẫn tốt vừa phải bám dính tốt vào chất bán dẫn. </w:t>
      </w:r>
    </w:p>
    <w:p w:rsidR="00F562B9" w:rsidRPr="00613F1D" w:rsidRDefault="00F562B9" w:rsidP="00F562B9">
      <w:pPr>
        <w:pStyle w:val="ListParagraph"/>
        <w:ind w:left="1440" w:firstLine="372"/>
      </w:pPr>
      <w:r w:rsidRPr="00613F1D">
        <w:lastRenderedPageBreak/>
        <w:t>+</w:t>
      </w:r>
      <w:r>
        <w:t xml:space="preserve"> </w:t>
      </w:r>
      <w:r w:rsidRPr="00613F1D">
        <w:t xml:space="preserve">Lớp chống phản quang: nếu sự phản xạ ánh sáng càng nhiều sẽ làm cho hiệu suất của pin giảm. Vì vậy phải phủ một lớp chống phản quang. </w:t>
      </w:r>
    </w:p>
    <w:p w:rsidR="00F562B9" w:rsidRPr="00613F1D" w:rsidRDefault="00F562B9" w:rsidP="00F562B9">
      <w:pPr>
        <w:pStyle w:val="ListParagraph"/>
        <w:numPr>
          <w:ilvl w:val="0"/>
          <w:numId w:val="12"/>
        </w:numPr>
        <w:spacing w:line="259" w:lineRule="auto"/>
      </w:pPr>
      <w:r w:rsidRPr="00613F1D">
        <w:t>Ở nhiệt đồ phòng, Silic nguyên chất có tính dẫn điện kém. Để tạo ra silic có tính dẫn điện tốt hơn người ta có thể thêm vào 1 lượng nhỏ các nguyên tử ở nhóm III ( Al hay Ga để tạo ra bán dẫn loại p) hay V( P hay As để tạo ra bán dẫn loại n) trong bảng tuần hoàn hóa học.</w:t>
      </w:r>
    </w:p>
    <w:p w:rsidR="00F562B9" w:rsidRPr="00613F1D" w:rsidRDefault="00F562B9" w:rsidP="00F562B9">
      <w:pPr>
        <w:pStyle w:val="ListParagraph"/>
        <w:numPr>
          <w:ilvl w:val="0"/>
          <w:numId w:val="12"/>
        </w:numPr>
        <w:spacing w:line="259" w:lineRule="auto"/>
      </w:pPr>
      <w:r w:rsidRPr="00613F1D">
        <w:t>Khi để trực tiếp dưới ánh sáng Mặt Trời, một pin silic có đường kính 6cm có hiệu điện thế hở mạch giữa 2 cực khoảng 0.55V và dòng điện ngắn mạch của nó khi bức xạ mặt trời có cường độ 1-sun vào khoảng 25-30mA/cm</w:t>
      </w:r>
      <w:r w:rsidRPr="00613F1D">
        <w:rPr>
          <w:vertAlign w:val="superscript"/>
        </w:rPr>
        <w:t>2</w:t>
      </w:r>
      <w:r w:rsidRPr="00613F1D">
        <w:t>.</w:t>
      </w:r>
    </w:p>
    <w:p w:rsidR="00F562B9" w:rsidRDefault="00F562B9" w:rsidP="00F562B9">
      <w:pPr>
        <w:rPr>
          <w:b/>
        </w:rPr>
      </w:pPr>
      <w:r w:rsidRPr="00F562B9">
        <w:rPr>
          <w:b/>
        </w:rPr>
        <w:t xml:space="preserve">1.2.3. </w:t>
      </w:r>
      <w:r>
        <w:rPr>
          <w:b/>
        </w:rPr>
        <w:t>Nguyên lý hoạt động của tấm pin mặt trời</w:t>
      </w:r>
    </w:p>
    <w:p w:rsidR="00C44BDE" w:rsidRDefault="00C44BDE" w:rsidP="00F562B9">
      <w:pPr>
        <w:rPr>
          <w:b/>
        </w:rPr>
      </w:pPr>
    </w:p>
    <w:p w:rsidR="00F562B9" w:rsidRDefault="00F562B9" w:rsidP="00F562B9">
      <w:pPr>
        <w:rPr>
          <w:noProof/>
        </w:rPr>
      </w:pPr>
      <w:r>
        <w:rPr>
          <w:noProof/>
        </w:rPr>
        <w:t xml:space="preserve">              </w:t>
      </w:r>
      <w:r w:rsidR="00C44BDE">
        <w:rPr>
          <w:noProof/>
        </w:rPr>
        <w:t xml:space="preserve">   </w:t>
      </w:r>
      <w:r>
        <w:rPr>
          <w:noProof/>
        </w:rPr>
        <w:t xml:space="preserve">      </w:t>
      </w:r>
      <w:r w:rsidR="00C44BDE">
        <w:rPr>
          <w:noProof/>
        </w:rPr>
        <w:drawing>
          <wp:inline distT="0" distB="0" distL="0" distR="0" wp14:anchorId="1DBDBD1B" wp14:editId="130C6D75">
            <wp:extent cx="4880344" cy="2604976"/>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4883817" cy="2606830"/>
                    </a:xfrm>
                    <a:prstGeom prst="rect">
                      <a:avLst/>
                    </a:prstGeom>
                  </pic:spPr>
                </pic:pic>
              </a:graphicData>
            </a:graphic>
          </wp:inline>
        </w:drawing>
      </w:r>
    </w:p>
    <w:p w:rsidR="00C44BDE" w:rsidRDefault="00C44BDE" w:rsidP="00F562B9">
      <w:pPr>
        <w:rPr>
          <w:noProof/>
        </w:rPr>
      </w:pPr>
      <w:r>
        <w:rPr>
          <w:noProof/>
        </w:rPr>
        <w:t xml:space="preserve">                                 Hình ?.?? Sơ đồ hoạt động của pin mặt trời Silic</w:t>
      </w:r>
    </w:p>
    <w:p w:rsidR="00C44BDE" w:rsidRDefault="00C44BDE" w:rsidP="00F562B9">
      <w:pPr>
        <w:rPr>
          <w:noProof/>
        </w:rPr>
      </w:pPr>
      <w:r>
        <w:rPr>
          <w:noProof/>
        </w:rPr>
        <w:t xml:space="preserve">     Khi cho 2 loại bán dẫn p-n tiếp xúc với nhau. Khi đó, các điện tử tự do trong bán dẫn loại n sẽ khuếch tán sang bán dẫn loại p. Sự di chuyển này làm cho bán dẫn loại n mất điện tử và điện tích dương, ngược lại bán dẫn loại p mất điện tích âm. Lúc này xuất hiện một điện trường hướng từ n sang p.</w:t>
      </w:r>
    </w:p>
    <w:p w:rsidR="00F240ED" w:rsidRPr="00F240ED" w:rsidRDefault="00C44BDE" w:rsidP="00F240ED">
      <w:pPr>
        <w:rPr>
          <w:noProof/>
        </w:rPr>
      </w:pPr>
      <w:r>
        <w:rPr>
          <w:noProof/>
        </w:rPr>
        <w:t xml:space="preserve">     Khi chiếu ánh sáng vào pin quang điện một phần sẽ bị phản xạ và một phân bị hấp thụ khi truyền qua lớp n. Một phần may mắn hơn đến lớp chuyển tiếp, nơi có các cặp e và lỗ trống nằm trong điện trường của bề mặt giới hạn p-n. Với các bước sóng thích hợp sẽ truyền cho e một năng lượng đủ lớn để bật khỏi liên kết. Những cặp e và lỗ trống này năm trong điện trường do đó e sẽ bị kéo về phía bán dẫn loại n còn lỗ tróng bị kéo về </w:t>
      </w:r>
      <w:r w:rsidR="00F240ED">
        <w:rPr>
          <w:noProof/>
        </w:rPr>
        <w:t>phía bán dẫn loại p. Nối hai cực vào hai phần bán dẫn loại p và n sẽ đo được một hiệu điện thế.</w:t>
      </w:r>
      <w:bookmarkStart w:id="6" w:name="_Toc502187914"/>
    </w:p>
    <w:p w:rsidR="00F240ED" w:rsidRDefault="00F240ED" w:rsidP="00F240ED">
      <w:pPr>
        <w:pStyle w:val="Heading2"/>
        <w:spacing w:line="259" w:lineRule="auto"/>
        <w:ind w:left="360"/>
        <w:rPr>
          <w:rFonts w:ascii="Times New Roman" w:hAnsi="Times New Roman" w:cs="Times New Roman"/>
          <w:b/>
          <w:color w:val="auto"/>
        </w:rPr>
      </w:pPr>
    </w:p>
    <w:p w:rsidR="00F240ED" w:rsidRDefault="00F240ED" w:rsidP="00F240ED">
      <w:pPr>
        <w:pStyle w:val="Heading2"/>
        <w:spacing w:line="259" w:lineRule="auto"/>
        <w:rPr>
          <w:rFonts w:ascii="Times New Roman" w:hAnsi="Times New Roman" w:cs="Times New Roman"/>
          <w:b/>
          <w:color w:val="auto"/>
        </w:rPr>
      </w:pPr>
    </w:p>
    <w:p w:rsidR="00F240ED" w:rsidRPr="00F240ED" w:rsidRDefault="00F240ED" w:rsidP="00F240ED"/>
    <w:p w:rsidR="00F240ED" w:rsidRDefault="00F240ED" w:rsidP="00F240ED">
      <w:pPr>
        <w:pStyle w:val="Heading2"/>
        <w:spacing w:line="259" w:lineRule="auto"/>
        <w:ind w:left="360"/>
        <w:rPr>
          <w:rFonts w:ascii="Times New Roman" w:hAnsi="Times New Roman" w:cs="Times New Roman"/>
          <w:b/>
          <w:color w:val="auto"/>
        </w:rPr>
      </w:pPr>
    </w:p>
    <w:p w:rsidR="00F240ED" w:rsidRPr="00613F1D" w:rsidRDefault="00F240ED" w:rsidP="00F240ED">
      <w:pPr>
        <w:pStyle w:val="Heading2"/>
        <w:numPr>
          <w:ilvl w:val="1"/>
          <w:numId w:val="5"/>
        </w:numPr>
        <w:spacing w:line="259" w:lineRule="auto"/>
        <w:rPr>
          <w:rFonts w:ascii="Times New Roman" w:hAnsi="Times New Roman" w:cs="Times New Roman"/>
          <w:b/>
          <w:color w:val="auto"/>
        </w:rPr>
      </w:pPr>
      <w:r w:rsidRPr="00613F1D">
        <w:rPr>
          <w:rFonts w:ascii="Times New Roman" w:hAnsi="Times New Roman" w:cs="Times New Roman"/>
          <w:b/>
          <w:color w:val="auto"/>
        </w:rPr>
        <w:t>ĐẶC TÍNH LÀM VIỆC CỦA PIN MẶT TRỜI</w:t>
      </w:r>
      <w:bookmarkEnd w:id="6"/>
    </w:p>
    <w:p w:rsidR="00F240ED" w:rsidRDefault="00F240ED" w:rsidP="00F240ED">
      <w:pPr>
        <w:pStyle w:val="Heading3"/>
        <w:numPr>
          <w:ilvl w:val="2"/>
          <w:numId w:val="5"/>
        </w:numPr>
        <w:spacing w:line="259" w:lineRule="auto"/>
        <w:ind w:left="567" w:hanging="567"/>
        <w:rPr>
          <w:rFonts w:ascii="Times New Roman" w:hAnsi="Times New Roman" w:cs="Times New Roman"/>
          <w:b/>
          <w:color w:val="auto"/>
        </w:rPr>
      </w:pPr>
      <w:bookmarkStart w:id="7" w:name="_Toc502187915"/>
      <w:r w:rsidRPr="00613F1D">
        <w:rPr>
          <w:rFonts w:ascii="Times New Roman" w:hAnsi="Times New Roman" w:cs="Times New Roman"/>
          <w:b/>
          <w:color w:val="auto"/>
        </w:rPr>
        <w:t>Sơ đồ tương đương của một tế bào quang điện</w:t>
      </w:r>
      <w:bookmarkEnd w:id="7"/>
    </w:p>
    <w:p w:rsidR="00F240ED" w:rsidRPr="00F240ED" w:rsidRDefault="00F240ED" w:rsidP="00F240ED"/>
    <w:p w:rsidR="00F240ED" w:rsidRPr="00613F1D" w:rsidRDefault="00F240ED" w:rsidP="00F240ED">
      <w:r w:rsidRPr="00613F1D">
        <w:rPr>
          <w:noProof/>
        </w:rPr>
        <mc:AlternateContent>
          <mc:Choice Requires="wpg">
            <w:drawing>
              <wp:anchor distT="0" distB="0" distL="114300" distR="114300" simplePos="0" relativeHeight="251662336" behindDoc="1" locked="0" layoutInCell="1" allowOverlap="1" wp14:anchorId="41B33AA9" wp14:editId="13DE2D2E">
                <wp:simplePos x="0" y="0"/>
                <wp:positionH relativeFrom="column">
                  <wp:posOffset>1449705</wp:posOffset>
                </wp:positionH>
                <wp:positionV relativeFrom="paragraph">
                  <wp:posOffset>62865</wp:posOffset>
                </wp:positionV>
                <wp:extent cx="3389630" cy="1874520"/>
                <wp:effectExtent l="0" t="0" r="0" b="11430"/>
                <wp:wrapTopAndBottom/>
                <wp:docPr id="160422" name="Group 160422"/>
                <wp:cNvGraphicFramePr/>
                <a:graphic xmlns:a="http://schemas.openxmlformats.org/drawingml/2006/main">
                  <a:graphicData uri="http://schemas.microsoft.com/office/word/2010/wordprocessingGroup">
                    <wpg:wgp>
                      <wpg:cNvGrpSpPr/>
                      <wpg:grpSpPr>
                        <a:xfrm>
                          <a:off x="0" y="0"/>
                          <a:ext cx="3389630" cy="1874520"/>
                          <a:chOff x="0" y="0"/>
                          <a:chExt cx="3389651" cy="1874807"/>
                        </a:xfrm>
                      </wpg:grpSpPr>
                      <wps:wsp>
                        <wps:cNvPr id="5893" name="Shape 5893"/>
                        <wps:cNvSpPr/>
                        <wps:spPr>
                          <a:xfrm>
                            <a:off x="437543" y="398144"/>
                            <a:ext cx="1844201" cy="671831"/>
                          </a:xfrm>
                          <a:custGeom>
                            <a:avLst/>
                            <a:gdLst/>
                            <a:ahLst/>
                            <a:cxnLst/>
                            <a:rect l="0" t="0" r="0" b="0"/>
                            <a:pathLst>
                              <a:path w="1844201" h="671831">
                                <a:moveTo>
                                  <a:pt x="0" y="671831"/>
                                </a:moveTo>
                                <a:lnTo>
                                  <a:pt x="0" y="0"/>
                                </a:lnTo>
                                <a:lnTo>
                                  <a:pt x="1844201"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4" name="Shape 5894"/>
                        <wps:cNvSpPr/>
                        <wps:spPr>
                          <a:xfrm>
                            <a:off x="255727" y="888680"/>
                            <a:ext cx="363645" cy="362590"/>
                          </a:xfrm>
                          <a:custGeom>
                            <a:avLst/>
                            <a:gdLst/>
                            <a:ahLst/>
                            <a:cxnLst/>
                            <a:rect l="0" t="0" r="0" b="0"/>
                            <a:pathLst>
                              <a:path w="363645" h="362590">
                                <a:moveTo>
                                  <a:pt x="181816" y="0"/>
                                </a:moveTo>
                                <a:cubicBezTo>
                                  <a:pt x="282238" y="0"/>
                                  <a:pt x="363645" y="81169"/>
                                  <a:pt x="363645" y="181295"/>
                                </a:cubicBezTo>
                                <a:cubicBezTo>
                                  <a:pt x="363645" y="281422"/>
                                  <a:pt x="282238" y="362590"/>
                                  <a:pt x="181816" y="362590"/>
                                </a:cubicBezTo>
                                <a:cubicBezTo>
                                  <a:pt x="81407" y="362590"/>
                                  <a:pt x="0" y="281422"/>
                                  <a:pt x="0" y="181295"/>
                                </a:cubicBezTo>
                                <a:cubicBezTo>
                                  <a:pt x="0" y="81169"/>
                                  <a:pt x="81407" y="0"/>
                                  <a:pt x="181816" y="0"/>
                                </a:cubicBez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5895" name="Shape 5895"/>
                        <wps:cNvSpPr/>
                        <wps:spPr>
                          <a:xfrm>
                            <a:off x="255727" y="888680"/>
                            <a:ext cx="363645" cy="362590"/>
                          </a:xfrm>
                          <a:custGeom>
                            <a:avLst/>
                            <a:gdLst/>
                            <a:ahLst/>
                            <a:cxnLst/>
                            <a:rect l="0" t="0" r="0" b="0"/>
                            <a:pathLst>
                              <a:path w="363645" h="362590">
                                <a:moveTo>
                                  <a:pt x="363645" y="181295"/>
                                </a:moveTo>
                                <a:cubicBezTo>
                                  <a:pt x="363645" y="281422"/>
                                  <a:pt x="282238" y="362590"/>
                                  <a:pt x="181816" y="362590"/>
                                </a:cubicBezTo>
                                <a:cubicBezTo>
                                  <a:pt x="81407" y="362590"/>
                                  <a:pt x="0" y="281422"/>
                                  <a:pt x="0" y="181295"/>
                                </a:cubicBezTo>
                                <a:cubicBezTo>
                                  <a:pt x="0" y="81169"/>
                                  <a:pt x="81407" y="0"/>
                                  <a:pt x="181816" y="0"/>
                                </a:cubicBezTo>
                                <a:cubicBezTo>
                                  <a:pt x="282238" y="0"/>
                                  <a:pt x="363645" y="81169"/>
                                  <a:pt x="363645" y="181295"/>
                                </a:cubicBezTo>
                                <a:close/>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6" name="Shape 5896"/>
                        <wps:cNvSpPr/>
                        <wps:spPr>
                          <a:xfrm>
                            <a:off x="437543" y="1060508"/>
                            <a:ext cx="0" cy="157079"/>
                          </a:xfrm>
                          <a:custGeom>
                            <a:avLst/>
                            <a:gdLst/>
                            <a:ahLst/>
                            <a:cxnLst/>
                            <a:rect l="0" t="0" r="0" b="0"/>
                            <a:pathLst>
                              <a:path h="157079">
                                <a:moveTo>
                                  <a:pt x="0" y="157079"/>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7" name="Shape 5897"/>
                        <wps:cNvSpPr/>
                        <wps:spPr>
                          <a:xfrm>
                            <a:off x="385317" y="917308"/>
                            <a:ext cx="104453" cy="156219"/>
                          </a:xfrm>
                          <a:custGeom>
                            <a:avLst/>
                            <a:gdLst/>
                            <a:ahLst/>
                            <a:cxnLst/>
                            <a:rect l="0" t="0" r="0" b="0"/>
                            <a:pathLst>
                              <a:path w="104453" h="156219">
                                <a:moveTo>
                                  <a:pt x="52226" y="0"/>
                                </a:moveTo>
                                <a:lnTo>
                                  <a:pt x="104453" y="156219"/>
                                </a:lnTo>
                                <a:lnTo>
                                  <a:pt x="0" y="156219"/>
                                </a:lnTo>
                                <a:lnTo>
                                  <a:pt x="52226"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898" name="Shape 5898"/>
                        <wps:cNvSpPr/>
                        <wps:spPr>
                          <a:xfrm>
                            <a:off x="1092744" y="855085"/>
                            <a:ext cx="0" cy="337363"/>
                          </a:xfrm>
                          <a:custGeom>
                            <a:avLst/>
                            <a:gdLst/>
                            <a:ahLst/>
                            <a:cxnLst/>
                            <a:rect l="0" t="0" r="0" b="0"/>
                            <a:pathLst>
                              <a:path h="337363">
                                <a:moveTo>
                                  <a:pt x="0" y="0"/>
                                </a:moveTo>
                                <a:lnTo>
                                  <a:pt x="0" y="337363"/>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899" name="Shape 5899"/>
                        <wps:cNvSpPr/>
                        <wps:spPr>
                          <a:xfrm>
                            <a:off x="1008155" y="939426"/>
                            <a:ext cx="169178" cy="168682"/>
                          </a:xfrm>
                          <a:custGeom>
                            <a:avLst/>
                            <a:gdLst/>
                            <a:ahLst/>
                            <a:cxnLst/>
                            <a:rect l="0" t="0" r="0" b="0"/>
                            <a:pathLst>
                              <a:path w="169178" h="168682">
                                <a:moveTo>
                                  <a:pt x="0" y="0"/>
                                </a:moveTo>
                                <a:lnTo>
                                  <a:pt x="169178" y="0"/>
                                </a:lnTo>
                                <a:lnTo>
                                  <a:pt x="84589" y="16868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00" name="Shape 5900"/>
                        <wps:cNvSpPr/>
                        <wps:spPr>
                          <a:xfrm>
                            <a:off x="1008155" y="939426"/>
                            <a:ext cx="169178" cy="168682"/>
                          </a:xfrm>
                          <a:custGeom>
                            <a:avLst/>
                            <a:gdLst/>
                            <a:ahLst/>
                            <a:cxnLst/>
                            <a:rect l="0" t="0" r="0" b="0"/>
                            <a:pathLst>
                              <a:path w="169178" h="168682">
                                <a:moveTo>
                                  <a:pt x="169178" y="0"/>
                                </a:moveTo>
                                <a:lnTo>
                                  <a:pt x="0" y="0"/>
                                </a:lnTo>
                                <a:lnTo>
                                  <a:pt x="84589" y="168682"/>
                                </a:lnTo>
                                <a:lnTo>
                                  <a:pt x="169178" y="0"/>
                                </a:lnTo>
                                <a:close/>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1" name="Shape 5901"/>
                        <wps:cNvSpPr/>
                        <wps:spPr>
                          <a:xfrm>
                            <a:off x="1008155" y="1108108"/>
                            <a:ext cx="169178" cy="0"/>
                          </a:xfrm>
                          <a:custGeom>
                            <a:avLst/>
                            <a:gdLst/>
                            <a:ahLst/>
                            <a:cxnLst/>
                            <a:rect l="0" t="0" r="0" b="0"/>
                            <a:pathLst>
                              <a:path w="169178">
                                <a:moveTo>
                                  <a:pt x="169178" y="0"/>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2" name="Shape 5902"/>
                        <wps:cNvSpPr/>
                        <wps:spPr>
                          <a:xfrm>
                            <a:off x="1092744" y="398144"/>
                            <a:ext cx="0" cy="456941"/>
                          </a:xfrm>
                          <a:custGeom>
                            <a:avLst/>
                            <a:gdLst/>
                            <a:ahLst/>
                            <a:cxnLst/>
                            <a:rect l="0" t="0" r="0" b="0"/>
                            <a:pathLst>
                              <a:path h="456941">
                                <a:moveTo>
                                  <a:pt x="0" y="456941"/>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3" name="Shape 5903"/>
                        <wps:cNvSpPr/>
                        <wps:spPr>
                          <a:xfrm>
                            <a:off x="437543" y="1034434"/>
                            <a:ext cx="2642809" cy="671844"/>
                          </a:xfrm>
                          <a:custGeom>
                            <a:avLst/>
                            <a:gdLst/>
                            <a:ahLst/>
                            <a:cxnLst/>
                            <a:rect l="0" t="0" r="0" b="0"/>
                            <a:pathLst>
                              <a:path w="2642809" h="671844">
                                <a:moveTo>
                                  <a:pt x="0" y="0"/>
                                </a:moveTo>
                                <a:lnTo>
                                  <a:pt x="0" y="671844"/>
                                </a:lnTo>
                                <a:lnTo>
                                  <a:pt x="2642809" y="671844"/>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4" name="Shape 5904"/>
                        <wps:cNvSpPr/>
                        <wps:spPr>
                          <a:xfrm>
                            <a:off x="1092744" y="1192448"/>
                            <a:ext cx="0" cy="513830"/>
                          </a:xfrm>
                          <a:custGeom>
                            <a:avLst/>
                            <a:gdLst/>
                            <a:ahLst/>
                            <a:cxnLst/>
                            <a:rect l="0" t="0" r="0" b="0"/>
                            <a:pathLst>
                              <a:path h="513830">
                                <a:moveTo>
                                  <a:pt x="0" y="0"/>
                                </a:moveTo>
                                <a:lnTo>
                                  <a:pt x="0" y="51383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05" name="Shape 5905"/>
                        <wps:cNvSpPr/>
                        <wps:spPr>
                          <a:xfrm>
                            <a:off x="3052718" y="369706"/>
                            <a:ext cx="57043" cy="56876"/>
                          </a:xfrm>
                          <a:custGeom>
                            <a:avLst/>
                            <a:gdLst/>
                            <a:ahLst/>
                            <a:cxnLst/>
                            <a:rect l="0" t="0" r="0" b="0"/>
                            <a:pathLst>
                              <a:path w="57043" h="56876">
                                <a:moveTo>
                                  <a:pt x="28522" y="0"/>
                                </a:moveTo>
                                <a:cubicBezTo>
                                  <a:pt x="44240" y="0"/>
                                  <a:pt x="57043" y="12766"/>
                                  <a:pt x="57043" y="28438"/>
                                </a:cubicBezTo>
                                <a:cubicBezTo>
                                  <a:pt x="57043" y="44110"/>
                                  <a:pt x="44240" y="56876"/>
                                  <a:pt x="28522" y="56876"/>
                                </a:cubicBezTo>
                                <a:cubicBezTo>
                                  <a:pt x="12676" y="56876"/>
                                  <a:pt x="0" y="44110"/>
                                  <a:pt x="0" y="28438"/>
                                </a:cubicBezTo>
                                <a:cubicBezTo>
                                  <a:pt x="0" y="12766"/>
                                  <a:pt x="12676" y="0"/>
                                  <a:pt x="28522"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06" name="Shape 5906"/>
                        <wps:cNvSpPr/>
                        <wps:spPr>
                          <a:xfrm>
                            <a:off x="3052718" y="369706"/>
                            <a:ext cx="57043" cy="56876"/>
                          </a:xfrm>
                          <a:custGeom>
                            <a:avLst/>
                            <a:gdLst/>
                            <a:ahLst/>
                            <a:cxnLst/>
                            <a:rect l="0" t="0" r="0" b="0"/>
                            <a:pathLst>
                              <a:path w="57043" h="56876">
                                <a:moveTo>
                                  <a:pt x="0" y="28438"/>
                                </a:moveTo>
                                <a:cubicBezTo>
                                  <a:pt x="0" y="12766"/>
                                  <a:pt x="12676" y="0"/>
                                  <a:pt x="28522" y="0"/>
                                </a:cubicBezTo>
                                <a:cubicBezTo>
                                  <a:pt x="44240" y="0"/>
                                  <a:pt x="57043" y="12766"/>
                                  <a:pt x="57043" y="28438"/>
                                </a:cubicBezTo>
                                <a:cubicBezTo>
                                  <a:pt x="57043" y="44110"/>
                                  <a:pt x="44240" y="56876"/>
                                  <a:pt x="28522" y="56876"/>
                                </a:cubicBezTo>
                                <a:cubicBezTo>
                                  <a:pt x="12676" y="56876"/>
                                  <a:pt x="0" y="44110"/>
                                  <a:pt x="0" y="28438"/>
                                </a:cubicBezTo>
                                <a:close/>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07" name="Shape 5907"/>
                        <wps:cNvSpPr/>
                        <wps:spPr>
                          <a:xfrm>
                            <a:off x="3024196" y="342911"/>
                            <a:ext cx="112313" cy="112109"/>
                          </a:xfrm>
                          <a:custGeom>
                            <a:avLst/>
                            <a:gdLst/>
                            <a:ahLst/>
                            <a:cxnLst/>
                            <a:rect l="0" t="0" r="0" b="0"/>
                            <a:pathLst>
                              <a:path w="112313" h="112109">
                                <a:moveTo>
                                  <a:pt x="0" y="112109"/>
                                </a:moveTo>
                                <a:lnTo>
                                  <a:pt x="112313" y="0"/>
                                </a:lnTo>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08" name="Shape 5908"/>
                        <wps:cNvSpPr/>
                        <wps:spPr>
                          <a:xfrm>
                            <a:off x="3052718" y="1677005"/>
                            <a:ext cx="57043" cy="56873"/>
                          </a:xfrm>
                          <a:custGeom>
                            <a:avLst/>
                            <a:gdLst/>
                            <a:ahLst/>
                            <a:cxnLst/>
                            <a:rect l="0" t="0" r="0" b="0"/>
                            <a:pathLst>
                              <a:path w="57043" h="56873">
                                <a:moveTo>
                                  <a:pt x="28522" y="0"/>
                                </a:moveTo>
                                <a:cubicBezTo>
                                  <a:pt x="44240" y="0"/>
                                  <a:pt x="57043" y="12728"/>
                                  <a:pt x="57043" y="28439"/>
                                </a:cubicBezTo>
                                <a:cubicBezTo>
                                  <a:pt x="57043" y="44141"/>
                                  <a:pt x="44240" y="56873"/>
                                  <a:pt x="28522" y="56873"/>
                                </a:cubicBezTo>
                                <a:cubicBezTo>
                                  <a:pt x="12676" y="56873"/>
                                  <a:pt x="0" y="44141"/>
                                  <a:pt x="0" y="28439"/>
                                </a:cubicBezTo>
                                <a:cubicBezTo>
                                  <a:pt x="0" y="12728"/>
                                  <a:pt x="12676" y="0"/>
                                  <a:pt x="28522"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09" name="Shape 5909"/>
                        <wps:cNvSpPr/>
                        <wps:spPr>
                          <a:xfrm>
                            <a:off x="3052718" y="1677005"/>
                            <a:ext cx="57043" cy="56873"/>
                          </a:xfrm>
                          <a:custGeom>
                            <a:avLst/>
                            <a:gdLst/>
                            <a:ahLst/>
                            <a:cxnLst/>
                            <a:rect l="0" t="0" r="0" b="0"/>
                            <a:pathLst>
                              <a:path w="57043" h="56873">
                                <a:moveTo>
                                  <a:pt x="0" y="28439"/>
                                </a:moveTo>
                                <a:cubicBezTo>
                                  <a:pt x="0" y="12728"/>
                                  <a:pt x="12676" y="0"/>
                                  <a:pt x="28522" y="0"/>
                                </a:cubicBezTo>
                                <a:cubicBezTo>
                                  <a:pt x="44240" y="0"/>
                                  <a:pt x="57043" y="12728"/>
                                  <a:pt x="57043" y="28439"/>
                                </a:cubicBezTo>
                                <a:cubicBezTo>
                                  <a:pt x="57043" y="44141"/>
                                  <a:pt x="44240" y="56873"/>
                                  <a:pt x="28522" y="56873"/>
                                </a:cubicBezTo>
                                <a:cubicBezTo>
                                  <a:pt x="12676" y="56873"/>
                                  <a:pt x="0" y="44141"/>
                                  <a:pt x="0" y="28439"/>
                                </a:cubicBezTo>
                                <a:close/>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10" name="Shape 5910"/>
                        <wps:cNvSpPr/>
                        <wps:spPr>
                          <a:xfrm>
                            <a:off x="3024196" y="1650236"/>
                            <a:ext cx="112313" cy="112082"/>
                          </a:xfrm>
                          <a:custGeom>
                            <a:avLst/>
                            <a:gdLst/>
                            <a:ahLst/>
                            <a:cxnLst/>
                            <a:rect l="0" t="0" r="0" b="0"/>
                            <a:pathLst>
                              <a:path w="112313" h="112082">
                                <a:moveTo>
                                  <a:pt x="0" y="112082"/>
                                </a:moveTo>
                                <a:lnTo>
                                  <a:pt x="112313" y="0"/>
                                </a:lnTo>
                              </a:path>
                            </a:pathLst>
                          </a:custGeom>
                          <a:ln w="9489" cap="rnd">
                            <a:round/>
                          </a:ln>
                        </wps:spPr>
                        <wps:style>
                          <a:lnRef idx="1">
                            <a:srgbClr val="000000"/>
                          </a:lnRef>
                          <a:fillRef idx="0">
                            <a:srgbClr val="000000">
                              <a:alpha val="0"/>
                            </a:srgbClr>
                          </a:fillRef>
                          <a:effectRef idx="0">
                            <a:scrgbClr r="0" g="0" b="0"/>
                          </a:effectRef>
                          <a:fontRef idx="none"/>
                        </wps:style>
                        <wps:bodyPr/>
                      </wps:wsp>
                      <wps:wsp>
                        <wps:cNvPr id="5911" name="Shape 5911"/>
                        <wps:cNvSpPr/>
                        <wps:spPr>
                          <a:xfrm>
                            <a:off x="0" y="0"/>
                            <a:ext cx="1654259" cy="1820030"/>
                          </a:xfrm>
                          <a:custGeom>
                            <a:avLst/>
                            <a:gdLst/>
                            <a:ahLst/>
                            <a:cxnLst/>
                            <a:rect l="0" t="0" r="0" b="0"/>
                            <a:pathLst>
                              <a:path w="1654259" h="1820030">
                                <a:moveTo>
                                  <a:pt x="0" y="1820030"/>
                                </a:moveTo>
                                <a:lnTo>
                                  <a:pt x="1654259" y="1820030"/>
                                </a:lnTo>
                                <a:lnTo>
                                  <a:pt x="1654259" y="0"/>
                                </a:lnTo>
                                <a:lnTo>
                                  <a:pt x="0" y="0"/>
                                </a:lnTo>
                                <a:close/>
                              </a:path>
                            </a:pathLst>
                          </a:custGeom>
                          <a:ln w="9489" cap="rnd">
                            <a:custDash>
                              <a:ds d="523000" sp="373570"/>
                              <a:ds d="1" sp="373570"/>
                            </a:custDash>
                            <a:round/>
                          </a:ln>
                        </wps:spPr>
                        <wps:style>
                          <a:lnRef idx="1">
                            <a:srgbClr val="000000"/>
                          </a:lnRef>
                          <a:fillRef idx="0">
                            <a:srgbClr val="000000">
                              <a:alpha val="0"/>
                            </a:srgbClr>
                          </a:fillRef>
                          <a:effectRef idx="0">
                            <a:scrgbClr r="0" g="0" b="0"/>
                          </a:effectRef>
                          <a:fontRef idx="none"/>
                        </wps:style>
                        <wps:bodyPr/>
                      </wps:wsp>
                      <wps:wsp>
                        <wps:cNvPr id="5912" name="Rectangle 5912"/>
                        <wps:cNvSpPr/>
                        <wps:spPr>
                          <a:xfrm>
                            <a:off x="16360" y="769379"/>
                            <a:ext cx="285415" cy="238657"/>
                          </a:xfrm>
                          <a:prstGeom prst="rect">
                            <a:avLst/>
                          </a:prstGeom>
                          <a:ln>
                            <a:noFill/>
                          </a:ln>
                        </wps:spPr>
                        <wps:txbx>
                          <w:txbxContent>
                            <w:p w:rsidR="003D41E3" w:rsidRDefault="003D41E3" w:rsidP="00F240ED">
                              <w:r>
                                <w:t>Iph</w:t>
                              </w:r>
                            </w:p>
                          </w:txbxContent>
                        </wps:txbx>
                        <wps:bodyPr horzOverflow="overflow" vert="horz" lIns="0" tIns="0" rIns="0" bIns="0" rtlCol="0">
                          <a:noAutofit/>
                        </wps:bodyPr>
                      </wps:wsp>
                      <wps:wsp>
                        <wps:cNvPr id="5913" name="Rectangle 5913"/>
                        <wps:cNvSpPr/>
                        <wps:spPr>
                          <a:xfrm>
                            <a:off x="453059" y="137243"/>
                            <a:ext cx="1069223" cy="196114"/>
                          </a:xfrm>
                          <a:prstGeom prst="rect">
                            <a:avLst/>
                          </a:prstGeom>
                          <a:ln>
                            <a:noFill/>
                          </a:ln>
                        </wps:spPr>
                        <wps:txbx>
                          <w:txbxContent>
                            <w:p w:rsidR="003D41E3" w:rsidRDefault="003D41E3" w:rsidP="00F240ED">
                              <w:r>
                                <w:t>PV lý tưởng</w:t>
                              </w:r>
                            </w:p>
                          </w:txbxContent>
                        </wps:txbx>
                        <wps:bodyPr horzOverflow="overflow" vert="horz" lIns="0" tIns="0" rIns="0" bIns="0" rtlCol="0">
                          <a:noAutofit/>
                        </wps:bodyPr>
                      </wps:wsp>
                      <wps:wsp>
                        <wps:cNvPr id="5914" name="Rectangle 5914"/>
                        <wps:cNvSpPr/>
                        <wps:spPr>
                          <a:xfrm>
                            <a:off x="1941639" y="934600"/>
                            <a:ext cx="336219" cy="238191"/>
                          </a:xfrm>
                          <a:prstGeom prst="rect">
                            <a:avLst/>
                          </a:prstGeom>
                          <a:ln>
                            <a:noFill/>
                          </a:ln>
                        </wps:spPr>
                        <wps:txbx>
                          <w:txbxContent>
                            <w:p w:rsidR="003D41E3" w:rsidRDefault="003D41E3" w:rsidP="00F240ED">
                              <w:r>
                                <w:rPr>
                                  <w:sz w:val="25"/>
                                </w:rPr>
                                <w:t>Rsh</w:t>
                              </w:r>
                            </w:p>
                          </w:txbxContent>
                        </wps:txbx>
                        <wps:bodyPr horzOverflow="overflow" vert="horz" lIns="0" tIns="0" rIns="0" bIns="0" rtlCol="0">
                          <a:noAutofit/>
                        </wps:bodyPr>
                      </wps:wsp>
                      <wps:wsp>
                        <wps:cNvPr id="5915" name="Rectangle 5915"/>
                        <wps:cNvSpPr/>
                        <wps:spPr>
                          <a:xfrm>
                            <a:off x="1256104" y="762743"/>
                            <a:ext cx="156149" cy="238657"/>
                          </a:xfrm>
                          <a:prstGeom prst="rect">
                            <a:avLst/>
                          </a:prstGeom>
                          <a:ln>
                            <a:noFill/>
                          </a:ln>
                        </wps:spPr>
                        <wps:txbx>
                          <w:txbxContent>
                            <w:p w:rsidR="003D41E3" w:rsidRDefault="003D41E3" w:rsidP="00F240ED">
                              <w:r>
                                <w:t>D</w:t>
                              </w:r>
                            </w:p>
                          </w:txbxContent>
                        </wps:txbx>
                        <wps:bodyPr horzOverflow="overflow" vert="horz" lIns="0" tIns="0" rIns="0" bIns="0" rtlCol="0">
                          <a:noAutofit/>
                        </wps:bodyPr>
                      </wps:wsp>
                      <wps:wsp>
                        <wps:cNvPr id="5916" name="Rectangle 5916"/>
                        <wps:cNvSpPr/>
                        <wps:spPr>
                          <a:xfrm>
                            <a:off x="1192405" y="533975"/>
                            <a:ext cx="72004" cy="238657"/>
                          </a:xfrm>
                          <a:prstGeom prst="rect">
                            <a:avLst/>
                          </a:prstGeom>
                          <a:ln>
                            <a:noFill/>
                          </a:ln>
                        </wps:spPr>
                        <wps:txbx>
                          <w:txbxContent>
                            <w:p w:rsidR="003D41E3" w:rsidRDefault="003D41E3" w:rsidP="00F240ED">
                              <w:r>
                                <w:t>I</w:t>
                              </w:r>
                            </w:p>
                          </w:txbxContent>
                        </wps:txbx>
                        <wps:bodyPr horzOverflow="overflow" vert="horz" lIns="0" tIns="0" rIns="0" bIns="0" rtlCol="0">
                          <a:noAutofit/>
                        </wps:bodyPr>
                      </wps:wsp>
                      <wps:wsp>
                        <wps:cNvPr id="5917" name="Rectangle 5917"/>
                        <wps:cNvSpPr/>
                        <wps:spPr>
                          <a:xfrm>
                            <a:off x="1247230" y="608631"/>
                            <a:ext cx="101056" cy="154453"/>
                          </a:xfrm>
                          <a:prstGeom prst="rect">
                            <a:avLst/>
                          </a:prstGeom>
                          <a:ln>
                            <a:noFill/>
                          </a:ln>
                        </wps:spPr>
                        <wps:txbx>
                          <w:txbxContent>
                            <w:p w:rsidR="003D41E3" w:rsidRDefault="003D41E3" w:rsidP="00F240ED">
                              <w:r>
                                <w:rPr>
                                  <w:sz w:val="17"/>
                                </w:rPr>
                                <w:t>D</w:t>
                              </w:r>
                            </w:p>
                          </w:txbxContent>
                        </wps:txbx>
                        <wps:bodyPr horzOverflow="overflow" vert="horz" lIns="0" tIns="0" rIns="0" bIns="0" rtlCol="0">
                          <a:noAutofit/>
                        </wps:bodyPr>
                      </wps:wsp>
                      <wps:wsp>
                        <wps:cNvPr id="5918" name="Rectangle 5918"/>
                        <wps:cNvSpPr/>
                        <wps:spPr>
                          <a:xfrm>
                            <a:off x="3028633" y="934600"/>
                            <a:ext cx="155845" cy="238191"/>
                          </a:xfrm>
                          <a:prstGeom prst="rect">
                            <a:avLst/>
                          </a:prstGeom>
                          <a:ln>
                            <a:noFill/>
                          </a:ln>
                        </wps:spPr>
                        <wps:txbx>
                          <w:txbxContent>
                            <w:p w:rsidR="003D41E3" w:rsidRDefault="003D41E3" w:rsidP="00F240ED">
                              <w:r>
                                <w:rPr>
                                  <w:sz w:val="25"/>
                                </w:rPr>
                                <w:t>V</w:t>
                              </w:r>
                            </w:p>
                          </w:txbxContent>
                        </wps:txbx>
                        <wps:bodyPr horzOverflow="overflow" vert="horz" lIns="0" tIns="0" rIns="0" bIns="0" rtlCol="0">
                          <a:noAutofit/>
                        </wps:bodyPr>
                      </wps:wsp>
                      <wps:wsp>
                        <wps:cNvPr id="5919" name="Rectangle 5919"/>
                        <wps:cNvSpPr/>
                        <wps:spPr>
                          <a:xfrm>
                            <a:off x="3148044" y="1009256"/>
                            <a:ext cx="176617" cy="153987"/>
                          </a:xfrm>
                          <a:prstGeom prst="rect">
                            <a:avLst/>
                          </a:prstGeom>
                          <a:ln>
                            <a:noFill/>
                          </a:ln>
                        </wps:spPr>
                        <wps:txbx>
                          <w:txbxContent>
                            <w:p w:rsidR="003D41E3" w:rsidRDefault="003D41E3" w:rsidP="00F240ED">
                              <w:r>
                                <w:rPr>
                                  <w:sz w:val="16"/>
                                </w:rPr>
                                <w:t>PV</w:t>
                              </w:r>
                            </w:p>
                          </w:txbxContent>
                        </wps:txbx>
                        <wps:bodyPr horzOverflow="overflow" vert="horz" lIns="0" tIns="0" rIns="0" bIns="0" rtlCol="0">
                          <a:noAutofit/>
                        </wps:bodyPr>
                      </wps:wsp>
                      <wps:wsp>
                        <wps:cNvPr id="5920" name="Shape 5920"/>
                        <wps:cNvSpPr/>
                        <wps:spPr>
                          <a:xfrm>
                            <a:off x="2624005" y="398144"/>
                            <a:ext cx="167961" cy="0"/>
                          </a:xfrm>
                          <a:custGeom>
                            <a:avLst/>
                            <a:gdLst/>
                            <a:ahLst/>
                            <a:cxnLst/>
                            <a:rect l="0" t="0" r="0" b="0"/>
                            <a:pathLst>
                              <a:path w="167961">
                                <a:moveTo>
                                  <a:pt x="0" y="0"/>
                                </a:moveTo>
                                <a:lnTo>
                                  <a:pt x="167961" y="0"/>
                                </a:lnTo>
                              </a:path>
                            </a:pathLst>
                          </a:custGeom>
                          <a:ln w="15799" cap="rnd">
                            <a:round/>
                          </a:ln>
                        </wps:spPr>
                        <wps:style>
                          <a:lnRef idx="1">
                            <a:srgbClr val="000000"/>
                          </a:lnRef>
                          <a:fillRef idx="0">
                            <a:srgbClr val="000000">
                              <a:alpha val="0"/>
                            </a:srgbClr>
                          </a:fillRef>
                          <a:effectRef idx="0">
                            <a:scrgbClr r="0" g="0" b="0"/>
                          </a:effectRef>
                          <a:fontRef idx="none"/>
                        </wps:style>
                        <wps:bodyPr/>
                      </wps:wsp>
                      <wps:wsp>
                        <wps:cNvPr id="5921" name="Shape 5921"/>
                        <wps:cNvSpPr/>
                        <wps:spPr>
                          <a:xfrm>
                            <a:off x="2780050" y="350495"/>
                            <a:ext cx="143369" cy="95298"/>
                          </a:xfrm>
                          <a:custGeom>
                            <a:avLst/>
                            <a:gdLst/>
                            <a:ahLst/>
                            <a:cxnLst/>
                            <a:rect l="0" t="0" r="0" b="0"/>
                            <a:pathLst>
                              <a:path w="143369" h="95298">
                                <a:moveTo>
                                  <a:pt x="0" y="0"/>
                                </a:moveTo>
                                <a:lnTo>
                                  <a:pt x="143369" y="47649"/>
                                </a:lnTo>
                                <a:lnTo>
                                  <a:pt x="0" y="9529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22" name="Shape 5922"/>
                        <wps:cNvSpPr/>
                        <wps:spPr>
                          <a:xfrm>
                            <a:off x="1092744" y="398144"/>
                            <a:ext cx="0" cy="79627"/>
                          </a:xfrm>
                          <a:custGeom>
                            <a:avLst/>
                            <a:gdLst/>
                            <a:ahLst/>
                            <a:cxnLst/>
                            <a:rect l="0" t="0" r="0" b="0"/>
                            <a:pathLst>
                              <a:path h="79627">
                                <a:moveTo>
                                  <a:pt x="0" y="0"/>
                                </a:moveTo>
                                <a:lnTo>
                                  <a:pt x="0" y="79627"/>
                                </a:lnTo>
                              </a:path>
                            </a:pathLst>
                          </a:custGeom>
                          <a:ln w="15799" cap="rnd">
                            <a:round/>
                          </a:ln>
                        </wps:spPr>
                        <wps:style>
                          <a:lnRef idx="1">
                            <a:srgbClr val="000000"/>
                          </a:lnRef>
                          <a:fillRef idx="0">
                            <a:srgbClr val="000000">
                              <a:alpha val="0"/>
                            </a:srgbClr>
                          </a:fillRef>
                          <a:effectRef idx="0">
                            <a:scrgbClr r="0" g="0" b="0"/>
                          </a:effectRef>
                          <a:fontRef idx="none"/>
                        </wps:style>
                        <wps:bodyPr/>
                      </wps:wsp>
                      <wps:wsp>
                        <wps:cNvPr id="5923" name="Shape 5923"/>
                        <wps:cNvSpPr/>
                        <wps:spPr>
                          <a:xfrm>
                            <a:off x="1044954" y="465889"/>
                            <a:ext cx="95579" cy="142935"/>
                          </a:xfrm>
                          <a:custGeom>
                            <a:avLst/>
                            <a:gdLst/>
                            <a:ahLst/>
                            <a:cxnLst/>
                            <a:rect l="0" t="0" r="0" b="0"/>
                            <a:pathLst>
                              <a:path w="95579" h="142935">
                                <a:moveTo>
                                  <a:pt x="0" y="0"/>
                                </a:moveTo>
                                <a:lnTo>
                                  <a:pt x="95579" y="0"/>
                                </a:lnTo>
                                <a:lnTo>
                                  <a:pt x="47790" y="142935"/>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5924" name="Rectangle 5924"/>
                        <wps:cNvSpPr/>
                        <wps:spPr>
                          <a:xfrm>
                            <a:off x="2717683" y="134179"/>
                            <a:ext cx="71864" cy="238191"/>
                          </a:xfrm>
                          <a:prstGeom prst="rect">
                            <a:avLst/>
                          </a:prstGeom>
                          <a:ln>
                            <a:noFill/>
                          </a:ln>
                        </wps:spPr>
                        <wps:txbx>
                          <w:txbxContent>
                            <w:p w:rsidR="003D41E3" w:rsidRDefault="003D41E3" w:rsidP="00F240ED">
                              <w:r>
                                <w:rPr>
                                  <w:sz w:val="25"/>
                                </w:rPr>
                                <w:t>I</w:t>
                              </w:r>
                            </w:p>
                          </w:txbxContent>
                        </wps:txbx>
                        <wps:bodyPr horzOverflow="overflow" vert="horz" lIns="0" tIns="0" rIns="0" bIns="0" rtlCol="0">
                          <a:noAutofit/>
                        </wps:bodyPr>
                      </wps:wsp>
                      <wps:wsp>
                        <wps:cNvPr id="5925" name="Rectangle 5925"/>
                        <wps:cNvSpPr/>
                        <wps:spPr>
                          <a:xfrm>
                            <a:off x="2772825" y="208898"/>
                            <a:ext cx="176617" cy="153988"/>
                          </a:xfrm>
                          <a:prstGeom prst="rect">
                            <a:avLst/>
                          </a:prstGeom>
                          <a:ln>
                            <a:noFill/>
                          </a:ln>
                        </wps:spPr>
                        <wps:txbx>
                          <w:txbxContent>
                            <w:p w:rsidR="003D41E3" w:rsidRDefault="003D41E3" w:rsidP="00F240ED">
                              <w:r>
                                <w:rPr>
                                  <w:sz w:val="16"/>
                                </w:rPr>
                                <w:t>PV</w:t>
                              </w:r>
                            </w:p>
                          </w:txbxContent>
                        </wps:txbx>
                        <wps:bodyPr horzOverflow="overflow" vert="horz" lIns="0" tIns="0" rIns="0" bIns="0" rtlCol="0">
                          <a:noAutofit/>
                        </wps:bodyPr>
                      </wps:wsp>
                      <wps:wsp>
                        <wps:cNvPr id="5926" name="Rectangle 5926"/>
                        <wps:cNvSpPr/>
                        <wps:spPr>
                          <a:xfrm>
                            <a:off x="3042577" y="591167"/>
                            <a:ext cx="121942" cy="238657"/>
                          </a:xfrm>
                          <a:prstGeom prst="rect">
                            <a:avLst/>
                          </a:prstGeom>
                          <a:ln>
                            <a:noFill/>
                          </a:ln>
                        </wps:spPr>
                        <wps:txbx>
                          <w:txbxContent>
                            <w:p w:rsidR="003D41E3" w:rsidRDefault="003D41E3" w:rsidP="00F240ED">
                              <w:r>
                                <w:t>+</w:t>
                              </w:r>
                            </w:p>
                          </w:txbxContent>
                        </wps:txbx>
                        <wps:bodyPr horzOverflow="overflow" vert="horz" lIns="0" tIns="0" rIns="0" bIns="0" rtlCol="0">
                          <a:noAutofit/>
                        </wps:bodyPr>
                      </wps:wsp>
                      <wps:wsp>
                        <wps:cNvPr id="5927" name="Rectangle 5927"/>
                        <wps:cNvSpPr/>
                        <wps:spPr>
                          <a:xfrm>
                            <a:off x="3047901" y="1277154"/>
                            <a:ext cx="108112" cy="238657"/>
                          </a:xfrm>
                          <a:prstGeom prst="rect">
                            <a:avLst/>
                          </a:prstGeom>
                          <a:ln>
                            <a:noFill/>
                          </a:ln>
                        </wps:spPr>
                        <wps:txbx>
                          <w:txbxContent>
                            <w:p w:rsidR="003D41E3" w:rsidRDefault="003D41E3" w:rsidP="00F240ED">
                              <w:r>
                                <w:t>_</w:t>
                              </w:r>
                            </w:p>
                          </w:txbxContent>
                        </wps:txbx>
                        <wps:bodyPr horzOverflow="overflow" vert="horz" lIns="0" tIns="0" rIns="0" bIns="0" rtlCol="0">
                          <a:noAutofit/>
                        </wps:bodyPr>
                      </wps:wsp>
                      <wps:wsp>
                        <wps:cNvPr id="5928" name="Shape 5928"/>
                        <wps:cNvSpPr/>
                        <wps:spPr>
                          <a:xfrm>
                            <a:off x="1764297" y="871402"/>
                            <a:ext cx="122200" cy="304729"/>
                          </a:xfrm>
                          <a:custGeom>
                            <a:avLst/>
                            <a:gdLst/>
                            <a:ahLst/>
                            <a:cxnLst/>
                            <a:rect l="0" t="0" r="0" b="0"/>
                            <a:pathLst>
                              <a:path w="122200" h="304729">
                                <a:moveTo>
                                  <a:pt x="61100" y="0"/>
                                </a:moveTo>
                                <a:lnTo>
                                  <a:pt x="122200" y="25392"/>
                                </a:lnTo>
                                <a:lnTo>
                                  <a:pt x="0" y="76176"/>
                                </a:lnTo>
                                <a:lnTo>
                                  <a:pt x="122200" y="126985"/>
                                </a:lnTo>
                                <a:lnTo>
                                  <a:pt x="0" y="177756"/>
                                </a:lnTo>
                                <a:lnTo>
                                  <a:pt x="122200" y="228553"/>
                                </a:lnTo>
                                <a:lnTo>
                                  <a:pt x="0" y="279337"/>
                                </a:lnTo>
                                <a:lnTo>
                                  <a:pt x="61100" y="304729"/>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29" name="Shape 5929"/>
                        <wps:cNvSpPr/>
                        <wps:spPr>
                          <a:xfrm>
                            <a:off x="1825397" y="398144"/>
                            <a:ext cx="0" cy="473258"/>
                          </a:xfrm>
                          <a:custGeom>
                            <a:avLst/>
                            <a:gdLst/>
                            <a:ahLst/>
                            <a:cxnLst/>
                            <a:rect l="0" t="0" r="0" b="0"/>
                            <a:pathLst>
                              <a:path h="473258">
                                <a:moveTo>
                                  <a:pt x="0" y="473258"/>
                                </a:moveTo>
                                <a:lnTo>
                                  <a:pt x="0"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0" name="Shape 5930"/>
                        <wps:cNvSpPr/>
                        <wps:spPr>
                          <a:xfrm>
                            <a:off x="1825397" y="1176131"/>
                            <a:ext cx="0" cy="530147"/>
                          </a:xfrm>
                          <a:custGeom>
                            <a:avLst/>
                            <a:gdLst/>
                            <a:ahLst/>
                            <a:cxnLst/>
                            <a:rect l="0" t="0" r="0" b="0"/>
                            <a:pathLst>
                              <a:path h="530147">
                                <a:moveTo>
                                  <a:pt x="0" y="0"/>
                                </a:moveTo>
                                <a:lnTo>
                                  <a:pt x="0" y="530147"/>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1" name="Shape 5931"/>
                        <wps:cNvSpPr/>
                        <wps:spPr>
                          <a:xfrm>
                            <a:off x="2281744" y="333053"/>
                            <a:ext cx="305626" cy="121967"/>
                          </a:xfrm>
                          <a:custGeom>
                            <a:avLst/>
                            <a:gdLst/>
                            <a:ahLst/>
                            <a:cxnLst/>
                            <a:rect l="0" t="0" r="0" b="0"/>
                            <a:pathLst>
                              <a:path w="305626" h="121967">
                                <a:moveTo>
                                  <a:pt x="305626" y="61047"/>
                                </a:moveTo>
                                <a:lnTo>
                                  <a:pt x="280146" y="121967"/>
                                </a:lnTo>
                                <a:lnTo>
                                  <a:pt x="229188" y="0"/>
                                </a:lnTo>
                                <a:lnTo>
                                  <a:pt x="178229" y="121967"/>
                                </a:lnTo>
                                <a:lnTo>
                                  <a:pt x="127397" y="0"/>
                                </a:lnTo>
                                <a:lnTo>
                                  <a:pt x="76438" y="121967"/>
                                </a:lnTo>
                                <a:lnTo>
                                  <a:pt x="25479" y="0"/>
                                </a:lnTo>
                                <a:lnTo>
                                  <a:pt x="0" y="61047"/>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2" name="Shape 5932"/>
                        <wps:cNvSpPr/>
                        <wps:spPr>
                          <a:xfrm>
                            <a:off x="2587371" y="394100"/>
                            <a:ext cx="492982" cy="0"/>
                          </a:xfrm>
                          <a:custGeom>
                            <a:avLst/>
                            <a:gdLst/>
                            <a:ahLst/>
                            <a:cxnLst/>
                            <a:rect l="0" t="0" r="0" b="0"/>
                            <a:pathLst>
                              <a:path w="492982">
                                <a:moveTo>
                                  <a:pt x="0" y="0"/>
                                </a:moveTo>
                                <a:lnTo>
                                  <a:pt x="492982" y="0"/>
                                </a:lnTo>
                              </a:path>
                            </a:pathLst>
                          </a:custGeom>
                          <a:ln w="20223" cap="rnd">
                            <a:round/>
                          </a:ln>
                        </wps:spPr>
                        <wps:style>
                          <a:lnRef idx="1">
                            <a:srgbClr val="000000"/>
                          </a:lnRef>
                          <a:fillRef idx="0">
                            <a:srgbClr val="000000">
                              <a:alpha val="0"/>
                            </a:srgbClr>
                          </a:fillRef>
                          <a:effectRef idx="0">
                            <a:scrgbClr r="0" g="0" b="0"/>
                          </a:effectRef>
                          <a:fontRef idx="none"/>
                        </wps:style>
                        <wps:bodyPr/>
                      </wps:wsp>
                      <wps:wsp>
                        <wps:cNvPr id="5933" name="Rectangle 5933"/>
                        <wps:cNvSpPr/>
                        <wps:spPr>
                          <a:xfrm>
                            <a:off x="2315590" y="134179"/>
                            <a:ext cx="236132" cy="238191"/>
                          </a:xfrm>
                          <a:prstGeom prst="rect">
                            <a:avLst/>
                          </a:prstGeom>
                          <a:ln>
                            <a:noFill/>
                          </a:ln>
                        </wps:spPr>
                        <wps:txbx>
                          <w:txbxContent>
                            <w:p w:rsidR="003D41E3" w:rsidRDefault="003D41E3" w:rsidP="00F240ED">
                              <w:pPr>
                                <w:jc w:val="center"/>
                              </w:pPr>
                              <w:r>
                                <w:rPr>
                                  <w:sz w:val="25"/>
                                </w:rPr>
                                <w:t>Rs</w:t>
                              </w:r>
                            </w:p>
                          </w:txbxContent>
                        </wps:txbx>
                        <wps:bodyPr horzOverflow="overflow" vert="horz" lIns="0" tIns="0" rIns="0" bIns="0" rtlCol="0">
                          <a:noAutofit/>
                        </wps:bodyPr>
                      </wps:wsp>
                      <wps:wsp>
                        <wps:cNvPr id="5934" name="Rectangle 5934"/>
                        <wps:cNvSpPr/>
                        <wps:spPr>
                          <a:xfrm>
                            <a:off x="3348503" y="1692604"/>
                            <a:ext cx="54727" cy="242330"/>
                          </a:xfrm>
                          <a:prstGeom prst="rect">
                            <a:avLst/>
                          </a:prstGeom>
                          <a:ln>
                            <a:noFill/>
                          </a:ln>
                        </wps:spPr>
                        <wps:txbx>
                          <w:txbxContent>
                            <w:p w:rsidR="003D41E3" w:rsidRDefault="003D41E3" w:rsidP="00F240ED">
                              <w:r>
                                <w:t xml:space="preserve"> </w:t>
                              </w:r>
                            </w:p>
                          </w:txbxContent>
                        </wps:txbx>
                        <wps:bodyPr horzOverflow="overflow" vert="horz" lIns="0" tIns="0" rIns="0" bIns="0" rtlCol="0">
                          <a:noAutofit/>
                        </wps:bodyPr>
                      </wps:wsp>
                    </wpg:wgp>
                  </a:graphicData>
                </a:graphic>
              </wp:anchor>
            </w:drawing>
          </mc:Choice>
          <mc:Fallback>
            <w:pict>
              <v:group id="Group 160422" o:spid="_x0000_s1027" style="position:absolute;margin-left:114.15pt;margin-top:4.95pt;width:266.9pt;height:147.6pt;z-index:-251654144" coordsize="33896,18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">
                <v:shape id="Shape 5893" o:spid="_x0000_s1028" style="position:absolute;left:4375;top:3981;width:18442;height:6718;visibility:visible;mso-wrap-style:square;v-text-anchor:top" coordsize="1844201,671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sMdsYA&#10;AADdAAAADwAAAGRycy9kb3ducmV2LnhtbESPT2sCMRTE7wW/Q3hCbzW7LRW7GkX8hxQ81Art8bF5&#10;7i4mL9sk6vrtm4LQ4zAzv2Ems84acSEfGscK8kEGgrh0uuFKweFz/TQCESKyRuOYFNwowGzae5hg&#10;od2VP+iyj5VIEA4FKqhjbAspQ1mTxTBwLXHyjs5bjEn6SmqP1wS3Rj5n2VBabDgt1NjSoqbytD9b&#10;Beef7bcx+fstX/r55hA4frWrnVKP/W4+BhGpi//he3urFbyO3l7g7016AnL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sMdsYAAADdAAAADwAAAAAAAAAAAAAAAACYAgAAZHJz&#10;L2Rvd25yZXYueG1sUEsFBgAAAAAEAAQA9QAAAIsDAAAAAA==&#10;" path="m,671831l,,1844201,e" filled="f" strokeweight=".56175mm">
                  <v:stroke endcap="round"/>
                  <v:path arrowok="t" textboxrect="0,0,1844201,671831"/>
                </v:shape>
                <v:shape id="Shape 5894" o:spid="_x0000_s1029" style="position:absolute;left:2557;top:8886;width:3636;height:3626;visibility:visible;mso-wrap-style:square;v-text-anchor:top" coordsize="363645,362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oWsQA&#10;AADdAAAADwAAAGRycy9kb3ducmV2LnhtbESP0WrCQBRE3wv+w3IF3+pGMTVNXUUMYqFP2nzAJXtN&#10;QrN3Q3bVzd+7hUIfh5k5w2x2wXTiToNrLStYzBMQxJXVLdcKyu/jawbCeWSNnWVSMJKD3XbyssFc&#10;2wef6X7xtYgQdjkqaLzvcyld1ZBBN7c9cfSudjDooxxqqQd8RLjp5DJJ3qTBluNCgz0dGqp+Ljej&#10;4OpZf5VFkS1CSIv0OJan9ZgoNZuG/QcIT8H/h//an1pBmr2v4PdNfAJy+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TaFrEAAAA3QAAAA8AAAAAAAAAAAAAAAAAmAIAAGRycy9k&#10;b3ducmV2LnhtbFBLBQYAAAAABAAEAPUAAACJAwAAAAA=&#10;" path="m181816,c282238,,363645,81169,363645,181295v,100127,-81407,181295,-181829,181295c81407,362590,,281422,,181295,,81169,81407,,181816,xe" stroked="f" strokeweight="0">
                  <v:stroke endcap="round"/>
                  <v:path arrowok="t" textboxrect="0,0,363645,362590"/>
                </v:shape>
                <v:shape id="Shape 5895" o:spid="_x0000_s1030" style="position:absolute;left:2557;top:8886;width:3636;height:3626;visibility:visible;mso-wrap-style:square;v-text-anchor:top" coordsize="363645,362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4WFMQA&#10;AADdAAAADwAAAGRycy9kb3ducmV2LnhtbESPT4vCMBTE78J+h/AWvGm6gv+qUbpCcT3q7sXbo3m2&#10;1ealNNHW/fRGEDwOM/MbZrnuTCVu1LjSsoKvYQSCOLO65FzB3286mIFwHlljZZkU3MnBevXRW2Ks&#10;bct7uh18LgKEXYwKCu/rWEqXFWTQDW1NHLyTbQz6IJtc6gbbADeVHEXRRBosOSwUWNOmoOxyuBoF&#10;fMzvm+kuSb/b9JTM6Z932zMr1f/skgUIT51/h1/tH61gPJuP4f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OFhTEAAAA3QAAAA8AAAAAAAAAAAAAAAAAmAIAAGRycy9k&#10;b3ducmV2LnhtbFBLBQYAAAAABAAEAPUAAACJAwAAAAA=&#10;" path="m363645,181295v,100127,-81407,181295,-181829,181295c81407,362590,,281422,,181295,,81169,81407,,181816,,282238,,363645,81169,363645,181295xe" filled="f" strokeweight=".56175mm">
                  <v:stroke endcap="round"/>
                  <v:path arrowok="t" textboxrect="0,0,363645,362590"/>
                </v:shape>
                <v:shape id="Shape 5896" o:spid="_x0000_s1031" style="position:absolute;left:4375;top:10605;width:0;height:1570;visibility:visible;mso-wrap-style:square;v-text-anchor:top" coordsize="0,157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YLqckA&#10;AADdAAAADwAAAGRycy9kb3ducmV2LnhtbESPW2sCMRSE3wv9D+EUfKtZlYpujSItgu1Di1fat9PN&#10;2YvdnIRNqmt/fVMQfBxm5htmMmtNLY7U+Mqygl43AUGcWV1xoWC7WdyPQPiArLG2TArO5GE2vb2Z&#10;YKrtiVd0XIdCRAj7FBWUIbhUSp+VZNB3rSOOXm4bgyHKppC6wVOEm1r2k2QoDVYcF0p09FRS9r3+&#10;MQrw1x1ePt3y47kY5IO33u799WufK9W5a+ePIAK14Rq+tJdawcNoPIT/N/EJ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uYLqckAAADdAAAADwAAAAAAAAAAAAAAAACYAgAA&#10;ZHJzL2Rvd25yZXYueG1sUEsFBgAAAAAEAAQA9QAAAI4DAAAAAA==&#10;" path="m,157079l,e" filled="f" strokeweight=".56175mm">
                  <v:stroke endcap="round"/>
                  <v:path arrowok="t" textboxrect="0,0,0,157079"/>
                </v:shape>
                <v:shape id="Shape 5897" o:spid="_x0000_s1032" style="position:absolute;left:3853;top:9173;width:1044;height:1562;visibility:visible;mso-wrap-style:square;v-text-anchor:top" coordsize="104453,156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Ap4ccA&#10;AADdAAAADwAAAGRycy9kb3ducmV2LnhtbESPQUsDMRSE74L/ITzBW5u1orZr02JbBC3uwVrw+tg8&#10;d4OblyVJ26y/3ggFj8PMfMPMl8l24kg+GMcKbsYFCOLaacONgv3H82gKIkRkjZ1jUjBQgOXi8mKO&#10;pXYnfqfjLjYiQziUqKCNsS+lDHVLFsPY9cTZ+3LeYszSN1J7PGW47eSkKO6lRcN5ocWe1i3V37uD&#10;VZCG9edb2rya22R7v9qaofqpBqWur9LTI4hIKf6Hz+0XreBuOnuAvzf5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wKeHHAAAA3QAAAA8AAAAAAAAAAAAAAAAAmAIAAGRy&#10;cy9kb3ducmV2LnhtbFBLBQYAAAAABAAEAPUAAACMAwAAAAA=&#10;" path="m52226,r52227,156219l,156219,52226,xe" fillcolor="black" stroked="f" strokeweight="0">
                  <v:stroke endcap="round"/>
                  <v:path arrowok="t" textboxrect="0,0,104453,156219"/>
                </v:shape>
                <v:shape id="Shape 5898" o:spid="_x0000_s1033" style="position:absolute;left:10927;top:8550;width:0;height:3374;visibility:visible;mso-wrap-style:square;v-text-anchor:top" coordsize="0,337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l8cMA&#10;AADdAAAADwAAAGRycy9kb3ducmV2LnhtbERPy4rCMBTdD/gP4QruxlTFaa1GEcFhwMXgC1xemmtb&#10;bG5KE2v792YxMMvDea82nalES40rLSuYjCMQxJnVJecKLuf9ZwLCeWSNlWVS0JODzXrwscJU2xcf&#10;qT35XIQQdikqKLyvUyldVpBBN7Y1ceDutjHoA2xyqRt8hXBTyWkUfUmDJYeGAmvaFZQ9Tk+j4Pt6&#10;v7XxYTGPze8s4j7pt/1kp9Ro2G2XIDx1/l/85/7RCubJIswNb8ITkO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l8cMAAADdAAAADwAAAAAAAAAAAAAAAACYAgAAZHJzL2Rv&#10;d25yZXYueG1sUEsFBgAAAAAEAAQA9QAAAIgDAAAAAA==&#10;" path="m,l,337363e" filled="f" strokeweight=".56175mm">
                  <v:stroke endcap="round"/>
                  <v:path arrowok="t" textboxrect="0,0,0,337363"/>
                </v:shape>
                <v:shape id="Shape 5899" o:spid="_x0000_s1034" style="position:absolute;left:10081;top:9394;width:1692;height:1687;visibility:visible;mso-wrap-style:square;v-text-anchor:top" coordsize="169178,168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TEf8YA&#10;AADdAAAADwAAAGRycy9kb3ducmV2LnhtbESPT2sCMRTE7wW/Q3hCbzWrYNGtUaTFIngQ/x28PTav&#10;m203L0sSde2nN4LgcZiZ3zCTWWtrcSYfKscK+r0MBHHhdMWlgv1u8TYCESKyxtoxKbhSgNm08zLB&#10;XLsLb+i8jaVIEA45KjAxNrmUoTBkMfRcQ5y8H+ctxiR9KbXHS4LbWg6y7F1arDgtGGzo01Dxtz1Z&#10;BW3lM73e71Zf8vfbXI+m/h8eFkq9dtv5B4hIbXyGH+2lVjAcjcdwf5Oe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TEf8YAAADdAAAADwAAAAAAAAAAAAAAAACYAgAAZHJz&#10;L2Rvd25yZXYueG1sUEsFBgAAAAAEAAQA9QAAAIsDAAAAAA==&#10;" path="m,l169178,,84589,168682,,xe" fillcolor="black" stroked="f" strokeweight="0">
                  <v:stroke endcap="round"/>
                  <v:path arrowok="t" textboxrect="0,0,169178,168682"/>
                </v:shape>
                <v:shape id="Shape 5900" o:spid="_x0000_s1035" style="position:absolute;left:10081;top:9394;width:1692;height:1687;visibility:visible;mso-wrap-style:square;v-text-anchor:top" coordsize="169178,168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6CR8EA&#10;AADdAAAADwAAAGRycy9kb3ducmV2LnhtbERPy4rCMBTdC/MP4Q7MRsZ0RjvWjlFEKIo7Hx9waa5p&#10;sbkpTdT692YhuDyc93zZ20bcqPO1YwU/owQEcel0zUbB6Vh8ZyB8QNbYOCYFD/KwXHwM5phrd+c9&#10;3Q7BiBjCPkcFVQhtLqUvK7LoR64ljtzZdRZDhJ2RusN7DLeN/E2SP2mx5thQYUvrisrL4WoVTC/F&#10;Lku9MScz2fN0k9F4WAyV+vrsV/8gAvXhLX65t1pBOkvi/vgmPgG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ugkfBAAAA3QAAAA8AAAAAAAAAAAAAAAAAmAIAAGRycy9kb3du&#10;cmV2LnhtbFBLBQYAAAAABAAEAPUAAACGAwAAAAA=&#10;" path="m169178,l,,84589,168682,169178,xe" filled="f" strokeweight=".56175mm">
                  <v:stroke endcap="round"/>
                  <v:path arrowok="t" textboxrect="0,0,169178,168682"/>
                </v:shape>
                <v:shape id="Shape 5901" o:spid="_x0000_s1036" style="position:absolute;left:10081;top:11081;width:1692;height:0;visibility:visible;mso-wrap-style:square;v-text-anchor:top" coordsize="1691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qR6ccA&#10;AADdAAAADwAAAGRycy9kb3ducmV2LnhtbESPQWsCMRSE7wX/Q3hCL0WzK7Tq1iildKl4EFc99PjY&#10;vG6Wbl6WJNXtvzeFQo/DzHzDrDaD7cSFfGgdK8inGQji2umWGwXnUzlZgAgRWWPnmBT8UIDNenS3&#10;wkK7K1d0OcZGJAiHAhWYGPtCylAbshimridO3qfzFmOSvpHa4zXBbSdnWfYkLbacFgz29Gqo/jp+&#10;WwWH/N2Eisp5u69KN3t72PkP3Cl1Px5enkFEGuJ/+K+91Qoel1kOv2/SE5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qkenHAAAA3QAAAA8AAAAAAAAAAAAAAAAAmAIAAGRy&#10;cy9kb3ducmV2LnhtbFBLBQYAAAAABAAEAPUAAACMAwAAAAA=&#10;" path="m169178,l,e" filled="f" strokeweight=".56175mm">
                  <v:stroke endcap="round"/>
                  <v:path arrowok="t" textboxrect="0,0,169178,0"/>
                </v:shape>
                <v:shape id="Shape 5902" o:spid="_x0000_s1037" style="position:absolute;left:10927;top:3981;width:0;height:4569;visibility:visible;mso-wrap-style:square;v-text-anchor:top" coordsize="0,4569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pGecUA&#10;AADdAAAADwAAAGRycy9kb3ducmV2LnhtbESPT2vCQBTE74LfYXkFb7qpYmlTV7EFiUf/lOLxkX3J&#10;hmbfhuwao5/eFQoeh5n5DbNY9bYWHbW+cqzgdZKAIM6drrhU8HPcjN9B+ICssXZMCq7kYbUcDhaY&#10;anfhPXWHUIoIYZ+iAhNCk0rpc0MW/cQ1xNErXGsxRNmWUrd4iXBby2mSvEmLFccFgw19G8r/Dmer&#10;YL8pzO3a7GZdeSooy76y0/yXlRq99OtPEIH68Az/t7dawfwjmcLjTXw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ukZ5xQAAAN0AAAAPAAAAAAAAAAAAAAAAAJgCAABkcnMv&#10;ZG93bnJldi54bWxQSwUGAAAAAAQABAD1AAAAigMAAAAA&#10;" path="m,456941l,e" filled="f" strokeweight=".56175mm">
                  <v:stroke endcap="round"/>
                  <v:path arrowok="t" textboxrect="0,0,0,456941"/>
                </v:shape>
                <v:shape id="Shape 5903" o:spid="_x0000_s1038" style="position:absolute;left:4375;top:10344;width:26428;height:6718;visibility:visible;mso-wrap-style:square;v-text-anchor:top" coordsize="2642809,671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1axsYA&#10;AADdAAAADwAAAGRycy9kb3ducmV2LnhtbESP0WrCQBRE3wv+w3ILvtVNIxabuooIQsGiJs0H3GZv&#10;k9Ds3ZDdmrVf7xYKfRxm5gyz2gTTiQsNrrWs4HGWgCCurG65VlC+7x+WIJxH1thZJgVXcrBZT+5W&#10;mGk7ck6XwtciQthlqKDxvs+kdFVDBt3M9sTR+7SDQR/lUEs94BjhppNpkjxJgy3HhQZ72jVUfRXf&#10;RsExfKTleZGPRTiF/qdM3SE/vSk1vQ/bFxCegv8P/7VftYLFczKH3zfxCc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1axsYAAADdAAAADwAAAAAAAAAAAAAAAACYAgAAZHJz&#10;L2Rvd25yZXYueG1sUEsFBgAAAAAEAAQA9QAAAIsDAAAAAA==&#10;" path="m,l,671844r2642809,e" filled="f" strokeweight=".56175mm">
                  <v:stroke endcap="round"/>
                  <v:path arrowok="t" textboxrect="0,0,2642809,671844"/>
                </v:shape>
                <v:shape id="Shape 5904" o:spid="_x0000_s1039" style="position:absolute;left:10927;top:11924;width:0;height:5138;visibility:visible;mso-wrap-style:square;v-text-anchor:top" coordsize="0,513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ALjMYA&#10;AADdAAAADwAAAGRycy9kb3ducmV2LnhtbESPQWvCQBSE7wX/w/KE3upGa9VEV2kFQehJ68XbI/tM&#10;otm3MbuJ0V/fLQg9DjPzDbNYdaYULdWusKxgOIhAEKdWF5wpOPxs3mYgnEfWWFomBXdysFr2XhaY&#10;aHvjHbV7n4kAYZeggtz7KpHSpTkZdANbEQfvZGuDPsg6k7rGW4CbUo6iaCINFhwWcqxonVN62TdG&#10;gfk+xtOm5YfbDe/buEknX+/nq1Kv/e5zDsJT5//Dz/ZWK/iIozH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ALjMYAAADdAAAADwAAAAAAAAAAAAAAAACYAgAAZHJz&#10;L2Rvd25yZXYueG1sUEsFBgAAAAAEAAQA9QAAAIsDAAAAAA==&#10;" path="m,l,513830e" filled="f" strokeweight=".56175mm">
                  <v:stroke endcap="round"/>
                  <v:path arrowok="t" textboxrect="0,0,0,513830"/>
                </v:shape>
                <v:shape id="Shape 5905" o:spid="_x0000_s1040" style="position:absolute;left:30527;top:3697;width:570;height:568;visibility:visible;mso-wrap-style:square;v-text-anchor:top" coordsize="57043,56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4P8YA&#10;AADdAAAADwAAAGRycy9kb3ducmV2LnhtbESPQWsCMRSE70L/Q3iFXkSzVRS7GqUWtF60VHvw+Ng8&#10;N0s3L0uS6vrvG0HwOMzMN8xs0dpanMmHyrGC134GgrhwuuJSwc9h1ZuACBFZY+2YFFwpwGL+1Jlh&#10;rt2Fv+m8j6VIEA45KjAxNrmUoTBkMfRdQ5y8k/MWY5K+lNrjJcFtLQdZNpYWK04LBhv6MFT87v+s&#10;An8szXFdrJeT+KmXg+F1u+t+aaVentv3KYhIbXyE7+2NVjB6y0Zwe5Oeg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N4P8YAAADdAAAADwAAAAAAAAAAAAAAAACYAgAAZHJz&#10;L2Rvd25yZXYueG1sUEsFBgAAAAAEAAQA9QAAAIsDAAAAAA==&#10;" path="m28522,c44240,,57043,12766,57043,28438v,15672,-12803,28438,-28521,28438c12676,56876,,44110,,28438,,12766,12676,,28522,xe" fillcolor="black" stroked="f" strokeweight="0">
                  <v:stroke endcap="round"/>
                  <v:path arrowok="t" textboxrect="0,0,57043,56876"/>
                </v:shape>
                <v:shape id="Shape 5906" o:spid="_x0000_s1041" style="position:absolute;left:30527;top:3697;width:570;height:568;visibility:visible;mso-wrap-style:square;v-text-anchor:top" coordsize="57043,56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6uB8cA&#10;AADdAAAADwAAAGRycy9kb3ducmV2LnhtbESPX0vDQBDE3wt+h2MFX0p710r/GHstVRBq32xLwbc1&#10;tybB3G7InU389p5Q8HGYmd8wq03va3WhNlTCFiZjA4o4F1dxYeF0fBktQYWI7LAWJgs/FGCzvhms&#10;MHPS8RtdDrFQCcIhQwtljE2mdchL8hjG0hAn71NajzHJttCuxS7Bfa2nxsy1x4rTQokNPZeUfx2+&#10;faJ0H0/3MjxX71O3N7P9Ql4L2Vl7d9tvH0FF6uN/+NreOQuzBzOHvzfpCe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rgfHAAAA3QAAAA8AAAAAAAAAAAAAAAAAmAIAAGRy&#10;cy9kb3ducmV2LnhtbFBLBQYAAAAABAAEAPUAAACMAwAAAAA=&#10;" path="m,28438c,12766,12676,,28522,,44240,,57043,12766,57043,28438v,15672,-12803,28438,-28521,28438c12676,56876,,44110,,28438xe" filled="f" strokeweight=".26358mm">
                  <v:stroke endcap="round"/>
                  <v:path arrowok="t" textboxrect="0,0,57043,56876"/>
                </v:shape>
                <v:shape id="Shape 5907" o:spid="_x0000_s1042" style="position:absolute;left:30241;top:3429;width:1124;height:1121;visibility:visible;mso-wrap-style:square;v-text-anchor:top" coordsize="112313,112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mjiscA&#10;AADdAAAADwAAAGRycy9kb3ducmV2LnhtbESPQWvCQBSE7wX/w/KEXkqzsajVmFXaYsBCL0YPPT6y&#10;r0kw+zZkt0n8965Q6HGYmW+YdDeaRvTUudqyglkUgyAurK65VHA+Zc8rEM4ja2wsk4IrOdhtJw8p&#10;JtoOfKQ+96UIEHYJKqi8bxMpXVGRQRfZljh4P7Yz6IPsSqk7HALcNPIljpfSYM1hocKWPioqLvmv&#10;UZCt9/P+6VIO35/N1/5dZjg/HVCpx+n4tgHhafT/4b/2QStYrONXuL8JT0B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Zo4rHAAAA3QAAAA8AAAAAAAAAAAAAAAAAmAIAAGRy&#10;cy9kb3ducmV2LnhtbFBLBQYAAAAABAAEAPUAAACMAwAAAAA=&#10;" path="m,112109l112313,e" filled="f" strokeweight=".26358mm">
                  <v:stroke endcap="round"/>
                  <v:path arrowok="t" textboxrect="0,0,112313,112109"/>
                </v:shape>
                <v:shape id="Shape 5908" o:spid="_x0000_s1043" style="position:absolute;left:30527;top:16770;width:570;height:568;visibility:visible;mso-wrap-style:square;v-text-anchor:top" coordsize="57043,56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5S3cAA&#10;AADdAAAADwAAAGRycy9kb3ducmV2LnhtbERPTYvCMBC9C/sfwix409RVl91qFBFEPVrd+9CMabGZ&#10;1CZr239vDoLHx/terjtbiQc1vnSsYDJOQBDnTpdsFFzOu9EPCB+QNVaOSUFPHtarj8ESU+1aPtEj&#10;C0bEEPYpKihCqFMpfV6QRT92NXHkrq6xGCJsjNQNtjHcVvIrSb6lxZJjQ4E1bQvKb9m/VdBupDd/&#10;/eQ6vezvs/NxujWne6/U8LPbLEAE6sJb/HIftIL5bxLnxjfxCc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35S3cAAAADdAAAADwAAAAAAAAAAAAAAAACYAgAAZHJzL2Rvd25y&#10;ZXYueG1sUEsFBgAAAAAEAAQA9QAAAIUDAAAAAA==&#10;" path="m28522,c44240,,57043,12728,57043,28439v,15702,-12803,28434,-28521,28434c12676,56873,,44141,,28439,,12728,12676,,28522,xe" fillcolor="black" stroked="f" strokeweight="0">
                  <v:stroke endcap="round"/>
                  <v:path arrowok="t" textboxrect="0,0,57043,56873"/>
                </v:shape>
                <v:shape id="Shape 5909" o:spid="_x0000_s1044" style="position:absolute;left:30527;top:16770;width:570;height:568;visibility:visible;mso-wrap-style:square;v-text-anchor:top" coordsize="57043,56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vmjsYA&#10;AADdAAAADwAAAGRycy9kb3ducmV2LnhtbESPQWvCQBSE74L/YXlCb7rRtsGkrqKCIFgoib309sg+&#10;k2j2bciuGv99Vyj0OMzMN8xi1ZtG3KhztWUF00kEgriwuuZSwfdxN56DcB5ZY2OZFDzIwWo5HCww&#10;1fbOGd1yX4oAYZeigsr7NpXSFRUZdBPbEgfvZDuDPsiulLrDe4CbRs6iKJYGaw4LFba0rai45Fej&#10;4HjYvE7f8nh/3j6+5E8mP+OkmSv1MurXHyA89f4//NfeawXvSZTA801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vmjsYAAADdAAAADwAAAAAAAAAAAAAAAACYAgAAZHJz&#10;L2Rvd25yZXYueG1sUEsFBgAAAAAEAAQA9QAAAIsDAAAAAA==&#10;" path="m,28439c,12728,12676,,28522,,44240,,57043,12728,57043,28439v,15702,-12803,28434,-28521,28434c12676,56873,,44141,,28439xe" filled="f" strokeweight=".26358mm">
                  <v:stroke endcap="round"/>
                  <v:path arrowok="t" textboxrect="0,0,57043,56873"/>
                </v:shape>
                <v:shape id="Shape 5910" o:spid="_x0000_s1045" style="position:absolute;left:30241;top:16502;width:1124;height:1121;visibility:visible;mso-wrap-style:square;v-text-anchor:top" coordsize="112313,112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imssEA&#10;AADdAAAADwAAAGRycy9kb3ducmV2LnhtbERPy4rCMBTdC/5DuIIb0VRhZFqN4mtAl6MuXF6ba1tt&#10;bkoTtf69WQguD+c9nTemFA+qXWFZwXAQgSBOrS44U3A8/PV/QTiPrLG0TApe5GA+a7emmGj75H96&#10;7H0mQgi7BBXk3leJlC7NyaAb2Io4cBdbG/QB1pnUNT5DuCnlKIrG0mDBoSHHilY5pbf93ShYL+O4&#10;tzwscLxD3Tu9zpE3141S3U6zmIDw1Piv+OPeagU/8TDsD2/CE5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oprLBAAAA3QAAAA8AAAAAAAAAAAAAAAAAmAIAAGRycy9kb3du&#10;cmV2LnhtbFBLBQYAAAAABAAEAPUAAACGAwAAAAA=&#10;" path="m,112082l112313,e" filled="f" strokeweight=".26358mm">
                  <v:stroke endcap="round"/>
                  <v:path arrowok="t" textboxrect="0,0,112313,112082"/>
                </v:shape>
                <v:shape id="Shape 5911" o:spid="_x0000_s1046" style="position:absolute;width:16542;height:18200;visibility:visible;mso-wrap-style:square;v-text-anchor:top" coordsize="1654259,1820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SOnMYA&#10;AADdAAAADwAAAGRycy9kb3ducmV2LnhtbESP0WoCMRRE3wv9h3ALfSk1G7FSt0YRQSjVl9r9gMvm&#10;ml26uQmb6G779Y0g9HGYmTPMcj26Tlyoj61nDWpSgCCuvWnZaqi+ds+vIGJCNth5Jg0/FGG9ur9b&#10;Ymn8wJ90OSYrMoRjiRqalEIpZawbchgnPhBn7+R7hynL3krT45DhrpPTophLhy3nhQYDbRuqv49n&#10;p8ErNzzZ+f4Q1K/8CIeiOs9spfXjw7h5A5FoTP/hW/vdaHhZKAXXN/k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SOnMYAAADdAAAADwAAAAAAAAAAAAAAAACYAgAAZHJz&#10;L2Rvd25yZXYueG1sUEsFBgAAAAAEAAQA9QAAAIsDAAAAAA==&#10;" path="m,1820030r1654259,l1654259,,,,,1820030xe" filled="f" strokeweight=".26358mm">
                  <v:stroke endcap="round"/>
                  <v:path arrowok="t" textboxrect="0,0,1654259,1820030"/>
                </v:shape>
                <v:rect id="Rectangle 5912" o:spid="_x0000_s1047" style="position:absolute;left:163;top:7693;width:2854;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YtnMcA&#10;AADdAAAADwAAAGRycy9kb3ducmV2LnhtbESPQWvCQBSE7wX/w/KE3upGocVE1xC0RY+tEaK3R/aZ&#10;BLNvQ3Zr0v76bqHQ4zAz3zDrdDStuFPvGssK5rMIBHFpdcOVglP+9rQE4TyyxtYyKfgiB+lm8rDG&#10;RNuBP+h+9JUIEHYJKqi97xIpXVmTQTezHXHwrrY36IPsK6l7HALctHIRRS/SYMNhocaOtjWVt+On&#10;UbBfdtn5YL+Hqn297Iv3It7lsVfqcTpmKxCeRv8f/msftILneL6A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2LZzHAAAA3QAAAA8AAAAAAAAAAAAAAAAAmAIAAGRy&#10;cy9kb3ducmV2LnhtbFBLBQYAAAAABAAEAPUAAACMAwAAAAA=&#10;" filled="f" stroked="f">
                  <v:textbox inset="0,0,0,0">
                    <w:txbxContent>
                      <w:p w:rsidR="00194F97" w:rsidRDefault="00194F97" w:rsidP="00F240ED">
                        <w:r>
                          <w:t>Iph</w:t>
                        </w:r>
                      </w:p>
                    </w:txbxContent>
                  </v:textbox>
                </v:rect>
                <v:rect id="Rectangle 5913" o:spid="_x0000_s1048" style="position:absolute;left:4530;top:1372;width:10692;height:19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IB8cA&#10;AADdAAAADwAAAGRycy9kb3ducmV2LnhtbESPT2vCQBTE74LfYXmCN91YqSQxq0j/oEerhdTbI/ua&#10;hGbfhuzWpP30XUHocZiZ3zDZdjCNuFLnassKFvMIBHFhdc2lgvfz6ywG4TyyxsYyKfghB9vNeJRh&#10;qm3Pb3Q9+VIECLsUFVTet6mUrqjIoJvbljh4n7Yz6IPsSqk77APcNPIhilbSYM1hocKWnioqvk7f&#10;RsE+bncfB/vbl83LZZ8f8+T5nHilppNhtwbhafD/4Xv7oBU8Josl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6iAfHAAAA3QAAAA8AAAAAAAAAAAAAAAAAmAIAAGRy&#10;cy9kb3ducmV2LnhtbFBLBQYAAAAABAAEAPUAAACMAwAAAAA=&#10;" filled="f" stroked="f">
                  <v:textbox inset="0,0,0,0">
                    <w:txbxContent>
                      <w:p w:rsidR="00194F97" w:rsidRDefault="00194F97" w:rsidP="00F240ED">
                        <w:r>
                          <w:t>PV lý tưởng</w:t>
                        </w:r>
                      </w:p>
                    </w:txbxContent>
                  </v:textbox>
                </v:rect>
                <v:rect id="Rectangle 5914" o:spid="_x0000_s1049" style="position:absolute;left:19416;top:9346;width:3362;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MQc8cA&#10;AADdAAAADwAAAGRycy9kb3ducmV2LnhtbESPT2vCQBTE74LfYXmCN91YrCQxq0j/oEerhdTbI/ua&#10;hGbfhuzWpP30XUHocZiZ3zDZdjCNuFLnassKFvMIBHFhdc2lgvfz6ywG4TyyxsYyKfghB9vNeJRh&#10;qm3Pb3Q9+VIECLsUFVTet6mUrqjIoJvbljh4n7Yz6IPsSqk77APcNPIhilbSYM1hocKWnioqvk7f&#10;RsE+bncfB/vbl83LZZ8f8+T5nHilppNhtwbhafD/4Xv7oBU8Josl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TEHPHAAAA3QAAAA8AAAAAAAAAAAAAAAAAmAIAAGRy&#10;cy9kb3ducmV2LnhtbFBLBQYAAAAABAAEAPUAAACMAwAAAAA=&#10;" filled="f" stroked="f">
                  <v:textbox inset="0,0,0,0">
                    <w:txbxContent>
                      <w:p w:rsidR="00194F97" w:rsidRDefault="00194F97" w:rsidP="00F240ED">
                        <w:r>
                          <w:rPr>
                            <w:sz w:val="25"/>
                          </w:rPr>
                          <w:t>Rsh</w:t>
                        </w:r>
                      </w:p>
                    </w:txbxContent>
                  </v:textbox>
                </v:rect>
                <v:rect id="Rectangle 5915" o:spid="_x0000_s1050" style="position:absolute;left:12561;top:7627;width:1561;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16McA&#10;AADdAAAADwAAAGRycy9kb3ducmV2LnhtbESPQWvCQBSE7wX/w/KE3uomhYhJXUPQih5bLdjeHtln&#10;Esy+DdnVpP76bqHQ4zAz3zDLfDStuFHvGssK4lkEgri0uuFKwcdx+7QA4TyyxtYyKfgmB/lq8rDE&#10;TNuB3+l28JUIEHYZKqi97zIpXVmTQTezHXHwzrY36IPsK6l7HALctPI5iubSYMNhocaO1jWVl8PV&#10;KNgtuuJzb+9D1b5+7U5vp3RzTL1Sj9OxeAHhafT/4b/2XitI0jiB3zfh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tejHAAAA3QAAAA8AAAAAAAAAAAAAAAAAmAIAAGRy&#10;cy9kb3ducmV2LnhtbFBLBQYAAAAABAAEAPUAAACMAwAAAAA=&#10;" filled="f" stroked="f">
                  <v:textbox inset="0,0,0,0">
                    <w:txbxContent>
                      <w:p w:rsidR="00194F97" w:rsidRDefault="00194F97" w:rsidP="00F240ED">
                        <w:r>
                          <w:t>D</w:t>
                        </w:r>
                      </w:p>
                    </w:txbxContent>
                  </v:textbox>
                </v:rect>
                <v:rect id="Rectangle 5916" o:spid="_x0000_s1051" style="position:absolute;left:11924;top:5339;width:720;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0rn8UA&#10;AADdAAAADwAAAGRycy9kb3ducmV2LnhtbESPT4vCMBTE74LfITxhb5oqrNhqFPEPetxVQb09mmdb&#10;bF5KE213P/1mQfA4zMxvmNmiNaV4Uu0KywqGgwgEcWp1wZmC03Hbn4BwHlljaZkU/JCDxbzbmWGi&#10;bcPf9Dz4TAQIuwQV5N5XiZQuzcmgG9iKOHg3Wxv0QdaZ1DU2AW5KOYqisTRYcFjIsaJVTun98DAK&#10;dpNqednb3yYrN9fd+escr4+xV+qj1y6nIDy1/h1+tfdawWc8HMP/m/A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TSufxQAAAN0AAAAPAAAAAAAAAAAAAAAAAJgCAABkcnMv&#10;ZG93bnJldi54bWxQSwUGAAAAAAQABAD1AAAAigMAAAAA&#10;" filled="f" stroked="f">
                  <v:textbox inset="0,0,0,0">
                    <w:txbxContent>
                      <w:p w:rsidR="00194F97" w:rsidRDefault="00194F97" w:rsidP="00F240ED">
                        <w:r>
                          <w:t>I</w:t>
                        </w:r>
                      </w:p>
                    </w:txbxContent>
                  </v:textbox>
                </v:rect>
                <v:rect id="Rectangle 5917" o:spid="_x0000_s1052" style="position:absolute;left:12472;top:6086;width:1010;height:1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GOBMcA&#10;AADdAAAADwAAAGRycy9kb3ducmV2LnhtbESPT2vCQBTE74LfYXmCN91YsCYxq0j/oEerhdTbI/ua&#10;hGbfhuzWpP30XUHocZiZ3zDZdjCNuFLnassKFvMIBHFhdc2lgvfz6ywG4TyyxsYyKfghB9vNeJRh&#10;qm3Pb3Q9+VIECLsUFVTet6mUrqjIoJvbljh4n7Yz6IPsSqk77APcNPIhih6lwZrDQoUtPVVUfJ2+&#10;jYJ93O4+Dva3L5uXyz4/5snzOfFKTSfDbg3C0+D/w/f2QStYJosV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BjgTHAAAA3QAAAA8AAAAAAAAAAAAAAAAAmAIAAGRy&#10;cy9kb3ducmV2LnhtbFBLBQYAAAAABAAEAPUAAACMAwAAAAA=&#10;" filled="f" stroked="f">
                  <v:textbox inset="0,0,0,0">
                    <w:txbxContent>
                      <w:p w:rsidR="00194F97" w:rsidRDefault="00194F97" w:rsidP="00F240ED">
                        <w:r>
                          <w:rPr>
                            <w:sz w:val="17"/>
                          </w:rPr>
                          <w:t>D</w:t>
                        </w:r>
                      </w:p>
                    </w:txbxContent>
                  </v:textbox>
                </v:rect>
                <v:rect id="Rectangle 5918" o:spid="_x0000_s1053" style="position:absolute;left:30286;top:9346;width:1558;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4adsMA&#10;AADdAAAADwAAAGRycy9kb3ducmV2LnhtbERPy4rCMBTdD/gP4Q64G1MFxXaMIj7Q5VgFdXdp7rRl&#10;mpvSRFv9+slCcHk479miM5W4U+NKywqGgwgEcWZ1ybmC03H7NQXhPLLGyjIpeJCDxbz3McNE25YP&#10;dE99LkIIuwQVFN7XiZQuK8igG9iaOHC/tjHoA2xyqRtsQ7ip5CiKJtJgyaGhwJpWBWV/6c0o2E3r&#10;5WVvn21eba678885Xh9jr1T/s1t+g/DU+bf45d5rBeN4GOaGN+EJ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4adsMAAADdAAAADwAAAAAAAAAAAAAAAACYAgAAZHJzL2Rv&#10;d25yZXYueG1sUEsFBgAAAAAEAAQA9QAAAIgDAAAAAA==&#10;" filled="f" stroked="f">
                  <v:textbox inset="0,0,0,0">
                    <w:txbxContent>
                      <w:p w:rsidR="00194F97" w:rsidRDefault="00194F97" w:rsidP="00F240ED">
                        <w:r>
                          <w:rPr>
                            <w:sz w:val="25"/>
                          </w:rPr>
                          <w:t>V</w:t>
                        </w:r>
                      </w:p>
                    </w:txbxContent>
                  </v:textbox>
                </v:rect>
                <v:rect id="Rectangle 5919" o:spid="_x0000_s1054" style="position:absolute;left:31480;top:10092;width:1766;height:1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K/7cYA&#10;AADdAAAADwAAAGRycy9kb3ducmV2LnhtbESPQWvCQBSE7wX/w/IKvdVNChYT3YRgFT22KtjeHtln&#10;Epp9G7KrSfvruwXB4zAz3zDLfDStuFLvGssK4mkEgri0uuFKwfGweZ6DcB5ZY2uZFPyQgzybPCwx&#10;1XbgD7rufSUChF2KCmrvu1RKV9Zk0E1tRxy8s+0N+iD7SuoehwA3rXyJoldpsOGwUGNHq5rK7/3F&#10;KNjOu+JzZ3+Hql1/bU/vp+TtkHilnh7HYgHC0+jv4Vt7pxXMkjiB/zfhCc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K/7cYAAADdAAAADwAAAAAAAAAAAAAAAACYAgAAZHJz&#10;L2Rvd25yZXYueG1sUEsFBgAAAAAEAAQA9QAAAIsDAAAAAA==&#10;" filled="f" stroked="f">
                  <v:textbox inset="0,0,0,0">
                    <w:txbxContent>
                      <w:p w:rsidR="00194F97" w:rsidRDefault="00194F97" w:rsidP="00F240ED">
                        <w:r>
                          <w:rPr>
                            <w:sz w:val="16"/>
                          </w:rPr>
                          <w:t>PV</w:t>
                        </w:r>
                      </w:p>
                    </w:txbxContent>
                  </v:textbox>
                </v:rect>
                <v:shape id="Shape 5920" o:spid="_x0000_s1055" style="position:absolute;left:26240;top:3981;width:1679;height:0;visibility:visible;mso-wrap-style:square;v-text-anchor:top" coordsize="1679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sgccEA&#10;AADdAAAADwAAAGRycy9kb3ducmV2LnhtbERPz2vCMBS+C/4P4QneNLXg2DqjiDDwoIc5cddH89ZW&#10;m5cuibH+9+YgePz4fi9WvWlFJOcbywpm0wwEcWl1w5WC48/X5B2ED8gaW8uk4E4eVsvhYIGFtjf+&#10;pngIlUgh7AtUUIfQFVL6siaDfmo74sT9WWcwJOgqqR3eUrhpZZ5lb9Jgw6mhxo42NZWXw9UoOO/x&#10;979xp51d32cUj/uYXzgqNR71608QgfrwEj/dW61g/pGn/elNeg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rIHHBAAAA3QAAAA8AAAAAAAAAAAAAAAAAmAIAAGRycy9kb3du&#10;cmV2LnhtbFBLBQYAAAAABAAEAPUAAACGAwAAAAA=&#10;" path="m,l167961,e" filled="f" strokeweight=".43886mm">
                  <v:stroke endcap="round"/>
                  <v:path arrowok="t" textboxrect="0,0,167961,0"/>
                </v:shape>
                <v:shape id="Shape 5921" o:spid="_x0000_s1056" style="position:absolute;left:27800;top:3504;width:1434;height:953;visibility:visible;mso-wrap-style:square;v-text-anchor:top" coordsize="143369,95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mssQA&#10;AADdAAAADwAAAGRycy9kb3ducmV2LnhtbESPQWvCQBSE70L/w/IKXqRuFBSTuootFIIHwVjo9ZF9&#10;JqHZt2F3jfHfu4LgcZiZb5j1djCt6Mn5xrKC2TQBQVxa3XCl4Pf087EC4QOyxtYyKbiRh+3mbbTG&#10;TNsrH6kvQiUihH2GCuoQukxKX9Zk0E9tRxy9s3UGQ5SuktrhNcJNK+dJspQGG44LNXb0XVP5X1yM&#10;gnyy332dXfGHrk8LTNLLnvODUuP3YfcJItAQXuFnO9cKFul8Bo838Qn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fprLEAAAA3QAAAA8AAAAAAAAAAAAAAAAAmAIAAGRycy9k&#10;b3ducmV2LnhtbFBLBQYAAAAABAAEAPUAAACJAwAAAAA=&#10;" path="m,l143369,47649,,95298,,xe" fillcolor="black" stroked="f" strokeweight="0">
                  <v:stroke endcap="round"/>
                  <v:path arrowok="t" textboxrect="0,0,143369,95298"/>
                </v:shape>
                <v:shape id="Shape 5922" o:spid="_x0000_s1057" style="position:absolute;left:10927;top:3981;width:0;height:796;visibility:visible;mso-wrap-style:square;v-text-anchor:top" coordsize="0,79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bHIsUA&#10;AADdAAAADwAAAGRycy9kb3ducmV2LnhtbESPwW7CMBBE70j8g7VIvRGbSIQ2xaA2UqteE/iAbbxN&#10;UuJ1FLsQ+vV1JSSOo5l5o9nuJ9uLM42+c6xhlSgQxLUzHTcajoe35SMIH5AN9o5Jw5U87Hfz2RZz&#10;4y5c0rkKjYgQ9jlqaEMYcil93ZJFn7iBOHpfbrQYohwbaUa8RLjtZapUJi12HBdaHKhoqT5VP1YD&#10;v75vQrVp1r+qvBZOfWbld5Fp/bCYXp5BBJrCPXxrfxgN66c0hf838Qn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pscixQAAAN0AAAAPAAAAAAAAAAAAAAAAAJgCAABkcnMv&#10;ZG93bnJldi54bWxQSwUGAAAAAAQABAD1AAAAigMAAAAA&#10;" path="m,l,79627e" filled="f" strokeweight=".43886mm">
                  <v:stroke endcap="round"/>
                  <v:path arrowok="t" textboxrect="0,0,0,79627"/>
                </v:shape>
                <v:shape id="Shape 5923" o:spid="_x0000_s1058" style="position:absolute;left:10449;top:4658;width:956;height:1430;visibility:visible;mso-wrap-style:square;v-text-anchor:top" coordsize="95579,1429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v8+8YA&#10;AADdAAAADwAAAGRycy9kb3ducmV2LnhtbESPS2/CMBCE75X4D9Yi9VKBA6UIAgb1AaIHDrwu3Fbx&#10;kljE6yg2EP49RqrU42hmvtFM540txZVqbxwr6HUTEMSZ04ZzBYf9sjMC4QOyxtIxKbiTh/ms9TLF&#10;VLsbb+m6C7mIEPYpKihCqFIpfVaQRd91FXH0Tq62GKKsc6lrvEW4LWU/SYbSouG4UGBF3wVl593F&#10;KlgPxvh1WR03xmzYsflJ3iwulHptN58TEIGa8B/+a/9qBR/j/js838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v8+8YAAADdAAAADwAAAAAAAAAAAAAAAACYAgAAZHJz&#10;L2Rvd25yZXYueG1sUEsFBgAAAAAEAAQA9QAAAIsDAAAAAA==&#10;" path="m,l95579,,47790,142935,,xe" fillcolor="black" stroked="f" strokeweight="0">
                  <v:stroke endcap="round"/>
                  <v:path arrowok="t" textboxrect="0,0,95579,142935"/>
                </v:shape>
                <v:rect id="Rectangle 5924" o:spid="_x0000_s1059" style="position:absolute;left:27176;top:1341;width:719;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azsYA&#10;AADdAAAADwAAAGRycy9kb3ducmV2LnhtbESPQWvCQBSE74L/YXkFb7qpWDExq4it6LFqIfX2yL4m&#10;odm3IbuatL++WxA8DjPzDZOue1OLG7WusqzgeRKBIM6trrhQ8HHejRcgnEfWWFsmBT/kYL0aDlJM&#10;tO34SLeTL0SAsEtQQel9k0jp8pIMuoltiIP3ZVuDPsi2kLrFLsBNLadRNJcGKw4LJTa0LSn/Pl2N&#10;gv2i2Xwe7G9X1G+Xffaexa/n2Cs1euo3SxCeev8I39sHreAlns7g/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azsYAAADdAAAADwAAAAAAAAAAAAAAAACYAgAAZHJz&#10;L2Rvd25yZXYueG1sUEsFBgAAAAAEAAQA9QAAAIsDAAAAAA==&#10;" filled="f" stroked="f">
                  <v:textbox inset="0,0,0,0">
                    <w:txbxContent>
                      <w:p w:rsidR="00194F97" w:rsidRDefault="00194F97" w:rsidP="00F240ED">
                        <w:r>
                          <w:rPr>
                            <w:sz w:val="25"/>
                          </w:rPr>
                          <w:t>I</w:t>
                        </w:r>
                      </w:p>
                    </w:txbxContent>
                  </v:textbox>
                </v:rect>
                <v:rect id="Rectangle 5925" o:spid="_x0000_s1060" style="position:absolute;left:27728;top:2088;width:1766;height:1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N/VcUA&#10;AADdAAAADwAAAGRycy9kb3ducmV2LnhtbESPQYvCMBSE74L/ITxhb5oqKLYaRdwVPboqqLdH82yL&#10;zUtpou36683Cwh6HmfmGmS9bU4on1a6wrGA4iEAQp1YXnCk4HTf9KQjnkTWWlknBDzlYLrqdOSba&#10;NvxNz4PPRICwS1BB7n2VSOnSnAy6ga2Ig3eztUEfZJ1JXWMT4KaUoyiaSIMFh4UcK1rnlN4PD6Ng&#10;O61Wl519NVn5dd2e9+f48xh7pT567WoGwlPr/8N/7Z1WMI5HY/h9E56AX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839VxQAAAN0AAAAPAAAAAAAAAAAAAAAAAJgCAABkcnMv&#10;ZG93bnJldi54bWxQSwUGAAAAAAQABAD1AAAAigMAAAAA&#10;" filled="f" stroked="f">
                  <v:textbox inset="0,0,0,0">
                    <w:txbxContent>
                      <w:p w:rsidR="00194F97" w:rsidRDefault="00194F97" w:rsidP="00F240ED">
                        <w:r>
                          <w:rPr>
                            <w:sz w:val="16"/>
                          </w:rPr>
                          <w:t>PV</w:t>
                        </w:r>
                      </w:p>
                    </w:txbxContent>
                  </v:textbox>
                </v:rect>
                <v:rect id="Rectangle 5926" o:spid="_x0000_s1061" style="position:absolute;left:30425;top:5911;width:1220;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HhIsUA&#10;AADdAAAADwAAAGRycy9kb3ducmV2LnhtbESPT4vCMBTE7wv7HcJb8LamKyi2GkVWFz36D9Tbo3m2&#10;xealNFlb/fRGEDwOM/MbZjxtTSmuVLvCsoKfbgSCOLW64EzBfvf3PQThPLLG0jIpuJGD6eTzY4yJ&#10;tg1v6Lr1mQgQdgkqyL2vEildmpNB17UVcfDOtjbog6wzqWtsAtyUshdFA2mw4LCQY0W/OaWX7b9R&#10;sBxWs+PK3pusXJyWh/Uhnu9ir1Tnq52NQHhq/Tv8aq+0gn7cG8DzTX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eEixQAAAN0AAAAPAAAAAAAAAAAAAAAAAJgCAABkcnMv&#10;ZG93bnJldi54bWxQSwUGAAAAAAQABAD1AAAAigMAAAAA&#10;" filled="f" stroked="f">
                  <v:textbox inset="0,0,0,0">
                    <w:txbxContent>
                      <w:p w:rsidR="00194F97" w:rsidRDefault="00194F97" w:rsidP="00F240ED">
                        <w:r>
                          <w:t>+</w:t>
                        </w:r>
                      </w:p>
                    </w:txbxContent>
                  </v:textbox>
                </v:rect>
                <v:rect id="Rectangle 5927" o:spid="_x0000_s1062" style="position:absolute;left:30479;top:12771;width:1081;height:2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1EucYA&#10;AADdAAAADwAAAGRycy9kb3ducmV2LnhtbESPQWvCQBSE74L/YXkFb7qpYDUxq4it6LFqIfX2yL4m&#10;odm3IbuatL++WxA8DjPzDZOue1OLG7WusqzgeRKBIM6trrhQ8HHejRcgnEfWWFsmBT/kYL0aDlJM&#10;tO34SLeTL0SAsEtQQel9k0jp8pIMuoltiIP3ZVuDPsi2kLrFLsBNLadR9CINVhwWSmxoW1L+fboa&#10;BftFs/k82N+uqN8u++w9i1/PsVdq9NRvliA89f4RvrcPWsEsns7h/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1EucYAAADdAAAADwAAAAAAAAAAAAAAAACYAgAAZHJz&#10;L2Rvd25yZXYueG1sUEsFBgAAAAAEAAQA9QAAAIsDAAAAAA==&#10;" filled="f" stroked="f">
                  <v:textbox inset="0,0,0,0">
                    <w:txbxContent>
                      <w:p w:rsidR="00194F97" w:rsidRDefault="00194F97" w:rsidP="00F240ED">
                        <w:r>
                          <w:t>_</w:t>
                        </w:r>
                      </w:p>
                    </w:txbxContent>
                  </v:textbox>
                </v:rect>
                <v:shape id="Shape 5928" o:spid="_x0000_s1063" style="position:absolute;left:17642;top:8714;width:1222;height:3047;visibility:visible;mso-wrap-style:square;v-text-anchor:top" coordsize="122200,304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dTDsQA&#10;AADdAAAADwAAAGRycy9kb3ducmV2LnhtbERPz2vCMBS+C/4P4Q28yJqqTGbXKGMq6El0Y3O3R/PW&#10;FpuXkkSt/705DDx+fL/zRWcacSHna8sKRkkKgriwuuZSwdfn+vkVhA/IGhvLpOBGHhbzfi/HTNsr&#10;7+lyCKWIIewzVFCF0GZS+qIigz6xLXHk/qwzGCJ0pdQOrzHcNHKcplNpsObYUGFLHxUVp8PZKPBH&#10;zd+rYtscd0ucuvR3MhzNfpQaPHXvbyACdeEh/ndvtIKX2TjOjW/iE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HUw7EAAAA3QAAAA8AAAAAAAAAAAAAAAAAmAIAAGRycy9k&#10;b3ducmV2LnhtbFBLBQYAAAAABAAEAPUAAACJAwAAAAA=&#10;" path="m61100,r61100,25392l,76176r122200,50809l,177756r122200,50797l,279337r61100,25392e" filled="f" strokeweight=".56175mm">
                  <v:stroke endcap="round"/>
                  <v:path arrowok="t" textboxrect="0,0,122200,304729"/>
                </v:shape>
                <v:shape id="Shape 5929" o:spid="_x0000_s1064" style="position:absolute;left:18253;top:3981;width:0;height:4733;visibility:visible;mso-wrap-style:square;v-text-anchor:top" coordsize="0,473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C3tcUA&#10;AADdAAAADwAAAGRycy9kb3ducmV2LnhtbESPQWvCQBSE7wX/w/KE3upGIUWjq4ggSBGKURFvj+wz&#10;CWbfht1tjP++KxR6HGbmG2ax6k0jOnK+tqxgPEpAEBdW11wqOB23H1MQPiBrbCyTgid5WC0HbwvM&#10;tH3wgbo8lCJC2GeooAqhzaT0RUUG/ci2xNG7WWcwROlKqR0+Itw0cpIkn9JgzXGhwpY2FRX3/Mco&#10;KL8w3d+nl+/OXfM96bQpnu6s1PuwX89BBOrDf/ivvdMK0tlkBq838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Le1xQAAAN0AAAAPAAAAAAAAAAAAAAAAAJgCAABkcnMv&#10;ZG93bnJldi54bWxQSwUGAAAAAAQABAD1AAAAigMAAAAA&#10;" path="m,473258l,e" filled="f" strokeweight=".56175mm">
                  <v:stroke endcap="round"/>
                  <v:path arrowok="t" textboxrect="0,0,0,473258"/>
                </v:shape>
                <v:shape id="Shape 5930" o:spid="_x0000_s1065" style="position:absolute;left:18253;top:11761;width:0;height:5301;visibility:visible;mso-wrap-style:square;v-text-anchor:top" coordsize="0,530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9pMIA&#10;AADdAAAADwAAAGRycy9kb3ducmV2LnhtbERPTUvDQBC9F/oflil4azetWGrMpqggepDSRr0P2TEb&#10;zc6G7NrEf+8chB4f77vYT75TZxpiG9jAepWBIq6Dbbkx8P72tNyBignZYheYDPxShH05nxWY2zDy&#10;ic5VapSEcMzRgEupz7WOtSOPcRV6YuE+w+AxCRwabQccJdx3epNlW+2xZWlw2NOjo/q7+vFS0j2s&#10;nyt3wM32lT+OX3UTxmk05mox3d+BSjSli/jf/WIN3Nxey355I09A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WT2kwgAAAN0AAAAPAAAAAAAAAAAAAAAAAJgCAABkcnMvZG93&#10;bnJldi54bWxQSwUGAAAAAAQABAD1AAAAhwMAAAAA&#10;" path="m,l,530147e" filled="f" strokeweight=".56175mm">
                  <v:stroke endcap="round"/>
                  <v:path arrowok="t" textboxrect="0,0,0,530147"/>
                </v:shape>
                <v:shape id="Shape 5931" o:spid="_x0000_s1066" style="position:absolute;left:22817;top:3330;width:3056;height:1220;visibility:visible;mso-wrap-style:square;v-text-anchor:top" coordsize="305626,121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aksYA&#10;AADdAAAADwAAAGRycy9kb3ducmV2LnhtbESP3WrCQBSE74W+w3IK3unGij9NXSUKBYWCqKXXJ9lj&#10;EsyeTbNbE9/eLQheDjPzDbNYdaYSV2pcaVnBaBiBIM6sLjlX8H36HMxBOI+ssbJMCm7kYLV86S0w&#10;1rblA12PPhcBwi5GBYX3dSylywoy6Ia2Jg7e2TYGfZBNLnWDbYCbSr5F0VQaLDksFFjTpqDscvwz&#10;Cr6Sn0m6TvYpzum2tb/tzO32qVL91y75AOGp88/wo73VCibv4xH8vw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aksYAAADdAAAADwAAAAAAAAAAAAAAAACYAgAAZHJz&#10;L2Rvd25yZXYueG1sUEsFBgAAAAAEAAQA9QAAAIsDAAAAAA==&#10;" path="m305626,61047r-25480,60920l229188,,178229,121967,127397,,76438,121967,25479,,,61047e" filled="f" strokeweight=".56175mm">
                  <v:stroke endcap="round"/>
                  <v:path arrowok="t" textboxrect="0,0,305626,121967"/>
                </v:shape>
                <v:shape id="Shape 5932" o:spid="_x0000_s1067" style="position:absolute;left:25873;top:3941;width:4930;height:0;visibility:visible;mso-wrap-style:square;v-text-anchor:top" coordsize="4929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QnHMcA&#10;AADdAAAADwAAAGRycy9kb3ducmV2LnhtbESPS2vDMBCE74X+B7GF3hK5Th+JGyWU0JQSyCGvQ26L&#10;tbVMrJWxton776tCoMdhZr5hpvPeN+pMXawDG3gYZqCIy2Brrgzsd8vBGFQUZItNYDLwQxHms9ub&#10;KRY2XHhD561UKkE4FmjAibSF1rF05DEOQ0ucvK/QeZQku0rbDi8J7hudZ9mz9lhzWnDY0sJRedp+&#10;ewPycmj67FE+3oPd5Oty6VbHkzPm/q5/ewUl1Mt/+Nr+tAaeJqMc/t6kJ6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kJxzHAAAA3QAAAA8AAAAAAAAAAAAAAAAAmAIAAGRy&#10;cy9kb3ducmV2LnhtbFBLBQYAAAAABAAEAPUAAACMAwAAAAA=&#10;" path="m,l492982,e" filled="f" strokeweight=".56175mm">
                  <v:stroke endcap="round"/>
                  <v:path arrowok="t" textboxrect="0,0,492982,0"/>
                </v:shape>
                <v:rect id="Rectangle 5933" o:spid="_x0000_s1068" style="position:absolute;left:23155;top:1341;width:2362;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Z8cA&#10;AADdAAAADwAAAGRycy9kb3ducmV2LnhtbESPT2vCQBTE74V+h+UJvdWNFYuJWUXaih79U0i9PbKv&#10;SWj2bciuJvrpXaHgcZiZ3zDpoje1OFPrKssKRsMIBHFudcWFgu/D6nUKwnlkjbVlUnAhB4v581OK&#10;ibYd7+i894UIEHYJKii9bxIpXV6SQTe0DXHwfm1r0AfZFlK32AW4qeVbFL1LgxWHhRIb+igp/9uf&#10;jIL1tFn+bOy1K+qv4zrbZvHnIfZKvQz65QyEp94/wv/tjVYwicdjuL8JT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P1GfHAAAA3QAAAA8AAAAAAAAAAAAAAAAAmAIAAGRy&#10;cy9kb3ducmV2LnhtbFBLBQYAAAAABAAEAPUAAACMAwAAAAA=&#10;" filled="f" stroked="f">
                  <v:textbox inset="0,0,0,0">
                    <w:txbxContent>
                      <w:p w:rsidR="00194F97" w:rsidRDefault="00194F97" w:rsidP="00F240ED">
                        <w:pPr>
                          <w:jc w:val="center"/>
                        </w:pPr>
                        <w:r>
                          <w:rPr>
                            <w:sz w:val="25"/>
                          </w:rPr>
                          <w:t>Rs</w:t>
                        </w:r>
                      </w:p>
                    </w:txbxContent>
                  </v:textbox>
                </v:rect>
                <v:rect id="Rectangle 5934" o:spid="_x0000_s1069" style="position:absolute;left:33485;top:16926;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ZME8cA&#10;AADdAAAADwAAAGRycy9kb3ducmV2LnhtbESPT2vCQBTE7wW/w/IEb3WjtmKiq4i26LH+AfX2yD6T&#10;YPZtyG5N2k/vCoUeh5n5DTNbtKYUd6pdYVnBoB+BIE6tLjhTcDx8vk5AOI+ssbRMCn7IwWLeeZlh&#10;om3DO7rvfSYChF2CCnLvq0RKl+Zk0PVtRRy8q60N+iDrTOoamwA3pRxG0VgaLDgs5FjRKqf0tv82&#10;CjaTanne2t8mKz8um9PXKV4fYq9Ur9supyA8tf4//NfeagXv8egN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mTBPHAAAA3QAAAA8AAAAAAAAAAAAAAAAAmAIAAGRy&#10;cy9kb3ducmV2LnhtbFBLBQYAAAAABAAEAPUAAACMAwAAAAA=&#10;" filled="f" stroked="f">
                  <v:textbox inset="0,0,0,0">
                    <w:txbxContent>
                      <w:p w:rsidR="00194F97" w:rsidRDefault="00194F97" w:rsidP="00F240ED">
                        <w:r>
                          <w:t xml:space="preserve"> </w:t>
                        </w:r>
                      </w:p>
                    </w:txbxContent>
                  </v:textbox>
                </v:rect>
                <w10:wrap type="topAndBottom"/>
              </v:group>
            </w:pict>
          </mc:Fallback>
        </mc:AlternateContent>
      </w:r>
      <w:r w:rsidRPr="00613F1D">
        <w:rPr>
          <w:noProof/>
        </w:rPr>
        <mc:AlternateContent>
          <mc:Choice Requires="wps">
            <w:drawing>
              <wp:anchor distT="45720" distB="45720" distL="114300" distR="114300" simplePos="0" relativeHeight="251663360" behindDoc="0" locked="0" layoutInCell="1" allowOverlap="1" wp14:anchorId="040C1A2D" wp14:editId="5F54E313">
                <wp:simplePos x="0" y="0"/>
                <wp:positionH relativeFrom="margin">
                  <wp:posOffset>1313815</wp:posOffset>
                </wp:positionH>
                <wp:positionV relativeFrom="paragraph">
                  <wp:posOffset>1947545</wp:posOffset>
                </wp:positionV>
                <wp:extent cx="3876675" cy="336550"/>
                <wp:effectExtent l="0" t="0" r="28575" b="25400"/>
                <wp:wrapSquare wrapText="bothSides"/>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876675" cy="336550"/>
                        </a:xfrm>
                        <a:prstGeom prst="rect">
                          <a:avLst/>
                        </a:prstGeom>
                        <a:solidFill>
                          <a:srgbClr val="FFFFFF"/>
                        </a:solidFill>
                        <a:ln w="9525">
                          <a:solidFill>
                            <a:sysClr val="window" lastClr="FFFFFF"/>
                          </a:solidFill>
                          <a:miter lim="800000"/>
                          <a:headEnd/>
                          <a:tailEnd/>
                        </a:ln>
                      </wps:spPr>
                      <wps:txbx>
                        <w:txbxContent>
                          <w:p w:rsidR="003D41E3" w:rsidRPr="001A1047" w:rsidRDefault="003D41E3" w:rsidP="00F240ED">
                            <w:pPr>
                              <w:jc w:val="center"/>
                              <w:rPr>
                                <w:sz w:val="22"/>
                              </w:rPr>
                            </w:pPr>
                            <w:r w:rsidRPr="001A1047">
                              <w:rPr>
                                <w:b/>
                                <w:sz w:val="22"/>
                              </w:rPr>
                              <w:t>Hình 1.8:</w:t>
                            </w:r>
                            <w:r w:rsidRPr="001A1047">
                              <w:rPr>
                                <w:sz w:val="22"/>
                              </w:rPr>
                              <w:t xml:space="preserve"> Mạch tương đương của một tế bào quang điệ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70" type="#_x0000_t202" style="position:absolute;margin-left:103.45pt;margin-top:153.35pt;width:305.25pt;height:26.5pt;flip:x;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" strokecolor="window">
                <v:textbox>
                  <w:txbxContent>
                    <w:p w:rsidR="00194F97" w:rsidRPr="001A1047" w:rsidRDefault="00194F97" w:rsidP="00F240ED">
                      <w:pPr>
                        <w:jc w:val="center"/>
                        <w:rPr>
                          <w:sz w:val="22"/>
                        </w:rPr>
                      </w:pPr>
                      <w:r w:rsidRPr="001A1047">
                        <w:rPr>
                          <w:b/>
                          <w:sz w:val="22"/>
                        </w:rPr>
                        <w:t>Hình 1.8:</w:t>
                      </w:r>
                      <w:r w:rsidRPr="001A1047">
                        <w:rPr>
                          <w:sz w:val="22"/>
                        </w:rPr>
                        <w:t xml:space="preserve"> Mạch tương đương của một tế bào quang điện</w:t>
                      </w:r>
                    </w:p>
                  </w:txbxContent>
                </v:textbox>
                <w10:wrap type="square" anchorx="margin"/>
              </v:shape>
            </w:pict>
          </mc:Fallback>
        </mc:AlternateContent>
      </w:r>
    </w:p>
    <w:p w:rsidR="00F240ED" w:rsidRPr="00613F1D" w:rsidRDefault="00F240ED" w:rsidP="00F240ED"/>
    <w:p w:rsidR="00F240ED" w:rsidRPr="00613F1D" w:rsidRDefault="00F240ED" w:rsidP="00F240ED">
      <w:pPr>
        <w:pStyle w:val="ListParagraph"/>
        <w:numPr>
          <w:ilvl w:val="0"/>
          <w:numId w:val="12"/>
        </w:numPr>
        <w:spacing w:line="259" w:lineRule="auto"/>
      </w:pPr>
      <w:r w:rsidRPr="00613F1D">
        <w:t>Khi được chiếu sáng thì pin mặt trời phát ra một dòng quang điện I</w:t>
      </w:r>
      <w:r w:rsidRPr="00613F1D">
        <w:rPr>
          <w:vertAlign w:val="subscript"/>
        </w:rPr>
        <w:t>ph</w:t>
      </w:r>
      <w:r w:rsidRPr="00613F1D">
        <w:t xml:space="preserve"> vì vậy pin mặt trời có thể xem như một nguồn dòng. </w:t>
      </w:r>
    </w:p>
    <w:p w:rsidR="00F240ED" w:rsidRDefault="00F240ED" w:rsidP="00F240ED">
      <w:pPr>
        <w:pStyle w:val="ListParagraph"/>
        <w:numPr>
          <w:ilvl w:val="0"/>
          <w:numId w:val="12"/>
        </w:numPr>
        <w:spacing w:line="259" w:lineRule="auto"/>
      </w:pPr>
      <w:r w:rsidRPr="00613F1D">
        <w:t>Lớp tiếp xúc p – n có tính chất chỉnh lưu tương đương như một diode D. Tuy nhiên khi phân cực ngược, do điện trở tiếp xúc có giới hạn nên vẫn có một dòng điện rò qua nó. Đặc trưng cho dòng điện rò qua lớp tiếp xúc p – n là điện trở Shunt R</w:t>
      </w:r>
      <w:r w:rsidRPr="00613F1D">
        <w:rPr>
          <w:vertAlign w:val="subscript"/>
        </w:rPr>
        <w:t>Sh</w:t>
      </w:r>
      <w:r w:rsidRPr="00613F1D">
        <w:t xml:space="preserve">. </w:t>
      </w:r>
    </w:p>
    <w:p w:rsidR="00F240ED" w:rsidRPr="00613F1D" w:rsidRDefault="00F240ED" w:rsidP="00F240ED">
      <w:pPr>
        <w:pStyle w:val="ListParagraph"/>
        <w:numPr>
          <w:ilvl w:val="0"/>
          <w:numId w:val="12"/>
        </w:numPr>
        <w:spacing w:line="259" w:lineRule="auto"/>
      </w:pPr>
      <w:r w:rsidRPr="00613F1D">
        <w:t>Dòng quang điện chạy trong mạch phải đi qua các lớp bán dẫn p và n, các điện cực, các tiếp xúc… Đặc trưng cho tổng các điện trở của các lớp đó là một điện trở R</w:t>
      </w:r>
      <w:r w:rsidRPr="00613F1D">
        <w:rPr>
          <w:vertAlign w:val="subscript"/>
        </w:rPr>
        <w:t>S</w:t>
      </w:r>
      <w:r w:rsidRPr="00613F1D">
        <w:t xml:space="preserve"> mắc nối tiếp trong mạch.</w:t>
      </w:r>
      <w:r w:rsidRPr="00613F1D">
        <w:rPr>
          <w:rFonts w:eastAsia="Times New Roman"/>
        </w:rPr>
        <w:t xml:space="preserve"> </w:t>
      </w:r>
      <w:r w:rsidRPr="00613F1D">
        <w:t>Từ đó, xây dựng được sơ đồ tương đương tổng quát của PMT như hình 1.8</w:t>
      </w:r>
    </w:p>
    <w:p w:rsidR="007A774E" w:rsidRPr="00613F1D" w:rsidRDefault="007A774E" w:rsidP="007A774E">
      <w:pPr>
        <w:pStyle w:val="Heading3"/>
        <w:numPr>
          <w:ilvl w:val="2"/>
          <w:numId w:val="5"/>
        </w:numPr>
        <w:spacing w:line="259" w:lineRule="auto"/>
        <w:ind w:left="567" w:hanging="567"/>
        <w:rPr>
          <w:rFonts w:ascii="Times New Roman" w:hAnsi="Times New Roman" w:cs="Times New Roman"/>
          <w:b/>
          <w:color w:val="auto"/>
        </w:rPr>
      </w:pPr>
      <w:bookmarkStart w:id="8" w:name="_Toc502187916"/>
      <w:r w:rsidRPr="00613F1D">
        <w:rPr>
          <w:rFonts w:ascii="Times New Roman" w:hAnsi="Times New Roman" w:cs="Times New Roman"/>
          <w:b/>
          <w:color w:val="auto"/>
        </w:rPr>
        <w:t>Đặc tính Pin mặt trời</w:t>
      </w:r>
      <w:bookmarkEnd w:id="8"/>
    </w:p>
    <w:p w:rsidR="007A774E" w:rsidRPr="00613F1D" w:rsidRDefault="007A774E" w:rsidP="007A774E">
      <w:pPr>
        <w:pStyle w:val="ListParagraph"/>
        <w:numPr>
          <w:ilvl w:val="0"/>
          <w:numId w:val="14"/>
        </w:numPr>
        <w:spacing w:line="259" w:lineRule="auto"/>
        <w:rPr>
          <w:b/>
        </w:rPr>
      </w:pPr>
      <w:r w:rsidRPr="00613F1D">
        <w:rPr>
          <w:b/>
        </w:rPr>
        <w:t>Đặc tính I-V, P-V lý tưởng của pin năng lượng mặt trời</w:t>
      </w:r>
    </w:p>
    <w:p w:rsidR="007A774E" w:rsidRPr="00613F1D" w:rsidRDefault="007A774E" w:rsidP="007A774E">
      <w:pPr>
        <w:pStyle w:val="ListParagraph"/>
        <w:numPr>
          <w:ilvl w:val="0"/>
          <w:numId w:val="13"/>
        </w:numPr>
        <w:spacing w:line="259" w:lineRule="auto"/>
        <w:rPr>
          <w:b/>
        </w:rPr>
      </w:pPr>
      <w:r w:rsidRPr="00613F1D">
        <w:t>Mô hình lý tưởng là mô hình xét trong trường hợp không có dòng rò I</w:t>
      </w:r>
      <w:r w:rsidRPr="00613F1D">
        <w:rPr>
          <w:vertAlign w:val="subscript"/>
        </w:rPr>
        <w:t>D</w:t>
      </w:r>
      <w:r w:rsidRPr="00613F1D">
        <w:t xml:space="preserve"> và không có tổn hao trên Rs</w:t>
      </w:r>
      <w:r w:rsidRPr="00613F1D">
        <w:rPr>
          <w:b/>
        </w:rPr>
        <w:t xml:space="preserve"> </w:t>
      </w:r>
    </w:p>
    <w:p w:rsidR="007A774E" w:rsidRPr="00613F1D" w:rsidRDefault="007A774E" w:rsidP="007A774E">
      <w:pPr>
        <w:pStyle w:val="ListParagraph"/>
        <w:numPr>
          <w:ilvl w:val="0"/>
          <w:numId w:val="15"/>
        </w:numPr>
        <w:spacing w:line="259" w:lineRule="auto"/>
      </w:pPr>
      <w:r w:rsidRPr="00613F1D">
        <w:rPr>
          <w:noProof/>
        </w:rPr>
        <mc:AlternateContent>
          <mc:Choice Requires="wpg">
            <w:drawing>
              <wp:anchor distT="0" distB="0" distL="114300" distR="114300" simplePos="0" relativeHeight="251665408" behindDoc="0" locked="0" layoutInCell="1" allowOverlap="1" wp14:anchorId="76C18236" wp14:editId="78AD5916">
                <wp:simplePos x="0" y="0"/>
                <wp:positionH relativeFrom="column">
                  <wp:posOffset>1651478</wp:posOffset>
                </wp:positionH>
                <wp:positionV relativeFrom="paragraph">
                  <wp:posOffset>312696</wp:posOffset>
                </wp:positionV>
                <wp:extent cx="2744470" cy="1503045"/>
                <wp:effectExtent l="0" t="0" r="0" b="1905"/>
                <wp:wrapTopAndBottom/>
                <wp:docPr id="160677" name="Group 160677"/>
                <wp:cNvGraphicFramePr/>
                <a:graphic xmlns:a="http://schemas.openxmlformats.org/drawingml/2006/main">
                  <a:graphicData uri="http://schemas.microsoft.com/office/word/2010/wordprocessingGroup">
                    <wpg:wgp>
                      <wpg:cNvGrpSpPr/>
                      <wpg:grpSpPr>
                        <a:xfrm>
                          <a:off x="0" y="0"/>
                          <a:ext cx="2744470" cy="1503045"/>
                          <a:chOff x="0" y="0"/>
                          <a:chExt cx="2744984" cy="1503556"/>
                        </a:xfrm>
                      </wpg:grpSpPr>
                      <wps:wsp>
                        <wps:cNvPr id="6799" name="Shape 6799"/>
                        <wps:cNvSpPr/>
                        <wps:spPr>
                          <a:xfrm>
                            <a:off x="255345" y="672305"/>
                            <a:ext cx="363102" cy="362823"/>
                          </a:xfrm>
                          <a:custGeom>
                            <a:avLst/>
                            <a:gdLst/>
                            <a:ahLst/>
                            <a:cxnLst/>
                            <a:rect l="0" t="0" r="0" b="0"/>
                            <a:pathLst>
                              <a:path w="363102" h="362823">
                                <a:moveTo>
                                  <a:pt x="363102" y="181405"/>
                                </a:moveTo>
                                <a:cubicBezTo>
                                  <a:pt x="363102" y="281600"/>
                                  <a:pt x="281816" y="362823"/>
                                  <a:pt x="181545" y="362823"/>
                                </a:cubicBezTo>
                                <a:cubicBezTo>
                                  <a:pt x="81286" y="362823"/>
                                  <a:pt x="0" y="281600"/>
                                  <a:pt x="0" y="181405"/>
                                </a:cubicBezTo>
                                <a:cubicBezTo>
                                  <a:pt x="0" y="81224"/>
                                  <a:pt x="81286" y="0"/>
                                  <a:pt x="181545" y="0"/>
                                </a:cubicBezTo>
                                <a:cubicBezTo>
                                  <a:pt x="281816" y="0"/>
                                  <a:pt x="363102" y="81224"/>
                                  <a:pt x="363102" y="181405"/>
                                </a:cubicBezTo>
                                <a:close/>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0" name="Shape 6800"/>
                        <wps:cNvSpPr/>
                        <wps:spPr>
                          <a:xfrm>
                            <a:off x="436889" y="844237"/>
                            <a:ext cx="0" cy="157185"/>
                          </a:xfrm>
                          <a:custGeom>
                            <a:avLst/>
                            <a:gdLst/>
                            <a:ahLst/>
                            <a:cxnLst/>
                            <a:rect l="0" t="0" r="0" b="0"/>
                            <a:pathLst>
                              <a:path h="157185">
                                <a:moveTo>
                                  <a:pt x="0" y="157185"/>
                                </a:moveTo>
                                <a:lnTo>
                                  <a:pt x="0"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1" name="Shape 6801"/>
                        <wps:cNvSpPr/>
                        <wps:spPr>
                          <a:xfrm>
                            <a:off x="384741" y="700939"/>
                            <a:ext cx="104297" cy="156325"/>
                          </a:xfrm>
                          <a:custGeom>
                            <a:avLst/>
                            <a:gdLst/>
                            <a:ahLst/>
                            <a:cxnLst/>
                            <a:rect l="0" t="0" r="0" b="0"/>
                            <a:pathLst>
                              <a:path w="104297" h="156325">
                                <a:moveTo>
                                  <a:pt x="52148" y="0"/>
                                </a:moveTo>
                                <a:lnTo>
                                  <a:pt x="104297" y="156325"/>
                                </a:lnTo>
                                <a:lnTo>
                                  <a:pt x="0" y="156325"/>
                                </a:lnTo>
                                <a:lnTo>
                                  <a:pt x="521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2" name="Shape 6802"/>
                        <wps:cNvSpPr/>
                        <wps:spPr>
                          <a:xfrm>
                            <a:off x="1091111" y="697524"/>
                            <a:ext cx="0" cy="337603"/>
                          </a:xfrm>
                          <a:custGeom>
                            <a:avLst/>
                            <a:gdLst/>
                            <a:ahLst/>
                            <a:cxnLst/>
                            <a:rect l="0" t="0" r="0" b="0"/>
                            <a:pathLst>
                              <a:path h="337603">
                                <a:moveTo>
                                  <a:pt x="0" y="0"/>
                                </a:moveTo>
                                <a:lnTo>
                                  <a:pt x="0" y="337603"/>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3" name="Shape 6803"/>
                        <wps:cNvSpPr/>
                        <wps:spPr>
                          <a:xfrm>
                            <a:off x="1006648" y="781922"/>
                            <a:ext cx="168925" cy="168808"/>
                          </a:xfrm>
                          <a:custGeom>
                            <a:avLst/>
                            <a:gdLst/>
                            <a:ahLst/>
                            <a:cxnLst/>
                            <a:rect l="0" t="0" r="0" b="0"/>
                            <a:pathLst>
                              <a:path w="168925" h="168808">
                                <a:moveTo>
                                  <a:pt x="0" y="0"/>
                                </a:moveTo>
                                <a:lnTo>
                                  <a:pt x="168925" y="0"/>
                                </a:lnTo>
                                <a:lnTo>
                                  <a:pt x="84462" y="16880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04" name="Shape 6804"/>
                        <wps:cNvSpPr/>
                        <wps:spPr>
                          <a:xfrm>
                            <a:off x="1006648" y="781922"/>
                            <a:ext cx="168925" cy="168808"/>
                          </a:xfrm>
                          <a:custGeom>
                            <a:avLst/>
                            <a:gdLst/>
                            <a:ahLst/>
                            <a:cxnLst/>
                            <a:rect l="0" t="0" r="0" b="0"/>
                            <a:pathLst>
                              <a:path w="168925" h="168808">
                                <a:moveTo>
                                  <a:pt x="168925" y="0"/>
                                </a:moveTo>
                                <a:lnTo>
                                  <a:pt x="0" y="0"/>
                                </a:lnTo>
                                <a:lnTo>
                                  <a:pt x="84462" y="168808"/>
                                </a:lnTo>
                                <a:lnTo>
                                  <a:pt x="168925" y="0"/>
                                </a:lnTo>
                                <a:close/>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5" name="Shape 6805"/>
                        <wps:cNvSpPr/>
                        <wps:spPr>
                          <a:xfrm>
                            <a:off x="1006648" y="950730"/>
                            <a:ext cx="168925" cy="0"/>
                          </a:xfrm>
                          <a:custGeom>
                            <a:avLst/>
                            <a:gdLst/>
                            <a:ahLst/>
                            <a:cxnLst/>
                            <a:rect l="0" t="0" r="0" b="0"/>
                            <a:pathLst>
                              <a:path w="168925">
                                <a:moveTo>
                                  <a:pt x="168925" y="0"/>
                                </a:moveTo>
                                <a:lnTo>
                                  <a:pt x="0"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6" name="Shape 6806"/>
                        <wps:cNvSpPr/>
                        <wps:spPr>
                          <a:xfrm>
                            <a:off x="436889" y="398395"/>
                            <a:ext cx="1651837" cy="273909"/>
                          </a:xfrm>
                          <a:custGeom>
                            <a:avLst/>
                            <a:gdLst/>
                            <a:ahLst/>
                            <a:cxnLst/>
                            <a:rect l="0" t="0" r="0" b="0"/>
                            <a:pathLst>
                              <a:path w="1651837" h="273909">
                                <a:moveTo>
                                  <a:pt x="0" y="273909"/>
                                </a:moveTo>
                                <a:lnTo>
                                  <a:pt x="0" y="0"/>
                                </a:lnTo>
                                <a:lnTo>
                                  <a:pt x="1651837"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7" name="Shape 6807"/>
                        <wps:cNvSpPr/>
                        <wps:spPr>
                          <a:xfrm>
                            <a:off x="1091111" y="398395"/>
                            <a:ext cx="0" cy="299129"/>
                          </a:xfrm>
                          <a:custGeom>
                            <a:avLst/>
                            <a:gdLst/>
                            <a:ahLst/>
                            <a:cxnLst/>
                            <a:rect l="0" t="0" r="0" b="0"/>
                            <a:pathLst>
                              <a:path h="299129">
                                <a:moveTo>
                                  <a:pt x="0" y="299129"/>
                                </a:moveTo>
                                <a:lnTo>
                                  <a:pt x="0"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8" name="Shape 6808"/>
                        <wps:cNvSpPr/>
                        <wps:spPr>
                          <a:xfrm>
                            <a:off x="436889" y="1035128"/>
                            <a:ext cx="2069278" cy="273897"/>
                          </a:xfrm>
                          <a:custGeom>
                            <a:avLst/>
                            <a:gdLst/>
                            <a:ahLst/>
                            <a:cxnLst/>
                            <a:rect l="0" t="0" r="0" b="0"/>
                            <a:pathLst>
                              <a:path w="2069278" h="273897">
                                <a:moveTo>
                                  <a:pt x="0" y="0"/>
                                </a:moveTo>
                                <a:lnTo>
                                  <a:pt x="0" y="273897"/>
                                </a:lnTo>
                                <a:lnTo>
                                  <a:pt x="2069278" y="273897"/>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09" name="Shape 6809"/>
                        <wps:cNvSpPr/>
                        <wps:spPr>
                          <a:xfrm>
                            <a:off x="2050502" y="398395"/>
                            <a:ext cx="455665" cy="0"/>
                          </a:xfrm>
                          <a:custGeom>
                            <a:avLst/>
                            <a:gdLst/>
                            <a:ahLst/>
                            <a:cxnLst/>
                            <a:rect l="0" t="0" r="0" b="0"/>
                            <a:pathLst>
                              <a:path w="455665">
                                <a:moveTo>
                                  <a:pt x="0" y="0"/>
                                </a:moveTo>
                                <a:lnTo>
                                  <a:pt x="455665" y="0"/>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10" name="Shape 6810"/>
                        <wps:cNvSpPr/>
                        <wps:spPr>
                          <a:xfrm>
                            <a:off x="1091111" y="1035128"/>
                            <a:ext cx="0" cy="273897"/>
                          </a:xfrm>
                          <a:custGeom>
                            <a:avLst/>
                            <a:gdLst/>
                            <a:ahLst/>
                            <a:cxnLst/>
                            <a:rect l="0" t="0" r="0" b="0"/>
                            <a:pathLst>
                              <a:path h="273897">
                                <a:moveTo>
                                  <a:pt x="0" y="0"/>
                                </a:moveTo>
                                <a:lnTo>
                                  <a:pt x="0" y="273897"/>
                                </a:lnTo>
                              </a:path>
                            </a:pathLst>
                          </a:custGeom>
                          <a:ln w="20236" cap="rnd">
                            <a:round/>
                          </a:ln>
                        </wps:spPr>
                        <wps:style>
                          <a:lnRef idx="1">
                            <a:srgbClr val="000000"/>
                          </a:lnRef>
                          <a:fillRef idx="0">
                            <a:srgbClr val="000000">
                              <a:alpha val="0"/>
                            </a:srgbClr>
                          </a:fillRef>
                          <a:effectRef idx="0">
                            <a:scrgbClr r="0" g="0" b="0"/>
                          </a:effectRef>
                          <a:fontRef idx="none"/>
                        </wps:style>
                        <wps:bodyPr/>
                      </wps:wsp>
                      <wps:wsp>
                        <wps:cNvPr id="6811" name="Shape 6811"/>
                        <wps:cNvSpPr/>
                        <wps:spPr>
                          <a:xfrm>
                            <a:off x="2477688" y="369938"/>
                            <a:ext cx="56958" cy="56914"/>
                          </a:xfrm>
                          <a:custGeom>
                            <a:avLst/>
                            <a:gdLst/>
                            <a:ahLst/>
                            <a:cxnLst/>
                            <a:rect l="0" t="0" r="0" b="0"/>
                            <a:pathLst>
                              <a:path w="56958" h="56914">
                                <a:moveTo>
                                  <a:pt x="28479" y="0"/>
                                </a:moveTo>
                                <a:cubicBezTo>
                                  <a:pt x="44174" y="0"/>
                                  <a:pt x="56958" y="12748"/>
                                  <a:pt x="56958" y="28457"/>
                                </a:cubicBezTo>
                                <a:cubicBezTo>
                                  <a:pt x="56958" y="44178"/>
                                  <a:pt x="44174" y="56914"/>
                                  <a:pt x="28479" y="56914"/>
                                </a:cubicBezTo>
                                <a:cubicBezTo>
                                  <a:pt x="12784" y="56914"/>
                                  <a:pt x="0" y="44178"/>
                                  <a:pt x="0" y="28457"/>
                                </a:cubicBezTo>
                                <a:cubicBezTo>
                                  <a:pt x="0" y="12748"/>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2" name="Shape 6812"/>
                        <wps:cNvSpPr/>
                        <wps:spPr>
                          <a:xfrm>
                            <a:off x="2477688" y="369938"/>
                            <a:ext cx="56958" cy="56914"/>
                          </a:xfrm>
                          <a:custGeom>
                            <a:avLst/>
                            <a:gdLst/>
                            <a:ahLst/>
                            <a:cxnLst/>
                            <a:rect l="0" t="0" r="0" b="0"/>
                            <a:pathLst>
                              <a:path w="56958" h="56914">
                                <a:moveTo>
                                  <a:pt x="0" y="28457"/>
                                </a:moveTo>
                                <a:cubicBezTo>
                                  <a:pt x="0" y="12748"/>
                                  <a:pt x="12784" y="0"/>
                                  <a:pt x="28479" y="0"/>
                                </a:cubicBezTo>
                                <a:cubicBezTo>
                                  <a:pt x="44174" y="0"/>
                                  <a:pt x="56958" y="12748"/>
                                  <a:pt x="56958" y="28457"/>
                                </a:cubicBezTo>
                                <a:cubicBezTo>
                                  <a:pt x="56958" y="44178"/>
                                  <a:pt x="44174" y="56914"/>
                                  <a:pt x="28479" y="56914"/>
                                </a:cubicBezTo>
                                <a:cubicBezTo>
                                  <a:pt x="12784" y="56914"/>
                                  <a:pt x="0" y="44178"/>
                                  <a:pt x="0" y="28457"/>
                                </a:cubicBezTo>
                                <a:close/>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3" name="Shape 6813"/>
                        <wps:cNvSpPr/>
                        <wps:spPr>
                          <a:xfrm>
                            <a:off x="2449209" y="343163"/>
                            <a:ext cx="112271" cy="112147"/>
                          </a:xfrm>
                          <a:custGeom>
                            <a:avLst/>
                            <a:gdLst/>
                            <a:ahLst/>
                            <a:cxnLst/>
                            <a:rect l="0" t="0" r="0" b="0"/>
                            <a:pathLst>
                              <a:path w="112271" h="112147">
                                <a:moveTo>
                                  <a:pt x="0" y="112147"/>
                                </a:moveTo>
                                <a:lnTo>
                                  <a:pt x="112271" y="0"/>
                                </a:lnTo>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4" name="Shape 6814"/>
                        <wps:cNvSpPr/>
                        <wps:spPr>
                          <a:xfrm>
                            <a:off x="2477688" y="1280568"/>
                            <a:ext cx="56958" cy="56914"/>
                          </a:xfrm>
                          <a:custGeom>
                            <a:avLst/>
                            <a:gdLst/>
                            <a:ahLst/>
                            <a:cxnLst/>
                            <a:rect l="0" t="0" r="0" b="0"/>
                            <a:pathLst>
                              <a:path w="56958" h="56914">
                                <a:moveTo>
                                  <a:pt x="28479" y="0"/>
                                </a:moveTo>
                                <a:cubicBezTo>
                                  <a:pt x="44174" y="0"/>
                                  <a:pt x="56958" y="12749"/>
                                  <a:pt x="56958" y="28457"/>
                                </a:cubicBezTo>
                                <a:cubicBezTo>
                                  <a:pt x="56958" y="44178"/>
                                  <a:pt x="44174" y="56914"/>
                                  <a:pt x="28479" y="56914"/>
                                </a:cubicBezTo>
                                <a:cubicBezTo>
                                  <a:pt x="12784" y="56914"/>
                                  <a:pt x="0" y="44178"/>
                                  <a:pt x="0" y="28457"/>
                                </a:cubicBezTo>
                                <a:cubicBezTo>
                                  <a:pt x="0" y="12749"/>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15" name="Shape 6815"/>
                        <wps:cNvSpPr/>
                        <wps:spPr>
                          <a:xfrm>
                            <a:off x="2477688" y="1280568"/>
                            <a:ext cx="56958" cy="56914"/>
                          </a:xfrm>
                          <a:custGeom>
                            <a:avLst/>
                            <a:gdLst/>
                            <a:ahLst/>
                            <a:cxnLst/>
                            <a:rect l="0" t="0" r="0" b="0"/>
                            <a:pathLst>
                              <a:path w="56958" h="56914">
                                <a:moveTo>
                                  <a:pt x="0" y="28457"/>
                                </a:moveTo>
                                <a:cubicBezTo>
                                  <a:pt x="0" y="12749"/>
                                  <a:pt x="12784" y="0"/>
                                  <a:pt x="28479" y="0"/>
                                </a:cubicBezTo>
                                <a:cubicBezTo>
                                  <a:pt x="44174" y="0"/>
                                  <a:pt x="56958" y="12749"/>
                                  <a:pt x="56958" y="28457"/>
                                </a:cubicBezTo>
                                <a:cubicBezTo>
                                  <a:pt x="56958" y="44178"/>
                                  <a:pt x="44174" y="56914"/>
                                  <a:pt x="28479" y="56914"/>
                                </a:cubicBezTo>
                                <a:cubicBezTo>
                                  <a:pt x="12784" y="56914"/>
                                  <a:pt x="0" y="44178"/>
                                  <a:pt x="0" y="28457"/>
                                </a:cubicBezTo>
                                <a:close/>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6" name="Shape 6816"/>
                        <wps:cNvSpPr/>
                        <wps:spPr>
                          <a:xfrm>
                            <a:off x="2449209" y="1253793"/>
                            <a:ext cx="112271" cy="112152"/>
                          </a:xfrm>
                          <a:custGeom>
                            <a:avLst/>
                            <a:gdLst/>
                            <a:ahLst/>
                            <a:cxnLst/>
                            <a:rect l="0" t="0" r="0" b="0"/>
                            <a:pathLst>
                              <a:path w="112271" h="112152">
                                <a:moveTo>
                                  <a:pt x="0" y="112152"/>
                                </a:moveTo>
                                <a:lnTo>
                                  <a:pt x="112271" y="0"/>
                                </a:lnTo>
                              </a:path>
                            </a:pathLst>
                          </a:custGeom>
                          <a:ln w="9495" cap="rnd">
                            <a:round/>
                          </a:ln>
                        </wps:spPr>
                        <wps:style>
                          <a:lnRef idx="1">
                            <a:srgbClr val="000000"/>
                          </a:lnRef>
                          <a:fillRef idx="0">
                            <a:srgbClr val="000000">
                              <a:alpha val="0"/>
                            </a:srgbClr>
                          </a:fillRef>
                          <a:effectRef idx="0">
                            <a:scrgbClr r="0" g="0" b="0"/>
                          </a:effectRef>
                          <a:fontRef idx="none"/>
                        </wps:style>
                        <wps:bodyPr/>
                      </wps:wsp>
                      <wps:wsp>
                        <wps:cNvPr id="6817" name="Shape 6817"/>
                        <wps:cNvSpPr/>
                        <wps:spPr>
                          <a:xfrm>
                            <a:off x="0" y="0"/>
                            <a:ext cx="1651787" cy="1451316"/>
                          </a:xfrm>
                          <a:custGeom>
                            <a:avLst/>
                            <a:gdLst/>
                            <a:ahLst/>
                            <a:cxnLst/>
                            <a:rect l="0" t="0" r="0" b="0"/>
                            <a:pathLst>
                              <a:path w="1651787" h="1451316">
                                <a:moveTo>
                                  <a:pt x="0" y="1451316"/>
                                </a:moveTo>
                                <a:lnTo>
                                  <a:pt x="1651787" y="1451316"/>
                                </a:lnTo>
                                <a:lnTo>
                                  <a:pt x="1651787" y="0"/>
                                </a:lnTo>
                                <a:lnTo>
                                  <a:pt x="0" y="0"/>
                                </a:lnTo>
                                <a:close/>
                              </a:path>
                            </a:pathLst>
                          </a:custGeom>
                          <a:ln w="9495" cap="rnd">
                            <a:custDash>
                              <a:ds d="523353" sp="373822"/>
                              <a:ds d="1" sp="373822"/>
                            </a:custDash>
                            <a:round/>
                          </a:ln>
                        </wps:spPr>
                        <wps:style>
                          <a:lnRef idx="1">
                            <a:srgbClr val="000000"/>
                          </a:lnRef>
                          <a:fillRef idx="0">
                            <a:srgbClr val="000000">
                              <a:alpha val="0"/>
                            </a:srgbClr>
                          </a:fillRef>
                          <a:effectRef idx="0">
                            <a:scrgbClr r="0" g="0" b="0"/>
                          </a:effectRef>
                          <a:fontRef idx="none"/>
                        </wps:style>
                        <wps:bodyPr/>
                      </wps:wsp>
                      <wps:wsp>
                        <wps:cNvPr id="6818" name="Rectangle 6818"/>
                        <wps:cNvSpPr/>
                        <wps:spPr>
                          <a:xfrm>
                            <a:off x="16336" y="771158"/>
                            <a:ext cx="285420" cy="238817"/>
                          </a:xfrm>
                          <a:prstGeom prst="rect">
                            <a:avLst/>
                          </a:prstGeom>
                          <a:ln>
                            <a:noFill/>
                          </a:ln>
                        </wps:spPr>
                        <wps:txbx>
                          <w:txbxContent>
                            <w:p w:rsidR="003D41E3" w:rsidRDefault="003D41E3" w:rsidP="007A774E">
                              <w:r>
                                <w:t>Iph</w:t>
                              </w:r>
                            </w:p>
                          </w:txbxContent>
                        </wps:txbx>
                        <wps:bodyPr horzOverflow="overflow" vert="horz" lIns="0" tIns="0" rIns="0" bIns="0" rtlCol="0">
                          <a:noAutofit/>
                        </wps:bodyPr>
                      </wps:wsp>
                      <wps:wsp>
                        <wps:cNvPr id="6819" name="Rectangle 6819"/>
                        <wps:cNvSpPr/>
                        <wps:spPr>
                          <a:xfrm>
                            <a:off x="452699" y="137951"/>
                            <a:ext cx="1068921" cy="196247"/>
                          </a:xfrm>
                          <a:prstGeom prst="rect">
                            <a:avLst/>
                          </a:prstGeom>
                          <a:ln>
                            <a:noFill/>
                          </a:ln>
                        </wps:spPr>
                        <wps:txbx>
                          <w:txbxContent>
                            <w:p w:rsidR="003D41E3" w:rsidRDefault="003D41E3" w:rsidP="007A774E">
                              <w:r>
                                <w:t>PV lý tưởng</w:t>
                              </w:r>
                            </w:p>
                          </w:txbxContent>
                        </wps:txbx>
                        <wps:bodyPr horzOverflow="overflow" vert="horz" lIns="0" tIns="0" rIns="0" bIns="0" rtlCol="0">
                          <a:noAutofit/>
                        </wps:bodyPr>
                      </wps:wsp>
                      <wps:wsp>
                        <wps:cNvPr id="6820" name="Rectangle 6820"/>
                        <wps:cNvSpPr/>
                        <wps:spPr>
                          <a:xfrm>
                            <a:off x="1255239" y="764518"/>
                            <a:ext cx="155916" cy="238816"/>
                          </a:xfrm>
                          <a:prstGeom prst="rect">
                            <a:avLst/>
                          </a:prstGeom>
                          <a:ln>
                            <a:noFill/>
                          </a:ln>
                        </wps:spPr>
                        <wps:txbx>
                          <w:txbxContent>
                            <w:p w:rsidR="003D41E3" w:rsidRDefault="003D41E3" w:rsidP="007A774E">
                              <w:r>
                                <w:t>D</w:t>
                              </w:r>
                            </w:p>
                          </w:txbxContent>
                        </wps:txbx>
                        <wps:bodyPr horzOverflow="overflow" vert="horz" lIns="0" tIns="0" rIns="0" bIns="0" rtlCol="0">
                          <a:noAutofit/>
                        </wps:bodyPr>
                      </wps:wsp>
                      <wps:wsp>
                        <wps:cNvPr id="6821" name="Rectangle 6821"/>
                        <wps:cNvSpPr/>
                        <wps:spPr>
                          <a:xfrm>
                            <a:off x="1191572" y="534998"/>
                            <a:ext cx="72037" cy="239283"/>
                          </a:xfrm>
                          <a:prstGeom prst="rect">
                            <a:avLst/>
                          </a:prstGeom>
                          <a:ln>
                            <a:noFill/>
                          </a:ln>
                        </wps:spPr>
                        <wps:txbx>
                          <w:txbxContent>
                            <w:p w:rsidR="003D41E3" w:rsidRDefault="003D41E3" w:rsidP="007A774E">
                              <w:r>
                                <w:t>I</w:t>
                              </w:r>
                            </w:p>
                          </w:txbxContent>
                        </wps:txbx>
                        <wps:bodyPr horzOverflow="overflow" vert="horz" lIns="0" tIns="0" rIns="0" bIns="0" rtlCol="0">
                          <a:noAutofit/>
                        </wps:bodyPr>
                      </wps:wsp>
                      <wps:wsp>
                        <wps:cNvPr id="6822" name="Rectangle 6822"/>
                        <wps:cNvSpPr/>
                        <wps:spPr>
                          <a:xfrm>
                            <a:off x="1246252" y="609986"/>
                            <a:ext cx="100905" cy="154557"/>
                          </a:xfrm>
                          <a:prstGeom prst="rect">
                            <a:avLst/>
                          </a:prstGeom>
                          <a:ln>
                            <a:noFill/>
                          </a:ln>
                        </wps:spPr>
                        <wps:txbx>
                          <w:txbxContent>
                            <w:p w:rsidR="003D41E3" w:rsidRDefault="003D41E3" w:rsidP="007A774E">
                              <w:r>
                                <w:rPr>
                                  <w:sz w:val="17"/>
                                </w:rPr>
                                <w:t>D</w:t>
                              </w:r>
                            </w:p>
                          </w:txbxContent>
                        </wps:txbx>
                        <wps:bodyPr horzOverflow="overflow" vert="horz" lIns="0" tIns="0" rIns="0" bIns="0" rtlCol="0">
                          <a:noAutofit/>
                        </wps:bodyPr>
                      </wps:wsp>
                      <wps:wsp>
                        <wps:cNvPr id="6823" name="Rectangle 6823"/>
                        <wps:cNvSpPr/>
                        <wps:spPr>
                          <a:xfrm>
                            <a:off x="2387061" y="764518"/>
                            <a:ext cx="155916" cy="238816"/>
                          </a:xfrm>
                          <a:prstGeom prst="rect">
                            <a:avLst/>
                          </a:prstGeom>
                          <a:ln>
                            <a:noFill/>
                          </a:ln>
                        </wps:spPr>
                        <wps:txbx>
                          <w:txbxContent>
                            <w:p w:rsidR="003D41E3" w:rsidRDefault="003D41E3" w:rsidP="007A774E">
                              <w:r>
                                <w:t>V</w:t>
                              </w:r>
                            </w:p>
                          </w:txbxContent>
                        </wps:txbx>
                        <wps:bodyPr horzOverflow="overflow" vert="horz" lIns="0" tIns="0" rIns="0" bIns="0" rtlCol="0">
                          <a:noAutofit/>
                        </wps:bodyPr>
                      </wps:wsp>
                      <wps:wsp>
                        <wps:cNvPr id="6824" name="Rectangle 6824"/>
                        <wps:cNvSpPr/>
                        <wps:spPr>
                          <a:xfrm>
                            <a:off x="2506040" y="839225"/>
                            <a:ext cx="177080" cy="154556"/>
                          </a:xfrm>
                          <a:prstGeom prst="rect">
                            <a:avLst/>
                          </a:prstGeom>
                          <a:ln>
                            <a:noFill/>
                          </a:ln>
                        </wps:spPr>
                        <wps:txbx>
                          <w:txbxContent>
                            <w:p w:rsidR="003D41E3" w:rsidRDefault="003D41E3" w:rsidP="007A774E">
                              <w:r>
                                <w:rPr>
                                  <w:sz w:val="17"/>
                                </w:rPr>
                                <w:t>PV</w:t>
                              </w:r>
                            </w:p>
                          </w:txbxContent>
                        </wps:txbx>
                        <wps:bodyPr horzOverflow="overflow" vert="horz" lIns="0" tIns="0" rIns="0" bIns="0" rtlCol="0">
                          <a:noAutofit/>
                        </wps:bodyPr>
                      </wps:wsp>
                      <wps:wsp>
                        <wps:cNvPr id="6825" name="Shape 6825"/>
                        <wps:cNvSpPr/>
                        <wps:spPr>
                          <a:xfrm>
                            <a:off x="2050502" y="398395"/>
                            <a:ext cx="167710" cy="0"/>
                          </a:xfrm>
                          <a:custGeom>
                            <a:avLst/>
                            <a:gdLst/>
                            <a:ahLst/>
                            <a:cxnLst/>
                            <a:rect l="0" t="0" r="0" b="0"/>
                            <a:pathLst>
                              <a:path w="167710">
                                <a:moveTo>
                                  <a:pt x="0" y="0"/>
                                </a:moveTo>
                                <a:lnTo>
                                  <a:pt x="167710" y="0"/>
                                </a:lnTo>
                              </a:path>
                            </a:pathLst>
                          </a:custGeom>
                          <a:ln w="15810" cap="rnd">
                            <a:round/>
                          </a:ln>
                        </wps:spPr>
                        <wps:style>
                          <a:lnRef idx="1">
                            <a:srgbClr val="000000"/>
                          </a:lnRef>
                          <a:fillRef idx="0">
                            <a:srgbClr val="000000">
                              <a:alpha val="0"/>
                            </a:srgbClr>
                          </a:fillRef>
                          <a:effectRef idx="0">
                            <a:scrgbClr r="0" g="0" b="0"/>
                          </a:effectRef>
                          <a:fontRef idx="none"/>
                        </wps:style>
                        <wps:bodyPr/>
                      </wps:wsp>
                      <wps:wsp>
                        <wps:cNvPr id="6826" name="Shape 6826"/>
                        <wps:cNvSpPr/>
                        <wps:spPr>
                          <a:xfrm>
                            <a:off x="2206314" y="350713"/>
                            <a:ext cx="143155" cy="95363"/>
                          </a:xfrm>
                          <a:custGeom>
                            <a:avLst/>
                            <a:gdLst/>
                            <a:ahLst/>
                            <a:cxnLst/>
                            <a:rect l="0" t="0" r="0" b="0"/>
                            <a:pathLst>
                              <a:path w="143155" h="95363">
                                <a:moveTo>
                                  <a:pt x="0" y="0"/>
                                </a:moveTo>
                                <a:lnTo>
                                  <a:pt x="143155" y="47682"/>
                                </a:lnTo>
                                <a:lnTo>
                                  <a:pt x="0" y="95363"/>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27" name="Shape 6827"/>
                        <wps:cNvSpPr/>
                        <wps:spPr>
                          <a:xfrm>
                            <a:off x="1091111" y="398395"/>
                            <a:ext cx="0" cy="79718"/>
                          </a:xfrm>
                          <a:custGeom>
                            <a:avLst/>
                            <a:gdLst/>
                            <a:ahLst/>
                            <a:cxnLst/>
                            <a:rect l="0" t="0" r="0" b="0"/>
                            <a:pathLst>
                              <a:path h="79718">
                                <a:moveTo>
                                  <a:pt x="0" y="0"/>
                                </a:moveTo>
                                <a:lnTo>
                                  <a:pt x="0" y="79718"/>
                                </a:lnTo>
                              </a:path>
                            </a:pathLst>
                          </a:custGeom>
                          <a:ln w="15810" cap="rnd">
                            <a:round/>
                          </a:ln>
                        </wps:spPr>
                        <wps:style>
                          <a:lnRef idx="1">
                            <a:srgbClr val="000000"/>
                          </a:lnRef>
                          <a:fillRef idx="0">
                            <a:srgbClr val="000000">
                              <a:alpha val="0"/>
                            </a:srgbClr>
                          </a:fillRef>
                          <a:effectRef idx="0">
                            <a:scrgbClr r="0" g="0" b="0"/>
                          </a:effectRef>
                          <a:fontRef idx="none"/>
                        </wps:style>
                        <wps:bodyPr/>
                      </wps:wsp>
                      <wps:wsp>
                        <wps:cNvPr id="6828" name="Shape 6828"/>
                        <wps:cNvSpPr/>
                        <wps:spPr>
                          <a:xfrm>
                            <a:off x="1043393" y="466187"/>
                            <a:ext cx="95436" cy="143045"/>
                          </a:xfrm>
                          <a:custGeom>
                            <a:avLst/>
                            <a:gdLst/>
                            <a:ahLst/>
                            <a:cxnLst/>
                            <a:rect l="0" t="0" r="0" b="0"/>
                            <a:pathLst>
                              <a:path w="95436" h="143045">
                                <a:moveTo>
                                  <a:pt x="0" y="0"/>
                                </a:moveTo>
                                <a:lnTo>
                                  <a:pt x="95436" y="0"/>
                                </a:lnTo>
                                <a:lnTo>
                                  <a:pt x="47718" y="143045"/>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829" name="Rectangle 6829"/>
                        <wps:cNvSpPr/>
                        <wps:spPr>
                          <a:xfrm>
                            <a:off x="2292384" y="134350"/>
                            <a:ext cx="71897" cy="238817"/>
                          </a:xfrm>
                          <a:prstGeom prst="rect">
                            <a:avLst/>
                          </a:prstGeom>
                          <a:ln>
                            <a:noFill/>
                          </a:ln>
                        </wps:spPr>
                        <wps:txbx>
                          <w:txbxContent>
                            <w:p w:rsidR="003D41E3" w:rsidRDefault="003D41E3" w:rsidP="007A774E">
                              <w:r>
                                <w:t>I</w:t>
                              </w:r>
                            </w:p>
                          </w:txbxContent>
                        </wps:txbx>
                        <wps:bodyPr horzOverflow="overflow" vert="horz" lIns="0" tIns="0" rIns="0" bIns="0" rtlCol="0">
                          <a:noAutofit/>
                        </wps:bodyPr>
                      </wps:wsp>
                      <wps:wsp>
                        <wps:cNvPr id="6830" name="Rectangle 6830"/>
                        <wps:cNvSpPr/>
                        <wps:spPr>
                          <a:xfrm>
                            <a:off x="2347191" y="209056"/>
                            <a:ext cx="177080" cy="154556"/>
                          </a:xfrm>
                          <a:prstGeom prst="rect">
                            <a:avLst/>
                          </a:prstGeom>
                          <a:ln>
                            <a:noFill/>
                          </a:ln>
                        </wps:spPr>
                        <wps:txbx>
                          <w:txbxContent>
                            <w:p w:rsidR="003D41E3" w:rsidRDefault="003D41E3" w:rsidP="007A774E">
                              <w:r>
                                <w:rPr>
                                  <w:sz w:val="17"/>
                                </w:rPr>
                                <w:t>PV</w:t>
                              </w:r>
                            </w:p>
                          </w:txbxContent>
                        </wps:txbx>
                        <wps:bodyPr horzOverflow="overflow" vert="horz" lIns="0" tIns="0" rIns="0" bIns="0" rtlCol="0">
                          <a:noAutofit/>
                        </wps:bodyPr>
                      </wps:wsp>
                      <wps:wsp>
                        <wps:cNvPr id="6831" name="Rectangle 6831"/>
                        <wps:cNvSpPr/>
                        <wps:spPr>
                          <a:xfrm>
                            <a:off x="2468701" y="479947"/>
                            <a:ext cx="121760" cy="238817"/>
                          </a:xfrm>
                          <a:prstGeom prst="rect">
                            <a:avLst/>
                          </a:prstGeom>
                          <a:ln>
                            <a:noFill/>
                          </a:ln>
                        </wps:spPr>
                        <wps:txbx>
                          <w:txbxContent>
                            <w:p w:rsidR="003D41E3" w:rsidRDefault="003D41E3" w:rsidP="007A774E">
                              <w:r>
                                <w:t>+</w:t>
                              </w:r>
                            </w:p>
                          </w:txbxContent>
                        </wps:txbx>
                        <wps:bodyPr horzOverflow="overflow" vert="horz" lIns="0" tIns="0" rIns="0" bIns="0" rtlCol="0">
                          <a:noAutofit/>
                        </wps:bodyPr>
                      </wps:wsp>
                      <wps:wsp>
                        <wps:cNvPr id="6832" name="Rectangle 6832"/>
                        <wps:cNvSpPr/>
                        <wps:spPr>
                          <a:xfrm>
                            <a:off x="2473764" y="993756"/>
                            <a:ext cx="107950" cy="238817"/>
                          </a:xfrm>
                          <a:prstGeom prst="rect">
                            <a:avLst/>
                          </a:prstGeom>
                          <a:ln>
                            <a:noFill/>
                          </a:ln>
                        </wps:spPr>
                        <wps:txbx>
                          <w:txbxContent>
                            <w:p w:rsidR="003D41E3" w:rsidRDefault="003D41E3" w:rsidP="007A774E">
                              <w:r>
                                <w:t>_</w:t>
                              </w:r>
                            </w:p>
                          </w:txbxContent>
                        </wps:txbx>
                        <wps:bodyPr horzOverflow="overflow" vert="horz" lIns="0" tIns="0" rIns="0" bIns="0" rtlCol="0">
                          <a:noAutofit/>
                        </wps:bodyPr>
                      </wps:wsp>
                      <wps:wsp>
                        <wps:cNvPr id="6833" name="Rectangle 6833"/>
                        <wps:cNvSpPr/>
                        <wps:spPr>
                          <a:xfrm>
                            <a:off x="2706884" y="1334850"/>
                            <a:ext cx="50673" cy="224380"/>
                          </a:xfrm>
                          <a:prstGeom prst="rect">
                            <a:avLst/>
                          </a:prstGeom>
                          <a:ln>
                            <a:noFill/>
                          </a:ln>
                        </wps:spPr>
                        <wps:txbx>
                          <w:txbxContent>
                            <w:p w:rsidR="003D41E3" w:rsidRDefault="003D41E3" w:rsidP="007A774E">
                              <w:r>
                                <w:t xml:space="preserve"> </w:t>
                              </w:r>
                            </w:p>
                          </w:txbxContent>
                        </wps:txbx>
                        <wps:bodyPr horzOverflow="overflow" vert="horz" lIns="0" tIns="0" rIns="0" bIns="0" rtlCol="0">
                          <a:noAutofit/>
                        </wps:bodyPr>
                      </wps:wsp>
                    </wpg:wgp>
                  </a:graphicData>
                </a:graphic>
              </wp:anchor>
            </w:drawing>
          </mc:Choice>
          <mc:Fallback>
            <w:pict>
              <v:group id="Group 160677" o:spid="_x0000_s1071" style="position:absolute;left:0;text-align:left;margin-left:130.05pt;margin-top:24.6pt;width:216.1pt;height:118.35pt;z-index:251665408" coordsize="27449,15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">
                <v:shape id="Shape 6799" o:spid="_x0000_s1072" style="position:absolute;left:2553;top:6723;width:3631;height:3628;visibility:visible;mso-wrap-style:square;v-text-anchor:top" coordsize="363102,362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uX/8UA&#10;AADdAAAADwAAAGRycy9kb3ducmV2LnhtbESPzWrDMBCE74W8g9hAb42cUtzEiWxCoJBDqcnffZE2&#10;tom1cizFcd++KhR6HGbmG2ZdjLYVA/W+caxgPktAEGtnGq4UnI4fLwsQPiAbbB2Tgm/yUOSTpzVm&#10;xj14T8MhVCJC2GeooA6hy6T0uiaLfuY64uhdXG8xRNlX0vT4iHDbytckSaXFhuNCjR1ta9LXw90q&#10;uCaf27K8DbZyuv16k8fznvVZqefpuFmBCDSG//Bfe2cUpO/LJfy+iU9A5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O5f/xQAAAN0AAAAPAAAAAAAAAAAAAAAAAJgCAABkcnMv&#10;ZG93bnJldi54bWxQSwUGAAAAAAQABAD1AAAAigMAAAAA&#10;" path="m363102,181405v,100195,-81286,181418,-181557,181418c81286,362823,,281600,,181405,,81224,81286,,181545,,281816,,363102,81224,363102,181405xe" filled="f" strokeweight=".56211mm">
                  <v:stroke endcap="round"/>
                  <v:path arrowok="t" textboxrect="0,0,363102,362823"/>
                </v:shape>
                <v:shape id="Shape 6800" o:spid="_x0000_s1073" style="position:absolute;left:4368;top:8442;width:0;height:1572;visibility:visible;mso-wrap-style:square;v-text-anchor:top" coordsize="0,157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XzMMMA&#10;AADdAAAADwAAAGRycy9kb3ducmV2LnhtbERPy2rCQBTdC/2H4Ra600lFQkgdpSiiBRGMuujukrlN&#10;QjN3Ymby8O+dRaHLw3kv16OpRU+tqywreJ9FIIhzqysuFFwvu2kCwnlkjbVlUvAgB+vVy2SJqbYD&#10;n6nPfCFCCLsUFZTeN6mULi/JoJvZhjhwP7Y16ANsC6lbHEK4qeU8imJpsOLQUGJDm5Ly36wzCkzy&#10;fdoW1/t2f8bN4jj/uuGt2yn19jp+foDwNPp/8Z/7oBXESRT2hzfhCc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XzMMMAAADdAAAADwAAAAAAAAAAAAAAAACYAgAAZHJzL2Rv&#10;d25yZXYueG1sUEsFBgAAAAAEAAQA9QAAAIgDAAAAAA==&#10;" path="m,157185l,e" filled="f" strokeweight=".56211mm">
                  <v:stroke endcap="round"/>
                  <v:path arrowok="t" textboxrect="0,0,0,157185"/>
                </v:shape>
                <v:shape id="Shape 6801" o:spid="_x0000_s1074" style="position:absolute;left:3847;top:7009;width:1043;height:1563;visibility:visible;mso-wrap-style:square;v-text-anchor:top" coordsize="104297,156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CB2cYA&#10;AADdAAAADwAAAGRycy9kb3ducmV2LnhtbESPzWrCQBSF90LfYbiF7nSStMSYOoYiFOyioGkWXV4y&#10;1yQ1cydkppq+fUcQXB7Oz8dZF5PpxZlG11lWEC8iEMS11R03Cqqv93kGwnlkjb1lUvBHDorNw2yN&#10;ubYXPtC59I0II+xyVNB6P+RSurolg25hB+LgHe1o0Ac5NlKPeAnjppdJFKXSYMeB0OJA25bqU/lr&#10;AuR59fmzP324pOqb75jLl2263Cn19Di9vYLwNPl7+NbeaQVpFsVwfROegN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CB2cYAAADdAAAADwAAAAAAAAAAAAAAAACYAgAAZHJz&#10;L2Rvd25yZXYueG1sUEsFBgAAAAAEAAQA9QAAAIsDAAAAAA==&#10;" path="m52148,r52149,156325l,156325,52148,xe" fillcolor="black" stroked="f" strokeweight="0">
                  <v:stroke endcap="round"/>
                  <v:path arrowok="t" textboxrect="0,0,104297,156325"/>
                </v:shape>
                <v:shape id="Shape 6802" o:spid="_x0000_s1075" style="position:absolute;left:10911;top:6975;width:0;height:3376;visibility:visible;mso-wrap-style:square;v-text-anchor:top" coordsize="0,337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LRvsMA&#10;AADdAAAADwAAAGRycy9kb3ducmV2LnhtbESP0WoCMRRE3wv+Q7hC32qiDyJbo+wKgiBStH7AZXO7&#10;u7i5iZuo8e+bgtDHYWbOMMt1sr240xA6xxqmEwWCuHam40bD+Xv7sQARIrLB3jFpeFKA9Wr0tsTC&#10;uAcf6X6KjcgQDgVqaGP0hZShbslimDhPnL0fN1iMWQ6NNAM+Mtz2cqbUXFrsOC+06GnTUn053ayG&#10;Q3m9+tu5cjGVXn3Zqkp7WWn9Pk7lJ4hIKf6HX+2d0TBfqBn8vc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LRvsMAAADdAAAADwAAAAAAAAAAAAAAAACYAgAAZHJzL2Rv&#10;d25yZXYueG1sUEsFBgAAAAAEAAQA9QAAAIgDAAAAAA==&#10;" path="m,l,337603e" filled="f" strokeweight=".56211mm">
                  <v:stroke endcap="round"/>
                  <v:path arrowok="t" textboxrect="0,0,0,337603"/>
                </v:shape>
                <v:shape id="Shape 6803" o:spid="_x0000_s1076" style="position:absolute;left:10066;top:7819;width:1689;height:1688;visibility:visible;mso-wrap-style:square;v-text-anchor:top" coordsize="168925,168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qV7sQA&#10;AADdAAAADwAAAGRycy9kb3ducmV2LnhtbESPQWsCMRSE7wX/Q3iCt5pVi8hqFBFEobTQVfD62Dx3&#10;g5uXJYm621/fFAo9DjPzDbPadLYRD/LBOFYwGWcgiEunDVcKzqf96wJEiMgaG8ekoKcAm/XgZYW5&#10;dk/+okcRK5EgHHJUUMfY5lKGsiaLYexa4uRdnbcYk/SV1B6fCW4bOc2yubRoOC3U2NKupvJW3K2C&#10;QxE+3/Db8PFje+0v+tCHd2+UGg277RJEpC7+h//aR61gvsh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qle7EAAAA3QAAAA8AAAAAAAAAAAAAAAAAmAIAAGRycy9k&#10;b3ducmV2LnhtbFBLBQYAAAAABAAEAPUAAACJAwAAAAA=&#10;" path="m,l168925,,84462,168808,,xe" fillcolor="black" stroked="f" strokeweight="0">
                  <v:stroke endcap="round"/>
                  <v:path arrowok="t" textboxrect="0,0,168925,168808"/>
                </v:shape>
                <v:shape id="Shape 6804" o:spid="_x0000_s1077" style="position:absolute;left:10066;top:7819;width:1689;height:1688;visibility:visible;mso-wrap-style:square;v-text-anchor:top" coordsize="168925,168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qM/cQA&#10;AADdAAAADwAAAGRycy9kb3ducmV2LnhtbESPQWsCMRSE70L/Q3iFXqRmKyK6GqW1FLy6tvT63Lxu&#10;liYvS5K6679vBMHjMDPfMOvt4Kw4U4itZwUvkwIEce11y42Cz+PH8wJETMgarWdScKEI283DaI2l&#10;9j0f6FylRmQIxxIVmJS6UspYG3IYJ74jzt6PDw5TlqGROmCf4c7KaVHMpcOW84LBjnaG6t/qzykI&#10;p+/3y1T25mvZV2/BJrsbL61ST4/D6wpEoiHdw7f2XiuYL4oZXN/kJ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KjP3EAAAA3QAAAA8AAAAAAAAAAAAAAAAAmAIAAGRycy9k&#10;b3ducmV2LnhtbFBLBQYAAAAABAAEAPUAAACJAwAAAAA=&#10;" path="m168925,l,,84462,168808,168925,xe" filled="f" strokeweight=".56211mm">
                  <v:stroke endcap="round"/>
                  <v:path arrowok="t" textboxrect="0,0,168925,168808"/>
                </v:shape>
                <v:shape id="Shape 6805" o:spid="_x0000_s1078" style="position:absolute;left:10066;top:9507;width:1689;height:0;visibility:visible;mso-wrap-style:square;v-text-anchor:top" coordsize="168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xqmccA&#10;AADdAAAADwAAAGRycy9kb3ducmV2LnhtbESPW2sCMRSE3wv+h3CEvtXEglZWsyJKaYVS8PLg43Fz&#10;9oKbk+0mdbf99U1B8HGYmW+YxbK3tbhS6yvHGsYjBYI4c6biQsPx8Po0A+EDssHaMWn4IQ/LdPCw&#10;wMS4jnd03YdCRAj7BDWUITSJlD4ryaIfuYY4erlrLYYo20KaFrsIt7V8VmoqLVYcF0psaF1Sdtl/&#10;Ww00Cd0xO6u3z5P72uaHYvOxffnV+nHYr+YgAvXhHr61342G6UxN4P9NfAI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8apnHAAAA3QAAAA8AAAAAAAAAAAAAAAAAmAIAAGRy&#10;cy9kb3ducmV2LnhtbFBLBQYAAAAABAAEAPUAAACMAwAAAAA=&#10;" path="m168925,l,e" filled="f" strokeweight=".56211mm">
                  <v:stroke endcap="round"/>
                  <v:path arrowok="t" textboxrect="0,0,168925,0"/>
                </v:shape>
                <v:shape id="Shape 6806" o:spid="_x0000_s1079" style="position:absolute;left:4368;top:3983;width:16519;height:2740;visibility:visible;mso-wrap-style:square;v-text-anchor:top" coordsize="1651837,2739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kr8YA&#10;AADdAAAADwAAAGRycy9kb3ducmV2LnhtbESPQWvCQBSE70L/w/KEXkQ3LSXY1E0QrVBsL1oRvD2y&#10;r0kw+zbdXTX+e1co9DjMzDfMrOhNK87kfGNZwdMkAUFcWt1wpWD3vRpPQfiArLG1TAqu5KHIHwYz&#10;zLS98IbO21CJCGGfoYI6hC6T0pc1GfQT2xFH78c6gyFKV0nt8BLhppXPSZJKgw3HhRo7WtRUHrcn&#10;o2Cxp9flJ7/3B7d8qeYjxM3v11qpx2E/fwMRqA//4b/2h1aQTpMU7m/iE5D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kr8YAAADdAAAADwAAAAAAAAAAAAAAAACYAgAAZHJz&#10;L2Rvd25yZXYueG1sUEsFBgAAAAAEAAQA9QAAAIsDAAAAAA==&#10;" path="m,273909l,,1651837,e" filled="f" strokeweight=".56211mm">
                  <v:stroke endcap="round"/>
                  <v:path arrowok="t" textboxrect="0,0,1651837,273909"/>
                </v:shape>
                <v:shape id="Shape 6807" o:spid="_x0000_s1080" style="position:absolute;left:10911;top:3983;width:0;height:2992;visibility:visible;mso-wrap-style:square;v-text-anchor:top" coordsize="0,299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83AsUA&#10;AADdAAAADwAAAGRycy9kb3ducmV2LnhtbESPT2vCQBTE70K/w/IKXqTZNRUbUldRQeilgv96fmRf&#10;k9Ds25BdTfz23ULB4zAzv2EWq8E24kadrx1rmCYKBHHhTM2lhvNp95KB8AHZYOOYNNzJw2r5NFpg&#10;blzPB7odQykihH2OGqoQ2lxKX1Rk0SeuJY7et+sshii7UpoO+wi3jUyVmkuLNceFClvaVlT8HK9W&#10;wwaN3F/O6jWdpcPn9gsvm37SaD1+HtbvIAIN4RH+b38YDfNMvcH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zcCxQAAAN0AAAAPAAAAAAAAAAAAAAAAAJgCAABkcnMv&#10;ZG93bnJldi54bWxQSwUGAAAAAAQABAD1AAAAigMAAAAA&#10;" path="m,299129l,e" filled="f" strokeweight=".56211mm">
                  <v:stroke endcap="round"/>
                  <v:path arrowok="t" textboxrect="0,0,0,299129"/>
                </v:shape>
                <v:shape id="Shape 6808" o:spid="_x0000_s1081" style="position:absolute;left:4368;top:10351;width:20693;height:2739;visibility:visible;mso-wrap-style:square;v-text-anchor:top" coordsize="2069278,273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XaZ8QA&#10;AADdAAAADwAAAGRycy9kb3ducmV2LnhtbERPXWvCMBR9H/gfwhV8GTOZDCedUaYgqANhnfh811zb&#10;YnNTk2i7f788DPZ4ON/zZW8bcScfascanscKBHHhTM2lhuPX5mkGIkRkg41j0vBDAZaLwcMcM+M6&#10;/qR7HkuRQjhkqKGKsc2kDEVFFsPYtcSJOztvMSboS2k8dincNnKi1FRarDk1VNjSuqLikt+shuJx&#10;le9Xm8nVq8P+1NmP792LedV6NOzf30BE6uO/+M+9NRqmM5XmpjfpCc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V2mfEAAAA3QAAAA8AAAAAAAAAAAAAAAAAmAIAAGRycy9k&#10;b3ducmV2LnhtbFBLBQYAAAAABAAEAPUAAACJAwAAAAA=&#10;" path="m,l,273897r2069278,e" filled="f" strokeweight=".56211mm">
                  <v:stroke endcap="round"/>
                  <v:path arrowok="t" textboxrect="0,0,2069278,273897"/>
                </v:shape>
                <v:shape id="Shape 6809" o:spid="_x0000_s1082" style="position:absolute;left:20505;top:3983;width:4556;height:0;visibility:visible;mso-wrap-style:square;v-text-anchor:top" coordsize="4556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hP3cUA&#10;AADdAAAADwAAAGRycy9kb3ducmV2LnhtbESPQWvCQBSE7wX/w/KEXqRubEBidA0SEKS3pmKuj+xr&#10;Esy+DdnVRH99t1DocZiZb5hdNplO3GlwrWUFq2UEgriyuuVawfnr+JaAcB5ZY2eZFDzIQbafveww&#10;1XbkT7oXvhYBwi5FBY33fSqlqxoy6Ja2Jw7etx0M+iCHWuoBxwA3nXyPorU02HJYaLCnvKHqWtyM&#10;grh+3vTioyzyC42L+BTH+uhLpV7n02ELwtPk/8N/7ZNWsE6iDfy+CU9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OE/dxQAAAN0AAAAPAAAAAAAAAAAAAAAAAJgCAABkcnMv&#10;ZG93bnJldi54bWxQSwUGAAAAAAQABAD1AAAAigMAAAAA&#10;" path="m,l455665,e" filled="f" strokeweight=".56211mm">
                  <v:stroke endcap="round"/>
                  <v:path arrowok="t" textboxrect="0,0,455665,0"/>
                </v:shape>
                <v:shape id="Shape 6810" o:spid="_x0000_s1083" style="position:absolute;left:10911;top:10351;width:0;height:2739;visibility:visible;mso-wrap-style:square;v-text-anchor:top" coordsize="0,273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p/v8MA&#10;AADdAAAADwAAAGRycy9kb3ducmV2LnhtbERPz2vCMBS+C/sfwht4EU31UFw1yiYTvOxgHYq3R/Ns&#10;ypqX0sRa99ebg+Dx4/u9XPe2Fh21vnKsYDpJQBAXTldcKvg9bMdzED4ga6wdk4I7eViv3gZLzLS7&#10;8Z66PJQihrDPUIEJocmk9IUhi37iGuLIXVxrMUTYllK3eIvhtpazJEmlxYpjg8GGNoaKv/xqFeQn&#10;bzZfP2fjPrhJv/9HXXkMnVLD9/5zASJQH17ip3unFaTzadwf38Qn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p/v8MAAADdAAAADwAAAAAAAAAAAAAAAACYAgAAZHJzL2Rv&#10;d25yZXYueG1sUEsFBgAAAAAEAAQA9QAAAIgDAAAAAA==&#10;" path="m,l,273897e" filled="f" strokeweight=".56211mm">
                  <v:stroke endcap="round"/>
                  <v:path arrowok="t" textboxrect="0,0,0,273897"/>
                </v:shape>
                <v:shape id="Shape 6811" o:spid="_x0000_s1084" style="position:absolute;left:24776;top:3699;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Gmh8cA&#10;AADdAAAADwAAAGRycy9kb3ducmV2LnhtbESP3WrCQBSE74W+w3IK3ukmFUSjqxRtqX/Q+vMAx+xp&#10;EsyeTbOrxrfvCoKXw8x8w4ynjSnFhWpXWFYQdyMQxKnVBWcKDvvPzgCE88gaS8uk4EYOppOX1hgT&#10;ba+8pcvOZyJA2CWoIPe+SqR0aU4GXddWxMH7tbVBH2SdSV3jNcBNKd+iqC8NFhwWcqxollN62p2N&#10;Ajs8/n2dflYfm2j7nW56+/Wclkel2q/N+wiEp8Y/w4/2QivoD+IY7m/CE5C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8hpofHAAAA3QAAAA8AAAAAAAAAAAAAAAAAmAIAAGRy&#10;cy9kb3ducmV2LnhtbFBLBQYAAAAABAAEAPUAAACMAwAAAAA=&#10;" path="m28479,c44174,,56958,12748,56958,28457v,15721,-12784,28457,-28479,28457c12784,56914,,44178,,28457,,12748,12784,,28479,xe" fillcolor="black" stroked="f" strokeweight="0">
                  <v:stroke endcap="round"/>
                  <v:path arrowok="t" textboxrect="0,0,56958,56914"/>
                </v:shape>
                <v:shape id="Shape 6812" o:spid="_x0000_s1085" style="position:absolute;left:24776;top:3699;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NH88QA&#10;AADdAAAADwAAAGRycy9kb3ducmV2LnhtbESPT4vCMBTE74LfITzBi2hqWVSqUWQXYQ+L4B96fjTP&#10;tti8lCbWrp/eCILHYWZ+w6w2nalES40rLSuYTiIQxJnVJecKzqfdeAHCeWSNlWVS8E8ONut+b4WJ&#10;tnc+UHv0uQgQdgkqKLyvEyldVpBBN7E1cfAutjHog2xyqRu8B7ipZBxFM2mw5LBQYE3fBWXX480o&#10;cFmaUjpqf2z9d/tqD/FjP6eTUsNBt12C8NT5T/jd/tUKZotpDK834QnI9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zR/PEAAAA3QAAAA8AAAAAAAAAAAAAAAAAmAIAAGRycy9k&#10;b3ducmV2LnhtbFBLBQYAAAAABAAEAPUAAACJAwAAAAA=&#10;" path="m,28457c,12748,12784,,28479,,44174,,56958,12748,56958,28457v,15721,-12784,28457,-28479,28457c12784,56914,,44178,,28457xe" filled="f" strokeweight=".26375mm">
                  <v:stroke endcap="round"/>
                  <v:path arrowok="t" textboxrect="0,0,56958,56914"/>
                </v:shape>
                <v:shape id="Shape 6813" o:spid="_x0000_s1086" style="position:absolute;left:24492;top:3431;width:1122;height:1122;visibility:visible;mso-wrap-style:square;v-text-anchor:top" coordsize="112271,112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jqQsYA&#10;AADdAAAADwAAAGRycy9kb3ducmV2LnhtbESPT4vCMBTE7wt+h/AEb5pWQaUaRQTBiwd18c/t2Tzb&#10;YvNSmth299NvFhb2OMzMb5jlujOlaKh2hWUF8SgCQZxaXXCm4PO8G85BOI+ssbRMCr7IwXrV+1hi&#10;om3LR2pOPhMBwi5BBbn3VSKlS3My6Ea2Ig7e09YGfZB1JnWNbYCbUo6jaCoNFhwWcqxom1P6Or2N&#10;gqO9Ne3380Yvnr3jw+4xPl/vF6UG/W6zAOGp8//hv/ZeK5jO4wn8vg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9jqQsYAAADdAAAADwAAAAAAAAAAAAAAAACYAgAAZHJz&#10;L2Rvd25yZXYueG1sUEsFBgAAAAAEAAQA9QAAAIsDAAAAAA==&#10;" path="m,112147l112271,e" filled="f" strokeweight=".26375mm">
                  <v:stroke endcap="round"/>
                  <v:path arrowok="t" textboxrect="0,0,112271,112147"/>
                </v:shape>
                <v:shape id="Shape 6814" o:spid="_x0000_s1087" style="position:absolute;left:24776;top:12805;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YFH8cA&#10;AADdAAAADwAAAGRycy9kb3ducmV2LnhtbESP3WrCQBSE7wt9h+UUelc3WhGNWaXYFn8q+PsAJ9nT&#10;JJg9m2ZXTd++WxC8HGbmGyaZtqYSF2pcaVlBtxOBIM6sLjlXcDx8vgxBOI+ssbJMCn7JwXTy+JBg&#10;rO2Vd3TZ+1wECLsYFRTe17GULivIoOvYmjh437Yx6INscqkbvAa4qWQvigbSYMlhocCaZgVlp/3Z&#10;KLCj9Gd+2q4+1tFuk61fD1/vtEyVen5q38YgPLX+Hr61F1rBYNjtw/+b8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WBR/HAAAA3QAAAA8AAAAAAAAAAAAAAAAAmAIAAGRy&#10;cy9kb3ducmV2LnhtbFBLBQYAAAAABAAEAPUAAACMAwAAAAA=&#10;" path="m28479,c44174,,56958,12749,56958,28457v,15721,-12784,28457,-28479,28457c12784,56914,,44178,,28457,,12749,12784,,28479,xe" fillcolor="black" stroked="f" strokeweight="0">
                  <v:stroke endcap="round"/>
                  <v:path arrowok="t" textboxrect="0,0,56958,56914"/>
                </v:shape>
                <v:shape id="Shape 6815" o:spid="_x0000_s1088" style="position:absolute;left:24776;top:12805;width:570;height:569;visibility:visible;mso-wrap-style:square;v-text-anchor:top" coordsize="56958,56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rfh8UA&#10;AADdAAAADwAAAGRycy9kb3ducmV2LnhtbESPT4vCMBTE7wt+h/AEL8uaKtqVrlFEETyI4B96fjRv&#10;22LzUppYq5/eLCx4HGbmN8x82ZlKtNS40rKC0TACQZxZXXKu4HLefs1AOI+ssbJMCh7kYLnofcwx&#10;0fbOR2pPPhcBwi5BBYX3dSKlywoy6Ia2Jg7er20M+iCbXOoG7wFuKjmOolgaLDksFFjTuqDseroZ&#10;BS5LU0o/242t97dJexw/D990VmrQ71Y/IDx1/h3+b++0gng2msLfm/A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mt+HxQAAAN0AAAAPAAAAAAAAAAAAAAAAAJgCAABkcnMv&#10;ZG93bnJldi54bWxQSwUGAAAAAAQABAD1AAAAigMAAAAA&#10;" path="m,28457c,12749,12784,,28479,,44174,,56958,12749,56958,28457v,15721,-12784,28457,-28479,28457c12784,56914,,44178,,28457xe" filled="f" strokeweight=".26375mm">
                  <v:stroke endcap="round"/>
                  <v:path arrowok="t" textboxrect="0,0,56958,56914"/>
                </v:shape>
                <v:shape id="Shape 6816" o:spid="_x0000_s1089" style="position:absolute;left:24492;top:12537;width:1122;height:1122;visibility:visible;mso-wrap-style:square;v-text-anchor:top" coordsize="112271,112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hSY8UA&#10;AADdAAAADwAAAGRycy9kb3ducmV2LnhtbESPT2sCMRTE74LfITyhN81aMGxXo0hB1kMv/il6fGxe&#10;d5duXsIm1e23N4WCx2FmfsOsNoPtxI360DrWMJ9lIIgrZ1quNZxPu2kOIkRkg51j0vBLATbr8WiF&#10;hXF3PtDtGGuRIBwK1NDE6AspQ9WQxTBznjh5X663GJPsa2l6vCe47eRrlilpseW00KCn94aq7+OP&#10;1bBVH+qtKv3iynt/aa+f+a5cBK1fJsN2CSLSEJ/h//beaFD5XMHfm/QE5P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GFJjxQAAAN0AAAAPAAAAAAAAAAAAAAAAAJgCAABkcnMv&#10;ZG93bnJldi54bWxQSwUGAAAAAAQABAD1AAAAigMAAAAA&#10;" path="m,112152l112271,e" filled="f" strokeweight=".26375mm">
                  <v:stroke endcap="round"/>
                  <v:path arrowok="t" textboxrect="0,0,112271,112152"/>
                </v:shape>
                <v:shape id="Shape 6817" o:spid="_x0000_s1090" style="position:absolute;width:16517;height:14513;visibility:visible;mso-wrap-style:square;v-text-anchor:top" coordsize="1651787,1451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JjnMQA&#10;AADdAAAADwAAAGRycy9kb3ducmV2LnhtbESP3YrCMBCF7xd8hzDC3q2pCm6tRlFBcAsK/jzA0Ixt&#10;sZnUJtru228EYS8P5+fjzJedqcSTGldaVjAcRCCIM6tLzhVcztuvGITzyBory6TglxwsF72POSba&#10;tnyk58nnIoywS1BB4X2dSOmyggy6ga2Jg3e1jUEfZJNL3WAbxk0lR1E0kQZLDoQCa9oUlN1ODxO4&#10;Nu72j/XuMI32rf+5jO+pS1OlPvvdagbCU+f/w+/2TiuYxMNveL0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SY5zEAAAA3QAAAA8AAAAAAAAAAAAAAAAAmAIAAGRycy9k&#10;b3ducmV2LnhtbFBLBQYAAAAABAAEAPUAAACJAwAAAAA=&#10;" path="m,1451316r1651787,l1651787,,,,,1451316xe" filled="f" strokeweight=".26375mm">
                  <v:stroke endcap="round"/>
                  <v:path arrowok="t" textboxrect="0,0,1651787,1451316"/>
                </v:shape>
                <v:rect id="Rectangle 6818" o:spid="_x0000_s1091" style="position:absolute;left:163;top:7711;width:2854;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o+sQA&#10;AADdAAAADwAAAGRycy9kb3ducmV2LnhtbERPTWuDQBC9B/Iflgn0lqzmENRmFUlSkmNrCmlvgztV&#10;qTsr7jba/vruodDj433vi9n04k6j6ywriDcRCOLa6o4bBa/Xp3UCwnlkjb1lUvBNDop8udhjpu3E&#10;L3SvfCNCCLsMFbTeD5mUrm7JoNvYgThwH3Y06AMcG6lHnEK46eU2inbSYMehocWBDi3Vn9WXUXBO&#10;hvLtYn+mpj+9n2/Pt/R4Tb1SD6u5fAThafb/4j/3RSvYJXGYG96EJ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VaPrEAAAA3QAAAA8AAAAAAAAAAAAAAAAAmAIAAGRycy9k&#10;b3ducmV2LnhtbFBLBQYAAAAABAAEAPUAAACJAwAAAAA=&#10;" filled="f" stroked="f">
                  <v:textbox inset="0,0,0,0">
                    <w:txbxContent>
                      <w:p w:rsidR="00194F97" w:rsidRDefault="00194F97" w:rsidP="007A774E">
                        <w:r>
                          <w:t>Iph</w:t>
                        </w:r>
                      </w:p>
                    </w:txbxContent>
                  </v:textbox>
                </v:rect>
                <v:rect id="Rectangle 6819" o:spid="_x0000_s1092" style="position:absolute;left:4526;top:1379;width:10690;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YcUA&#10;AADdAAAADwAAAGRycy9kb3ducmV2LnhtbESPT4vCMBTE74LfITzBm6Z6kLZrFPEPenRV0L09mrdt&#10;2ealNNFWP/1mYcHjMDO/YebLzlTiQY0rLSuYjCMQxJnVJecKLufdKAbhPLLGyjIpeJKD5aLfm2Oq&#10;bcuf9Dj5XAQIuxQVFN7XqZQuK8igG9uaOHjftjHog2xyqRtsA9xUchpFM2mw5LBQYE3rgrKf090o&#10;2Mf16nawrzavtl/76/GabM6JV2o46FYfIDx1/h3+bx+0glk8SeDvTXg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Wc1hxQAAAN0AAAAPAAAAAAAAAAAAAAAAAJgCAABkcnMv&#10;ZG93bnJldi54bWxQSwUGAAAAAAQABAD1AAAAigMAAAAA&#10;" filled="f" stroked="f">
                  <v:textbox inset="0,0,0,0">
                    <w:txbxContent>
                      <w:p w:rsidR="00194F97" w:rsidRDefault="00194F97" w:rsidP="007A774E">
                        <w:r>
                          <w:t>PV lý tưởng</w:t>
                        </w:r>
                      </w:p>
                    </w:txbxContent>
                  </v:textbox>
                </v:rect>
                <v:rect id="Rectangle 6820" o:spid="_x0000_s1093" style="position:absolute;left:12552;top:7645;width:1559;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uQcQA&#10;AADdAAAADwAAAGRycy9kb3ducmV2LnhtbERPTWuDQBC9B/oflin0lqzJQdRmlZCkxGNrAklvgztV&#10;qTsr7jba/vruodDj431vi9n04k6j6ywrWK8iEMS11R03Ci7nl2UCwnlkjb1lUvBNDor8YbHFTNuJ&#10;3+he+UaEEHYZKmi9HzIpXd2SQbeyA3HgPuxo0Ac4NlKPOIVw08tNFMXSYMehocWB9i3Vn9WXUXBK&#10;ht2ttD9T0x/fT9fXa3o4p16pp8d59wzC0+z/xX/uUiuIk03YH96EJ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PrkHEAAAA3QAAAA8AAAAAAAAAAAAAAAAAmAIAAGRycy9k&#10;b3ducmV2LnhtbFBLBQYAAAAABAAEAPUAAACJAwAAAAA=&#10;" filled="f" stroked="f">
                  <v:textbox inset="0,0,0,0">
                    <w:txbxContent>
                      <w:p w:rsidR="00194F97" w:rsidRDefault="00194F97" w:rsidP="007A774E">
                        <w:r>
                          <w:t>D</w:t>
                        </w:r>
                      </w:p>
                    </w:txbxContent>
                  </v:textbox>
                </v:rect>
                <v:rect id="Rectangle 6821" o:spid="_x0000_s1094" style="position:absolute;left:11915;top:5349;width:721;height:2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ML2sUA&#10;AADdAAAADwAAAGRycy9kb3ducmV2LnhtbESPQYvCMBSE74L/ITzBm6Z6kNo1iqyKHl0Vut4ezbMt&#10;27yUJtrqr98sLHgcZuYbZrHqTCUe1LjSsoLJOAJBnFldcq7gct6NYhDOI2usLJOCJzlYLfu9BSba&#10;tvxFj5PPRYCwS1BB4X2dSOmyggy6sa2Jg3ezjUEfZJNL3WAb4KaS0yiaSYMlh4UCa/osKPs53Y2C&#10;fVyvvw/21ebV9rpPj+l8c557pYaDbv0BwlPn3+H/9kErmMXTCfy9C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QwvaxQAAAN0AAAAPAAAAAAAAAAAAAAAAAJgCAABkcnMv&#10;ZG93bnJldi54bWxQSwUGAAAAAAQABAD1AAAAigMAAAAA&#10;" filled="f" stroked="f">
                  <v:textbox inset="0,0,0,0">
                    <w:txbxContent>
                      <w:p w:rsidR="00194F97" w:rsidRDefault="00194F97" w:rsidP="007A774E">
                        <w:r>
                          <w:t>I</w:t>
                        </w:r>
                      </w:p>
                    </w:txbxContent>
                  </v:textbox>
                </v:rect>
                <v:rect id="Rectangle 6822" o:spid="_x0000_s1095" style="position:absolute;left:12462;top:6099;width:1009;height:1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VrcYA&#10;AADdAAAADwAAAGRycy9kb3ducmV2LnhtbESPS4vCQBCE7wv7H4Ze8LZOzEFi1lHEB3r0seDurcm0&#10;STDTEzKjif56RxA8FlX1FTWedqYSV2pcaVnBoB+BIM6sLjlX8HtYfScgnEfWWFkmBTdyMJ18fowx&#10;1bblHV33PhcBwi5FBYX3dSqlywoy6Pq2Jg7eyTYGfZBNLnWDbYCbSsZRNJQGSw4LBdY0Lyg77y9G&#10;wTqpZ38be2/zavm/Pm6Po8Vh5JXqfXWzHxCeOv8Ov9obrWCYxDE834Qn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GVrcYAAADdAAAADwAAAAAAAAAAAAAAAACYAgAAZHJz&#10;L2Rvd25yZXYueG1sUEsFBgAAAAAEAAQA9QAAAIsDAAAAAA==&#10;" filled="f" stroked="f">
                  <v:textbox inset="0,0,0,0">
                    <w:txbxContent>
                      <w:p w:rsidR="00194F97" w:rsidRDefault="00194F97" w:rsidP="007A774E">
                        <w:r>
                          <w:rPr>
                            <w:sz w:val="17"/>
                          </w:rPr>
                          <w:t>D</w:t>
                        </w:r>
                      </w:p>
                    </w:txbxContent>
                  </v:textbox>
                </v:rect>
                <v:rect id="Rectangle 6823" o:spid="_x0000_s1096" style="position:absolute;left:23870;top:7645;width:1559;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0wNscA&#10;AADdAAAADwAAAGRycy9kb3ducmV2LnhtbESPQWvCQBSE74L/YXlCb7rRQojRNQRbMcdWC9bbI/ua&#10;hGbfhuxq0v76bqHQ4zAz3zDbbDStuFPvGssKlosIBHFpdcOVgrfzYZ6AcB5ZY2uZFHyRg2w3nWwx&#10;1XbgV7qffCUChF2KCmrvu1RKV9Zk0C1sRxy8D9sb9EH2ldQ9DgFuWrmKolgabDgs1NjRvqby83Qz&#10;Co5Jl78X9nuo2ufr8fJyWT+d116ph9mYb0B4Gv1/+K9daAVxsnqE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7dMDbHAAAA3QAAAA8AAAAAAAAAAAAAAAAAmAIAAGRy&#10;cy9kb3ducmV2LnhtbFBLBQYAAAAABAAEAPUAAACMAwAAAAA=&#10;" filled="f" stroked="f">
                  <v:textbox inset="0,0,0,0">
                    <w:txbxContent>
                      <w:p w:rsidR="00194F97" w:rsidRDefault="00194F97" w:rsidP="007A774E">
                        <w:r>
                          <w:t>V</w:t>
                        </w:r>
                      </w:p>
                    </w:txbxContent>
                  </v:textbox>
                </v:rect>
                <v:rect id="Rectangle 6824" o:spid="_x0000_s1097" style="position:absolute;left:25060;top:8392;width:1771;height:1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SoQscA&#10;AADdAAAADwAAAGRycy9kb3ducmV2LnhtbESPQWvCQBSE74L/YXlCb7pRSojRNQRbMcdWC9bbI/ua&#10;hGbfhuxq0v76bqHQ4zAz3zDbbDStuFPvGssKlosIBHFpdcOVgrfzYZ6AcB5ZY2uZFHyRg2w3nWwx&#10;1XbgV7qffCUChF2KCmrvu1RKV9Zk0C1sRxy8D9sb9EH2ldQ9DgFuWrmKolgabDgs1NjRvqby83Qz&#10;Co5Jl78X9nuo2ufr8fJyWT+d116ph9mYb0B4Gv1/+K9daAVxsnqE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0qELHAAAA3QAAAA8AAAAAAAAAAAAAAAAAmAIAAGRy&#10;cy9kb3ducmV2LnhtbFBLBQYAAAAABAAEAPUAAACMAwAAAAA=&#10;" filled="f" stroked="f">
                  <v:textbox inset="0,0,0,0">
                    <w:txbxContent>
                      <w:p w:rsidR="00194F97" w:rsidRDefault="00194F97" w:rsidP="007A774E">
                        <w:r>
                          <w:rPr>
                            <w:sz w:val="17"/>
                          </w:rPr>
                          <w:t>PV</w:t>
                        </w:r>
                      </w:p>
                    </w:txbxContent>
                  </v:textbox>
                </v:rect>
                <v:shape id="Shape 6825" o:spid="_x0000_s1098" style="position:absolute;left:20505;top:3983;width:1677;height:0;visibility:visible;mso-wrap-style:square;v-text-anchor:top" coordsize="167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A4UMYA&#10;AADdAAAADwAAAGRycy9kb3ducmV2LnhtbESPQWvCQBSE74X+h+UVvNVdA4aQukqRFozoobbS9vbI&#10;vibB7NuQXTX+e1coeBxm5htmthhsK07U+8axhslYgSAunWm40vD1+f6cgfAB2WDrmDRcyMNi/vgw&#10;w9y4M3/QaRcqESHsc9RQh9DlUvqyJot+7Dri6P253mKIsq+k6fEc4baViVKptNhwXKixo2VN5WF3&#10;tBrwuyjwrfr92aqAarNPJ2ad7bUePQ2vLyACDeEe/m+vjIY0S6ZwexOf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wA4UMYAAADdAAAADwAAAAAAAAAAAAAAAACYAgAAZHJz&#10;L2Rvd25yZXYueG1sUEsFBgAAAAAEAAQA9QAAAIsDAAAAAA==&#10;" path="m,l167710,e" filled="f" strokeweight=".43917mm">
                  <v:stroke endcap="round"/>
                  <v:path arrowok="t" textboxrect="0,0,167710,0"/>
                </v:shape>
                <v:shape id="Shape 6826" o:spid="_x0000_s1099" style="position:absolute;left:22063;top:3507;width:1431;height:953;visibility:visible;mso-wrap-style:square;v-text-anchor:top" coordsize="143155,95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iycQA&#10;AADdAAAADwAAAGRycy9kb3ducmV2LnhtbESPQWvCQBSE7wX/w/IEb3VjhDREVxGl1kuhJnp/ZJ9J&#10;MPs2ZLcm/fduodDjMDPfMOvtaFrxoN41lhUs5hEI4tLqhisFl+L9NQXhPLLG1jIp+CEH283kZY2Z&#10;tgOf6ZH7SgQIuwwV1N53mZSurMmgm9uOOHg32xv0QfaV1D0OAW5aGUdRIg02HBZq7GhfU3nPv02g&#10;HD6vZinjj+XXmB91XBTD/e2g1Gw67lYgPI3+P/zXPmkFSRon8PsmPAG5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DYsnEAAAA3QAAAA8AAAAAAAAAAAAAAAAAmAIAAGRycy9k&#10;b3ducmV2LnhtbFBLBQYAAAAABAAEAPUAAACJAwAAAAA=&#10;" path="m,l143155,47682,,95363,,xe" fillcolor="black" stroked="f" strokeweight="0">
                  <v:stroke endcap="round"/>
                  <v:path arrowok="t" textboxrect="0,0,143155,95363"/>
                </v:shape>
                <v:shape id="Shape 6827" o:spid="_x0000_s1100" style="position:absolute;left:10911;top:3983;width:0;height:798;visibility:visible;mso-wrap-style:square;v-text-anchor:top" coordsize="0,79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NZXMQA&#10;AADdAAAADwAAAGRycy9kb3ducmV2LnhtbESPT4vCMBTE78J+h/AW9iJruh5UukYRUVD04r/7o3k2&#10;xealJFnb/fZGEDwOM/MbZjrvbC3u5EPlWMHPIANBXDhdcangfFp/T0CEiKyxdkwK/inAfPbRm2Ku&#10;XcsHuh9jKRKEQ44KTIxNLmUoDFkMA9cQJ+/qvMWYpC+l9tgmuK3lMMtG0mLFacFgQ0tDxe34ZxXU&#10;ra8u23alz9rd+pu9Ga/DZafU12e3+AURqYvv8Ku90QpGk+EYnm/SE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jWVzEAAAA3QAAAA8AAAAAAAAAAAAAAAAAmAIAAGRycy9k&#10;b3ducmV2LnhtbFBLBQYAAAAABAAEAPUAAACJAwAAAAA=&#10;" path="m,l,79718e" filled="f" strokeweight=".43917mm">
                  <v:stroke endcap="round"/>
                  <v:path arrowok="t" textboxrect="0,0,0,79718"/>
                </v:shape>
                <v:shape id="Shape 6828" o:spid="_x0000_s1101" style="position:absolute;left:10433;top:4661;width:955;height:1431;visibility:visible;mso-wrap-style:square;v-text-anchor:top" coordsize="95436,143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Q3CMIA&#10;AADdAAAADwAAAGRycy9kb3ducmV2LnhtbERPTWsCMRC9F/ofwhS8FM1WRGRrlFao9Lpb8Txuxs3S&#10;zWS7mWrsr28OhR4f73u9Tb5XFxpjF9jA06wARdwE23Fr4PDxNl2BioJssQ9MBm4UYbu5v1tjacOV&#10;K7rU0qocwrFEA05kKLWOjSOPcRYG4sydw+hRMhxbbUe85nDf63lRLLXHjnODw4F2jprP+tsb2Ndp&#10;d5Cz+6p+HmVRH09psX+tjJk8pJdnUEJJ/sV/7ndrYLma57n5TX4C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RDcIwgAAAN0AAAAPAAAAAAAAAAAAAAAAAJgCAABkcnMvZG93&#10;bnJldi54bWxQSwUGAAAAAAQABAD1AAAAhwMAAAAA&#10;" path="m,l95436,,47718,143045,,xe" fillcolor="black" stroked="f" strokeweight="0">
                  <v:stroke endcap="round"/>
                  <v:path arrowok="t" textboxrect="0,0,95436,143045"/>
                </v:shape>
                <v:rect id="Rectangle 6829" o:spid="_x0000_s1102" style="position:absolute;left:22923;top:1343;width:719;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UH3MUA&#10;AADdAAAADwAAAGRycy9kb3ducmV2LnhtbESPT4vCMBTE78J+h/AWvGmqB2m7RhF3RY/+WXD39mie&#10;bbF5KU201U9vBMHjMDO/YabzzlTiSo0rLSsYDSMQxJnVJecKfg+rQQzCeWSNlWVScCMH89lHb4qp&#10;ti3v6Lr3uQgQdikqKLyvUyldVpBBN7Q1cfBOtjHog2xyqRtsA9xUchxFE2mw5LBQYE3LgrLz/mIU&#10;rON68bex9zavfv7Xx+0x+T4kXqn+Z7f4AuGp8+/wq73RCibxOIH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NQfcxQAAAN0AAAAPAAAAAAAAAAAAAAAAAJgCAABkcnMv&#10;ZG93bnJldi54bWxQSwUGAAAAAAQABAD1AAAAigMAAAAA&#10;" filled="f" stroked="f">
                  <v:textbox inset="0,0,0,0">
                    <w:txbxContent>
                      <w:p w:rsidR="00194F97" w:rsidRDefault="00194F97" w:rsidP="007A774E">
                        <w:r>
                          <w:t>I</w:t>
                        </w:r>
                      </w:p>
                    </w:txbxContent>
                  </v:textbox>
                </v:rect>
                <v:rect id="Rectangle 6830" o:spid="_x0000_s1103" style="position:absolute;left:23471;top:2090;width:1771;height:1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Y4nMQA&#10;AADdAAAADwAAAGRycy9kb3ducmV2LnhtbERPTWvCQBC9C/0PyxR6001bCDF1laAVPdYo2N6G7DQJ&#10;zc6G7JpEf333IHh8vO/FajSN6KlztWUFr7MIBHFhdc2lgtNxO01AOI+ssbFMCq7kYLV8miww1Xbg&#10;A/W5L0UIYZeigsr7NpXSFRUZdDPbEgfu13YGfYBdKXWHQwg3jXyLolgarDk0VNjSuqLiL78YBbuk&#10;zb739jaUzefP7vx1nm+Oc6/Uy/OYfYDwNPqH+O7eawVx8h72hzfhCc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WOJzEAAAA3QAAAA8AAAAAAAAAAAAAAAAAmAIAAGRycy9k&#10;b3ducmV2LnhtbFBLBQYAAAAABAAEAPUAAACJAwAAAAA=&#10;" filled="f" stroked="f">
                  <v:textbox inset="0,0,0,0">
                    <w:txbxContent>
                      <w:p w:rsidR="00194F97" w:rsidRDefault="00194F97" w:rsidP="007A774E">
                        <w:r>
                          <w:rPr>
                            <w:sz w:val="17"/>
                          </w:rPr>
                          <w:t>PV</w:t>
                        </w:r>
                      </w:p>
                    </w:txbxContent>
                  </v:textbox>
                </v:rect>
                <v:rect id="Rectangle 6831" o:spid="_x0000_s1104" style="position:absolute;left:24687;top:4799;width:1217;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qdB8UA&#10;AADdAAAADwAAAGRycy9kb3ducmV2LnhtbESPT4vCMBTE74LfITzBm6YqSK1GEf+gx10V1NujebbF&#10;5qU00Xb3028WFvY4zMxvmMWqNaV4U+0KywpGwwgEcWp1wZmCy3k/iEE4j6yxtEwKvsjBatntLDDR&#10;tuFPep98JgKEXYIKcu+rREqX5mTQDW1FHLyHrQ36IOtM6hqbADelHEfRVBosOCzkWNEmp/R5ehkF&#10;h7ha3472u8nK3f1w/bjOtueZV6rfa9dzEJ5a/x/+ax+1gmk8GcHvm/A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mp0HxQAAAN0AAAAPAAAAAAAAAAAAAAAAAJgCAABkcnMv&#10;ZG93bnJldi54bWxQSwUGAAAAAAQABAD1AAAAigMAAAAA&#10;" filled="f" stroked="f">
                  <v:textbox inset="0,0,0,0">
                    <w:txbxContent>
                      <w:p w:rsidR="00194F97" w:rsidRDefault="00194F97" w:rsidP="007A774E">
                        <w:r>
                          <w:t>+</w:t>
                        </w:r>
                      </w:p>
                    </w:txbxContent>
                  </v:textbox>
                </v:rect>
                <v:rect id="Rectangle 6832" o:spid="_x0000_s1105" style="position:absolute;left:24737;top:9937;width:1080;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gDcMcA&#10;AADdAAAADwAAAGRycy9kb3ducmV2LnhtbESPQWvCQBSE74L/YXlCb7rRQojRNQRbMcdWC9bbI/ua&#10;hGbfhuxq0v76bqHQ4zAz3zDbbDStuFPvGssKlosIBHFpdcOVgrfzYZ6AcB5ZY2uZFHyRg2w3nWwx&#10;1XbgV7qffCUChF2KCmrvu1RKV9Zk0C1sRxy8D9sb9EH2ldQ9DgFuWrmKolgabDgs1NjRvqby83Qz&#10;Co5Jl78X9nuo2ufr8fJyWT+d116ph9mYb0B4Gv1/+K9daAVx8riC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IA3DHAAAA3QAAAA8AAAAAAAAAAAAAAAAAmAIAAGRy&#10;cy9kb3ducmV2LnhtbFBLBQYAAAAABAAEAPUAAACMAwAAAAA=&#10;" filled="f" stroked="f">
                  <v:textbox inset="0,0,0,0">
                    <w:txbxContent>
                      <w:p w:rsidR="00194F97" w:rsidRDefault="00194F97" w:rsidP="007A774E">
                        <w:r>
                          <w:t>_</w:t>
                        </w:r>
                      </w:p>
                    </w:txbxContent>
                  </v:textbox>
                </v:rect>
                <v:rect id="Rectangle 6833" o:spid="_x0000_s1106" style="position:absolute;left:27068;top:13348;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Sm68cA&#10;AADdAAAADwAAAGRycy9kb3ducmV2LnhtbESPQWvCQBSE74L/YXmCN91YIcToGoKtmGOrBevtkX1N&#10;QrNvQ3Zr0v76bqHQ4zAz3zC7bDStuFPvGssKVssIBHFpdcOVgtfLcZGAcB5ZY2uZFHyRg2w/neww&#10;1XbgF7qffSUChF2KCmrvu1RKV9Zk0C1tRxy8d9sb9EH2ldQ9DgFuWvkQRbE02HBYqLGjQ03lx/nT&#10;KDglXf5W2O+hap9up+vzdfN42Xil5rMx34LwNPr/8F+70AriZL2G3zfhCcj9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EpuvHAAAA3QAAAA8AAAAAAAAAAAAAAAAAmAIAAGRy&#10;cy9kb3ducmV2LnhtbFBLBQYAAAAABAAEAPUAAACMAwAAAAA=&#10;" filled="f" stroked="f">
                  <v:textbox inset="0,0,0,0">
                    <w:txbxContent>
                      <w:p w:rsidR="00194F97" w:rsidRDefault="00194F97" w:rsidP="007A774E">
                        <w:r>
                          <w:t xml:space="preserve"> </w:t>
                        </w:r>
                      </w:p>
                    </w:txbxContent>
                  </v:textbox>
                </v:rect>
                <w10:wrap type="topAndBottom"/>
              </v:group>
            </w:pict>
          </mc:Fallback>
        </mc:AlternateContent>
      </w:r>
      <w:r w:rsidRPr="00613F1D">
        <w:t>R</w:t>
      </w:r>
      <w:r w:rsidRPr="00613F1D">
        <w:rPr>
          <w:vertAlign w:val="subscript"/>
        </w:rPr>
        <w:t>S</w:t>
      </w:r>
      <w:r w:rsidRPr="00613F1D">
        <w:t>=0 và R</w:t>
      </w:r>
      <w:r w:rsidRPr="00613F1D">
        <w:rPr>
          <w:vertAlign w:val="subscript"/>
        </w:rPr>
        <w:t>Sh</w:t>
      </w:r>
      <w:r w:rsidRPr="00613F1D">
        <w:t xml:space="preserve">= </w:t>
      </w:r>
      <w:r w:rsidRPr="00613F1D">
        <w:rPr>
          <w:position w:val="-4"/>
        </w:rPr>
        <w:object w:dxaOrig="240" w:dyaOrig="200">
          <v:shape id="_x0000_i1025" type="#_x0000_t75" style="width:12.5pt;height:7.5pt" o:ole="">
            <v:imagedata r:id="rId47" o:title=""/>
          </v:shape>
          <o:OLEObject Type="Embed" ProgID="Equation.DSMT4" ShapeID="_x0000_i1025" DrawAspect="Content" ObjectID="_1586699278" r:id="rId48"/>
        </w:object>
      </w:r>
    </w:p>
    <w:p w:rsidR="007A774E" w:rsidRDefault="007A774E" w:rsidP="007A774E">
      <w:pPr>
        <w:pStyle w:val="ListParagraph"/>
        <w:ind w:left="1354"/>
        <w:rPr>
          <w:sz w:val="22"/>
        </w:rPr>
      </w:pPr>
      <w:r>
        <w:rPr>
          <w:b/>
          <w:sz w:val="22"/>
        </w:rPr>
        <w:t xml:space="preserve">                          </w:t>
      </w:r>
      <w:r w:rsidRPr="007A774E">
        <w:rPr>
          <w:b/>
          <w:sz w:val="22"/>
        </w:rPr>
        <w:t>Hình 1.9:</w:t>
      </w:r>
      <w:r w:rsidRPr="007A774E">
        <w:rPr>
          <w:sz w:val="22"/>
        </w:rPr>
        <w:t xml:space="preserve"> Mô hình Pin mặt trời lý tưởng</w:t>
      </w:r>
    </w:p>
    <w:p w:rsidR="007A774E" w:rsidRDefault="007A774E" w:rsidP="007A774E">
      <w:pPr>
        <w:pStyle w:val="ListParagraph"/>
        <w:ind w:left="1354"/>
        <w:rPr>
          <w:sz w:val="22"/>
        </w:rPr>
      </w:pPr>
    </w:p>
    <w:p w:rsidR="007A774E" w:rsidRPr="007A774E" w:rsidRDefault="007A774E" w:rsidP="00815789">
      <w:pPr>
        <w:pStyle w:val="ListParagraph"/>
        <w:ind w:left="1354"/>
        <w:jc w:val="center"/>
        <w:rPr>
          <w:sz w:val="22"/>
        </w:rPr>
      </w:pPr>
      <w:r>
        <w:rPr>
          <w:noProof/>
        </w:rPr>
        <w:lastRenderedPageBreak/>
        <w:drawing>
          <wp:inline distT="0" distB="0" distL="0" distR="0" wp14:anchorId="75F42D92" wp14:editId="16F496F2">
            <wp:extent cx="4247532" cy="2560320"/>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247532" cy="2560320"/>
                    </a:xfrm>
                    <a:prstGeom prst="rect">
                      <a:avLst/>
                    </a:prstGeom>
                  </pic:spPr>
                </pic:pic>
              </a:graphicData>
            </a:graphic>
          </wp:inline>
        </w:drawing>
      </w:r>
    </w:p>
    <w:p w:rsidR="00815789" w:rsidRPr="001A1047" w:rsidRDefault="00815789" w:rsidP="00815789">
      <w:pPr>
        <w:pStyle w:val="ListParagraph"/>
        <w:jc w:val="center"/>
        <w:rPr>
          <w:sz w:val="22"/>
        </w:rPr>
      </w:pPr>
      <w:r w:rsidRPr="001A1047">
        <w:rPr>
          <w:b/>
          <w:sz w:val="22"/>
        </w:rPr>
        <w:t>Hình 1.10:</w:t>
      </w:r>
      <w:r w:rsidRPr="001A1047">
        <w:rPr>
          <w:sz w:val="22"/>
        </w:rPr>
        <w:t xml:space="preserve"> Đặc tính I – V và P – V của pin mặt trời</w:t>
      </w:r>
    </w:p>
    <w:p w:rsidR="00F240ED" w:rsidRPr="00613F1D" w:rsidRDefault="00F240ED" w:rsidP="00F240ED">
      <w:pPr>
        <w:pStyle w:val="ListParagraph"/>
        <w:spacing w:line="259" w:lineRule="auto"/>
        <w:ind w:left="1068"/>
      </w:pPr>
    </w:p>
    <w:p w:rsidR="00815789" w:rsidRPr="00613F1D" w:rsidRDefault="00815789" w:rsidP="00815789">
      <w:pPr>
        <w:pStyle w:val="ListParagraph"/>
        <w:ind w:firstLine="540"/>
      </w:pPr>
      <w:r w:rsidRPr="00613F1D">
        <w:t xml:space="preserve">Theo hình 1.11 cho thấy quan hệ giữa dòng điện và điện áp I(A) và quan hệ giữa công suất với điện áp P(V) = I.V là những mối quan hệ phi tuyến và các quan hệ phi tuyến này thay đổi giá trị khi mà thời tiết thay đổi. </w:t>
      </w:r>
    </w:p>
    <w:p w:rsidR="00815789" w:rsidRPr="00613F1D" w:rsidRDefault="00815789" w:rsidP="00815789">
      <w:pPr>
        <w:pStyle w:val="ListParagraph"/>
        <w:ind w:firstLine="540"/>
      </w:pPr>
      <w:r w:rsidRPr="00613F1D">
        <w:t>Ứng với mỗi điều kiện khí hậu cụ thể thì đặc tính P – V sẽ tồn tại một điểm có công suất lớn nhất gọi là MPP (maximum power point), tại điểm đó hiệu suất của pin sẽ là lớn nhất. Để hiểu rõ ràng hơn về vị trí và quá trình di chuyển của điểm MPP thì phần tiếp theo sẽ phân tích ảnh hưởng của các yếu tố bên trong và yếu tố bên ngoài ảnh hưởng tới đặc tính của pin mặt trời.</w:t>
      </w:r>
    </w:p>
    <w:p w:rsidR="00815789" w:rsidRPr="00613F1D" w:rsidRDefault="00815789" w:rsidP="00815789">
      <w:pPr>
        <w:pStyle w:val="ListParagraph"/>
        <w:numPr>
          <w:ilvl w:val="0"/>
          <w:numId w:val="14"/>
        </w:numPr>
        <w:spacing w:line="259" w:lineRule="auto"/>
        <w:rPr>
          <w:b/>
        </w:rPr>
      </w:pPr>
      <w:r w:rsidRPr="00613F1D">
        <w:rPr>
          <w:b/>
        </w:rPr>
        <w:t>Ảnh hưởng R</w:t>
      </w:r>
      <w:r w:rsidRPr="00613F1D">
        <w:rPr>
          <w:b/>
          <w:vertAlign w:val="subscript"/>
        </w:rPr>
        <w:t xml:space="preserve">S </w:t>
      </w:r>
      <w:r w:rsidRPr="00613F1D">
        <w:rPr>
          <w:b/>
        </w:rPr>
        <w:t>và R</w:t>
      </w:r>
      <w:r w:rsidRPr="00613F1D">
        <w:rPr>
          <w:b/>
          <w:vertAlign w:val="subscript"/>
        </w:rPr>
        <w:t>Sh</w:t>
      </w:r>
      <w:r w:rsidRPr="00613F1D">
        <w:rPr>
          <w:b/>
        </w:rPr>
        <w:t xml:space="preserve"> đến đặc tuyến tải</w:t>
      </w:r>
    </w:p>
    <w:p w:rsidR="00815789" w:rsidRPr="00613F1D" w:rsidRDefault="00815789" w:rsidP="00815789">
      <w:pPr>
        <w:pStyle w:val="ListParagraph"/>
        <w:numPr>
          <w:ilvl w:val="0"/>
          <w:numId w:val="16"/>
        </w:numPr>
        <w:spacing w:line="259" w:lineRule="auto"/>
      </w:pPr>
      <w:r w:rsidRPr="00613F1D">
        <w:rPr>
          <w:noProof/>
        </w:rPr>
        <mc:AlternateContent>
          <mc:Choice Requires="wpg">
            <w:drawing>
              <wp:anchor distT="0" distB="0" distL="114300" distR="114300" simplePos="0" relativeHeight="251667456" behindDoc="0" locked="0" layoutInCell="1" allowOverlap="1" wp14:anchorId="3FA2CB39" wp14:editId="635B22F2">
                <wp:simplePos x="0" y="0"/>
                <wp:positionH relativeFrom="column">
                  <wp:posOffset>1992668</wp:posOffset>
                </wp:positionH>
                <wp:positionV relativeFrom="paragraph">
                  <wp:posOffset>375211</wp:posOffset>
                </wp:positionV>
                <wp:extent cx="2747645" cy="1668145"/>
                <wp:effectExtent l="0" t="0" r="0" b="8255"/>
                <wp:wrapTopAndBottom/>
                <wp:docPr id="161915" name="Group 161915"/>
                <wp:cNvGraphicFramePr/>
                <a:graphic xmlns:a="http://schemas.openxmlformats.org/drawingml/2006/main">
                  <a:graphicData uri="http://schemas.microsoft.com/office/word/2010/wordprocessingGroup">
                    <wpg:wgp>
                      <wpg:cNvGrpSpPr/>
                      <wpg:grpSpPr>
                        <a:xfrm>
                          <a:off x="0" y="0"/>
                          <a:ext cx="2747645" cy="1668145"/>
                          <a:chOff x="0" y="0"/>
                          <a:chExt cx="2747905" cy="1668505"/>
                        </a:xfrm>
                      </wpg:grpSpPr>
                      <wps:wsp>
                        <wps:cNvPr id="7443" name="Shape 7443"/>
                        <wps:cNvSpPr/>
                        <wps:spPr>
                          <a:xfrm>
                            <a:off x="255345" y="746534"/>
                            <a:ext cx="363102" cy="402881"/>
                          </a:xfrm>
                          <a:custGeom>
                            <a:avLst/>
                            <a:gdLst/>
                            <a:ahLst/>
                            <a:cxnLst/>
                            <a:rect l="0" t="0" r="0" b="0"/>
                            <a:pathLst>
                              <a:path w="363102" h="402881">
                                <a:moveTo>
                                  <a:pt x="363102" y="201433"/>
                                </a:moveTo>
                                <a:cubicBezTo>
                                  <a:pt x="363102" y="312690"/>
                                  <a:pt x="281816" y="402881"/>
                                  <a:pt x="181545" y="402881"/>
                                </a:cubicBezTo>
                                <a:cubicBezTo>
                                  <a:pt x="81286" y="402881"/>
                                  <a:pt x="0" y="312690"/>
                                  <a:pt x="0" y="201433"/>
                                </a:cubicBezTo>
                                <a:cubicBezTo>
                                  <a:pt x="0" y="90191"/>
                                  <a:pt x="81286" y="0"/>
                                  <a:pt x="181545" y="0"/>
                                </a:cubicBezTo>
                                <a:cubicBezTo>
                                  <a:pt x="281816" y="0"/>
                                  <a:pt x="363102" y="90191"/>
                                  <a:pt x="363102" y="201433"/>
                                </a:cubicBez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4" name="Shape 7444"/>
                        <wps:cNvSpPr/>
                        <wps:spPr>
                          <a:xfrm>
                            <a:off x="436889" y="937448"/>
                            <a:ext cx="0" cy="174539"/>
                          </a:xfrm>
                          <a:custGeom>
                            <a:avLst/>
                            <a:gdLst/>
                            <a:ahLst/>
                            <a:cxnLst/>
                            <a:rect l="0" t="0" r="0" b="0"/>
                            <a:pathLst>
                              <a:path h="174539">
                                <a:moveTo>
                                  <a:pt x="0" y="174539"/>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5" name="Shape 7445"/>
                        <wps:cNvSpPr/>
                        <wps:spPr>
                          <a:xfrm>
                            <a:off x="384741" y="778329"/>
                            <a:ext cx="104297" cy="173584"/>
                          </a:xfrm>
                          <a:custGeom>
                            <a:avLst/>
                            <a:gdLst/>
                            <a:ahLst/>
                            <a:cxnLst/>
                            <a:rect l="0" t="0" r="0" b="0"/>
                            <a:pathLst>
                              <a:path w="104297" h="173584">
                                <a:moveTo>
                                  <a:pt x="52148" y="0"/>
                                </a:moveTo>
                                <a:lnTo>
                                  <a:pt x="104297" y="173584"/>
                                </a:lnTo>
                                <a:lnTo>
                                  <a:pt x="0" y="173584"/>
                                </a:lnTo>
                                <a:lnTo>
                                  <a:pt x="521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46" name="Shape 7446"/>
                        <wps:cNvSpPr/>
                        <wps:spPr>
                          <a:xfrm>
                            <a:off x="1091111" y="774537"/>
                            <a:ext cx="0" cy="374877"/>
                          </a:xfrm>
                          <a:custGeom>
                            <a:avLst/>
                            <a:gdLst/>
                            <a:ahLst/>
                            <a:cxnLst/>
                            <a:rect l="0" t="0" r="0" b="0"/>
                            <a:pathLst>
                              <a:path h="374877">
                                <a:moveTo>
                                  <a:pt x="0" y="0"/>
                                </a:moveTo>
                                <a:lnTo>
                                  <a:pt x="0" y="374877"/>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7" name="Shape 7447"/>
                        <wps:cNvSpPr/>
                        <wps:spPr>
                          <a:xfrm>
                            <a:off x="1006648" y="868253"/>
                            <a:ext cx="168925" cy="187446"/>
                          </a:xfrm>
                          <a:custGeom>
                            <a:avLst/>
                            <a:gdLst/>
                            <a:ahLst/>
                            <a:cxnLst/>
                            <a:rect l="0" t="0" r="0" b="0"/>
                            <a:pathLst>
                              <a:path w="168925" h="187446">
                                <a:moveTo>
                                  <a:pt x="0" y="0"/>
                                </a:moveTo>
                                <a:lnTo>
                                  <a:pt x="168925" y="0"/>
                                </a:lnTo>
                                <a:lnTo>
                                  <a:pt x="84462" y="18744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48" name="Shape 7448"/>
                        <wps:cNvSpPr/>
                        <wps:spPr>
                          <a:xfrm>
                            <a:off x="1006648" y="868253"/>
                            <a:ext cx="168925" cy="187446"/>
                          </a:xfrm>
                          <a:custGeom>
                            <a:avLst/>
                            <a:gdLst/>
                            <a:ahLst/>
                            <a:cxnLst/>
                            <a:rect l="0" t="0" r="0" b="0"/>
                            <a:pathLst>
                              <a:path w="168925" h="187446">
                                <a:moveTo>
                                  <a:pt x="168925" y="0"/>
                                </a:moveTo>
                                <a:lnTo>
                                  <a:pt x="0" y="0"/>
                                </a:lnTo>
                                <a:lnTo>
                                  <a:pt x="84462" y="187446"/>
                                </a:lnTo>
                                <a:lnTo>
                                  <a:pt x="168925" y="0"/>
                                </a:ln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49" name="Shape 7449"/>
                        <wps:cNvSpPr/>
                        <wps:spPr>
                          <a:xfrm>
                            <a:off x="1006648" y="1055699"/>
                            <a:ext cx="168925" cy="0"/>
                          </a:xfrm>
                          <a:custGeom>
                            <a:avLst/>
                            <a:gdLst/>
                            <a:ahLst/>
                            <a:cxnLst/>
                            <a:rect l="0" t="0" r="0" b="0"/>
                            <a:pathLst>
                              <a:path w="168925">
                                <a:moveTo>
                                  <a:pt x="168925" y="0"/>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0" name="Shape 7450"/>
                        <wps:cNvSpPr/>
                        <wps:spPr>
                          <a:xfrm>
                            <a:off x="436889" y="442382"/>
                            <a:ext cx="1651837" cy="304152"/>
                          </a:xfrm>
                          <a:custGeom>
                            <a:avLst/>
                            <a:gdLst/>
                            <a:ahLst/>
                            <a:cxnLst/>
                            <a:rect l="0" t="0" r="0" b="0"/>
                            <a:pathLst>
                              <a:path w="1651837" h="304152">
                                <a:moveTo>
                                  <a:pt x="0" y="304152"/>
                                </a:moveTo>
                                <a:lnTo>
                                  <a:pt x="0" y="0"/>
                                </a:lnTo>
                                <a:lnTo>
                                  <a:pt x="1651837"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1" name="Shape 7451"/>
                        <wps:cNvSpPr/>
                        <wps:spPr>
                          <a:xfrm>
                            <a:off x="1091111" y="442382"/>
                            <a:ext cx="0" cy="332156"/>
                          </a:xfrm>
                          <a:custGeom>
                            <a:avLst/>
                            <a:gdLst/>
                            <a:ahLst/>
                            <a:cxnLst/>
                            <a:rect l="0" t="0" r="0" b="0"/>
                            <a:pathLst>
                              <a:path h="332156">
                                <a:moveTo>
                                  <a:pt x="0" y="332156"/>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2" name="Shape 7452"/>
                        <wps:cNvSpPr/>
                        <wps:spPr>
                          <a:xfrm>
                            <a:off x="436889" y="1149414"/>
                            <a:ext cx="2069278" cy="304138"/>
                          </a:xfrm>
                          <a:custGeom>
                            <a:avLst/>
                            <a:gdLst/>
                            <a:ahLst/>
                            <a:cxnLst/>
                            <a:rect l="0" t="0" r="0" b="0"/>
                            <a:pathLst>
                              <a:path w="2069278" h="304138">
                                <a:moveTo>
                                  <a:pt x="0" y="0"/>
                                </a:moveTo>
                                <a:lnTo>
                                  <a:pt x="0" y="304138"/>
                                </a:lnTo>
                                <a:lnTo>
                                  <a:pt x="2069278" y="304138"/>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3" name="Shape 7453"/>
                        <wps:cNvSpPr/>
                        <wps:spPr>
                          <a:xfrm>
                            <a:off x="2050502" y="442382"/>
                            <a:ext cx="455665" cy="0"/>
                          </a:xfrm>
                          <a:custGeom>
                            <a:avLst/>
                            <a:gdLst/>
                            <a:ahLst/>
                            <a:cxnLst/>
                            <a:rect l="0" t="0" r="0" b="0"/>
                            <a:pathLst>
                              <a:path w="455665">
                                <a:moveTo>
                                  <a:pt x="0" y="0"/>
                                </a:moveTo>
                                <a:lnTo>
                                  <a:pt x="455665"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4" name="Shape 7454"/>
                        <wps:cNvSpPr/>
                        <wps:spPr>
                          <a:xfrm>
                            <a:off x="1091111" y="1149414"/>
                            <a:ext cx="0" cy="304138"/>
                          </a:xfrm>
                          <a:custGeom>
                            <a:avLst/>
                            <a:gdLst/>
                            <a:ahLst/>
                            <a:cxnLst/>
                            <a:rect l="0" t="0" r="0" b="0"/>
                            <a:pathLst>
                              <a:path h="304138">
                                <a:moveTo>
                                  <a:pt x="0" y="0"/>
                                </a:moveTo>
                                <a:lnTo>
                                  <a:pt x="0" y="304138"/>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55" name="Shape 7455"/>
                        <wps:cNvSpPr/>
                        <wps:spPr>
                          <a:xfrm>
                            <a:off x="2477688" y="410783"/>
                            <a:ext cx="56958" cy="63198"/>
                          </a:xfrm>
                          <a:custGeom>
                            <a:avLst/>
                            <a:gdLst/>
                            <a:ahLst/>
                            <a:cxnLst/>
                            <a:rect l="0" t="0" r="0" b="0"/>
                            <a:pathLst>
                              <a:path w="56958" h="63198">
                                <a:moveTo>
                                  <a:pt x="28479" y="0"/>
                                </a:moveTo>
                                <a:cubicBezTo>
                                  <a:pt x="44174" y="0"/>
                                  <a:pt x="56958" y="14157"/>
                                  <a:pt x="56958" y="31599"/>
                                </a:cubicBezTo>
                                <a:cubicBezTo>
                                  <a:pt x="56958" y="49056"/>
                                  <a:pt x="44174" y="63198"/>
                                  <a:pt x="28479" y="63198"/>
                                </a:cubicBezTo>
                                <a:cubicBezTo>
                                  <a:pt x="12784" y="63198"/>
                                  <a:pt x="0" y="49056"/>
                                  <a:pt x="0" y="31599"/>
                                </a:cubicBezTo>
                                <a:cubicBezTo>
                                  <a:pt x="0" y="1415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56" name="Shape 7456"/>
                        <wps:cNvSpPr/>
                        <wps:spPr>
                          <a:xfrm>
                            <a:off x="2477688" y="410783"/>
                            <a:ext cx="56958" cy="63198"/>
                          </a:xfrm>
                          <a:custGeom>
                            <a:avLst/>
                            <a:gdLst/>
                            <a:ahLst/>
                            <a:cxnLst/>
                            <a:rect l="0" t="0" r="0" b="0"/>
                            <a:pathLst>
                              <a:path w="56958" h="63198">
                                <a:moveTo>
                                  <a:pt x="0" y="31599"/>
                                </a:moveTo>
                                <a:cubicBezTo>
                                  <a:pt x="0" y="14157"/>
                                  <a:pt x="12784" y="0"/>
                                  <a:pt x="28479" y="0"/>
                                </a:cubicBezTo>
                                <a:cubicBezTo>
                                  <a:pt x="44174" y="0"/>
                                  <a:pt x="56958" y="14157"/>
                                  <a:pt x="56958" y="31599"/>
                                </a:cubicBezTo>
                                <a:cubicBezTo>
                                  <a:pt x="56958" y="49056"/>
                                  <a:pt x="44174" y="63198"/>
                                  <a:pt x="28479" y="63198"/>
                                </a:cubicBezTo>
                                <a:cubicBezTo>
                                  <a:pt x="12784" y="63198"/>
                                  <a:pt x="0" y="49056"/>
                                  <a:pt x="0" y="31599"/>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57" name="Shape 7457"/>
                        <wps:cNvSpPr/>
                        <wps:spPr>
                          <a:xfrm>
                            <a:off x="2449209" y="381051"/>
                            <a:ext cx="112271" cy="124529"/>
                          </a:xfrm>
                          <a:custGeom>
                            <a:avLst/>
                            <a:gdLst/>
                            <a:ahLst/>
                            <a:cxnLst/>
                            <a:rect l="0" t="0" r="0" b="0"/>
                            <a:pathLst>
                              <a:path w="112271" h="124529">
                                <a:moveTo>
                                  <a:pt x="0" y="124529"/>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58" name="Shape 7458"/>
                        <wps:cNvSpPr/>
                        <wps:spPr>
                          <a:xfrm>
                            <a:off x="2477688" y="1421954"/>
                            <a:ext cx="56958" cy="63198"/>
                          </a:xfrm>
                          <a:custGeom>
                            <a:avLst/>
                            <a:gdLst/>
                            <a:ahLst/>
                            <a:cxnLst/>
                            <a:rect l="0" t="0" r="0" b="0"/>
                            <a:pathLst>
                              <a:path w="56958" h="63198">
                                <a:moveTo>
                                  <a:pt x="28479" y="0"/>
                                </a:moveTo>
                                <a:cubicBezTo>
                                  <a:pt x="44174" y="0"/>
                                  <a:pt x="56958" y="14157"/>
                                  <a:pt x="56958" y="31599"/>
                                </a:cubicBezTo>
                                <a:cubicBezTo>
                                  <a:pt x="56958" y="49056"/>
                                  <a:pt x="44174" y="63198"/>
                                  <a:pt x="28479" y="63198"/>
                                </a:cubicBezTo>
                                <a:cubicBezTo>
                                  <a:pt x="12784" y="63198"/>
                                  <a:pt x="0" y="49056"/>
                                  <a:pt x="0" y="31599"/>
                                </a:cubicBezTo>
                                <a:cubicBezTo>
                                  <a:pt x="0" y="1415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59" name="Shape 7459"/>
                        <wps:cNvSpPr/>
                        <wps:spPr>
                          <a:xfrm>
                            <a:off x="2477688" y="1421954"/>
                            <a:ext cx="56958" cy="63198"/>
                          </a:xfrm>
                          <a:custGeom>
                            <a:avLst/>
                            <a:gdLst/>
                            <a:ahLst/>
                            <a:cxnLst/>
                            <a:rect l="0" t="0" r="0" b="0"/>
                            <a:pathLst>
                              <a:path w="56958" h="63198">
                                <a:moveTo>
                                  <a:pt x="0" y="31599"/>
                                </a:moveTo>
                                <a:cubicBezTo>
                                  <a:pt x="0" y="14157"/>
                                  <a:pt x="12784" y="0"/>
                                  <a:pt x="28479" y="0"/>
                                </a:cubicBezTo>
                                <a:cubicBezTo>
                                  <a:pt x="44174" y="0"/>
                                  <a:pt x="56958" y="14157"/>
                                  <a:pt x="56958" y="31599"/>
                                </a:cubicBezTo>
                                <a:cubicBezTo>
                                  <a:pt x="56958" y="49056"/>
                                  <a:pt x="44174" y="63198"/>
                                  <a:pt x="28479" y="63198"/>
                                </a:cubicBezTo>
                                <a:cubicBezTo>
                                  <a:pt x="12784" y="63198"/>
                                  <a:pt x="0" y="49056"/>
                                  <a:pt x="0" y="31599"/>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60" name="Shape 7460"/>
                        <wps:cNvSpPr/>
                        <wps:spPr>
                          <a:xfrm>
                            <a:off x="2449209" y="1392222"/>
                            <a:ext cx="112271" cy="124534"/>
                          </a:xfrm>
                          <a:custGeom>
                            <a:avLst/>
                            <a:gdLst/>
                            <a:ahLst/>
                            <a:cxnLst/>
                            <a:rect l="0" t="0" r="0" b="0"/>
                            <a:pathLst>
                              <a:path w="112271" h="124534">
                                <a:moveTo>
                                  <a:pt x="0" y="124534"/>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461" name="Shape 7461"/>
                        <wps:cNvSpPr/>
                        <wps:spPr>
                          <a:xfrm>
                            <a:off x="0" y="0"/>
                            <a:ext cx="1651787" cy="1611554"/>
                          </a:xfrm>
                          <a:custGeom>
                            <a:avLst/>
                            <a:gdLst/>
                            <a:ahLst/>
                            <a:cxnLst/>
                            <a:rect l="0" t="0" r="0" b="0"/>
                            <a:pathLst>
                              <a:path w="1651787" h="1611554">
                                <a:moveTo>
                                  <a:pt x="0" y="1611554"/>
                                </a:moveTo>
                                <a:lnTo>
                                  <a:pt x="1651787" y="1611554"/>
                                </a:lnTo>
                                <a:lnTo>
                                  <a:pt x="1651787" y="0"/>
                                </a:lnTo>
                                <a:lnTo>
                                  <a:pt x="0" y="0"/>
                                </a:lnTo>
                                <a:close/>
                              </a:path>
                            </a:pathLst>
                          </a:custGeom>
                          <a:ln w="9503" cap="rnd">
                            <a:custDash>
                              <a:ds d="523756" sp="374110"/>
                              <a:ds d="1" sp="374110"/>
                            </a:custDash>
                            <a:round/>
                          </a:ln>
                        </wps:spPr>
                        <wps:style>
                          <a:lnRef idx="1">
                            <a:srgbClr val="000000"/>
                          </a:lnRef>
                          <a:fillRef idx="0">
                            <a:srgbClr val="000000">
                              <a:alpha val="0"/>
                            </a:srgbClr>
                          </a:fillRef>
                          <a:effectRef idx="0">
                            <a:scrgbClr r="0" g="0" b="0"/>
                          </a:effectRef>
                          <a:fontRef idx="none"/>
                        </wps:style>
                        <wps:bodyPr/>
                      </wps:wsp>
                      <wps:wsp>
                        <wps:cNvPr id="7462" name="Rectangle 7462"/>
                        <wps:cNvSpPr/>
                        <wps:spPr>
                          <a:xfrm>
                            <a:off x="16336" y="856300"/>
                            <a:ext cx="285420" cy="265185"/>
                          </a:xfrm>
                          <a:prstGeom prst="rect">
                            <a:avLst/>
                          </a:prstGeom>
                          <a:ln>
                            <a:noFill/>
                          </a:ln>
                        </wps:spPr>
                        <wps:txbx>
                          <w:txbxContent>
                            <w:p w:rsidR="003D41E3" w:rsidRDefault="003D41E3" w:rsidP="00815789">
                              <w:r>
                                <w:rPr>
                                  <w:sz w:val="28"/>
                                </w:rPr>
                                <w:t>Iph</w:t>
                              </w:r>
                            </w:p>
                          </w:txbxContent>
                        </wps:txbx>
                        <wps:bodyPr horzOverflow="overflow" vert="horz" lIns="0" tIns="0" rIns="0" bIns="0" rtlCol="0">
                          <a:noAutofit/>
                        </wps:bodyPr>
                      </wps:wsp>
                      <wps:wsp>
                        <wps:cNvPr id="7463" name="Rectangle 7463"/>
                        <wps:cNvSpPr/>
                        <wps:spPr>
                          <a:xfrm>
                            <a:off x="452699" y="153182"/>
                            <a:ext cx="1068921" cy="217914"/>
                          </a:xfrm>
                          <a:prstGeom prst="rect">
                            <a:avLst/>
                          </a:prstGeom>
                          <a:ln>
                            <a:noFill/>
                          </a:ln>
                        </wps:spPr>
                        <wps:txbx>
                          <w:txbxContent>
                            <w:p w:rsidR="003D41E3" w:rsidRDefault="003D41E3" w:rsidP="00815789">
                              <w:r>
                                <w:rPr>
                                  <w:sz w:val="28"/>
                                </w:rPr>
                                <w:t>PV lý tưởng</w:t>
                              </w:r>
                            </w:p>
                          </w:txbxContent>
                        </wps:txbx>
                        <wps:bodyPr horzOverflow="overflow" vert="horz" lIns="0" tIns="0" rIns="0" bIns="0" rtlCol="0">
                          <a:noAutofit/>
                        </wps:bodyPr>
                      </wps:wsp>
                      <wps:wsp>
                        <wps:cNvPr id="7464" name="Rectangle 7464"/>
                        <wps:cNvSpPr/>
                        <wps:spPr>
                          <a:xfrm>
                            <a:off x="1940256" y="833128"/>
                            <a:ext cx="335509" cy="265185"/>
                          </a:xfrm>
                          <a:prstGeom prst="rect">
                            <a:avLst/>
                          </a:prstGeom>
                          <a:ln>
                            <a:noFill/>
                          </a:ln>
                        </wps:spPr>
                        <wps:txbx>
                          <w:txbxContent>
                            <w:p w:rsidR="003D41E3" w:rsidRDefault="003D41E3" w:rsidP="00815789">
                              <w:r>
                                <w:rPr>
                                  <w:sz w:val="28"/>
                                </w:rPr>
                                <w:t>Rsh</w:t>
                              </w:r>
                            </w:p>
                          </w:txbxContent>
                        </wps:txbx>
                        <wps:bodyPr horzOverflow="overflow" vert="horz" lIns="0" tIns="0" rIns="0" bIns="0" rtlCol="0">
                          <a:noAutofit/>
                        </wps:bodyPr>
                      </wps:wsp>
                      <wps:wsp>
                        <wps:cNvPr id="7465" name="Rectangle 7465"/>
                        <wps:cNvSpPr/>
                        <wps:spPr>
                          <a:xfrm>
                            <a:off x="1255239" y="848927"/>
                            <a:ext cx="155916" cy="265185"/>
                          </a:xfrm>
                          <a:prstGeom prst="rect">
                            <a:avLst/>
                          </a:prstGeom>
                          <a:ln>
                            <a:noFill/>
                          </a:ln>
                        </wps:spPr>
                        <wps:txbx>
                          <w:txbxContent>
                            <w:p w:rsidR="003D41E3" w:rsidRDefault="003D41E3" w:rsidP="00815789">
                              <w:r>
                                <w:rPr>
                                  <w:sz w:val="28"/>
                                </w:rPr>
                                <w:t>D</w:t>
                              </w:r>
                            </w:p>
                          </w:txbxContent>
                        </wps:txbx>
                        <wps:bodyPr horzOverflow="overflow" vert="horz" lIns="0" tIns="0" rIns="0" bIns="0" rtlCol="0">
                          <a:noAutofit/>
                        </wps:bodyPr>
                      </wps:wsp>
                      <wps:wsp>
                        <wps:cNvPr id="7466" name="Rectangle 7466"/>
                        <wps:cNvSpPr/>
                        <wps:spPr>
                          <a:xfrm>
                            <a:off x="1191572" y="594067"/>
                            <a:ext cx="72037" cy="265701"/>
                          </a:xfrm>
                          <a:prstGeom prst="rect">
                            <a:avLst/>
                          </a:prstGeom>
                          <a:ln>
                            <a:noFill/>
                          </a:ln>
                        </wps:spPr>
                        <wps:txbx>
                          <w:txbxContent>
                            <w:p w:rsidR="003D41E3" w:rsidRDefault="003D41E3" w:rsidP="00815789">
                              <w:r>
                                <w:rPr>
                                  <w:sz w:val="28"/>
                                </w:rPr>
                                <w:t>I</w:t>
                              </w:r>
                            </w:p>
                          </w:txbxContent>
                        </wps:txbx>
                        <wps:bodyPr horzOverflow="overflow" vert="horz" lIns="0" tIns="0" rIns="0" bIns="0" rtlCol="0">
                          <a:noAutofit/>
                        </wps:bodyPr>
                      </wps:wsp>
                      <wps:wsp>
                        <wps:cNvPr id="7467" name="Rectangle 7467"/>
                        <wps:cNvSpPr/>
                        <wps:spPr>
                          <a:xfrm>
                            <a:off x="1246252" y="677335"/>
                            <a:ext cx="100905" cy="171620"/>
                          </a:xfrm>
                          <a:prstGeom prst="rect">
                            <a:avLst/>
                          </a:prstGeom>
                          <a:ln>
                            <a:noFill/>
                          </a:ln>
                        </wps:spPr>
                        <wps:txbx>
                          <w:txbxContent>
                            <w:p w:rsidR="003D41E3" w:rsidRDefault="003D41E3" w:rsidP="00815789">
                              <w:r>
                                <w:rPr>
                                  <w:sz w:val="18"/>
                                </w:rPr>
                                <w:t>D</w:t>
                              </w:r>
                            </w:p>
                          </w:txbxContent>
                        </wps:txbx>
                        <wps:bodyPr horzOverflow="overflow" vert="horz" lIns="0" tIns="0" rIns="0" bIns="0" rtlCol="0">
                          <a:noAutofit/>
                        </wps:bodyPr>
                      </wps:wsp>
                      <wps:wsp>
                        <wps:cNvPr id="7468" name="Rectangle 7468"/>
                        <wps:cNvSpPr/>
                        <wps:spPr>
                          <a:xfrm>
                            <a:off x="2387061" y="848927"/>
                            <a:ext cx="155916" cy="265185"/>
                          </a:xfrm>
                          <a:prstGeom prst="rect">
                            <a:avLst/>
                          </a:prstGeom>
                          <a:ln>
                            <a:noFill/>
                          </a:ln>
                        </wps:spPr>
                        <wps:txbx>
                          <w:txbxContent>
                            <w:p w:rsidR="003D41E3" w:rsidRDefault="003D41E3" w:rsidP="00815789">
                              <w:r>
                                <w:rPr>
                                  <w:sz w:val="28"/>
                                </w:rPr>
                                <w:t>V</w:t>
                              </w:r>
                            </w:p>
                          </w:txbxContent>
                        </wps:txbx>
                        <wps:bodyPr horzOverflow="overflow" vert="horz" lIns="0" tIns="0" rIns="0" bIns="0" rtlCol="0">
                          <a:noAutofit/>
                        </wps:bodyPr>
                      </wps:wsp>
                      <wps:wsp>
                        <wps:cNvPr id="7469" name="Rectangle 7469"/>
                        <wps:cNvSpPr/>
                        <wps:spPr>
                          <a:xfrm>
                            <a:off x="2506040" y="931883"/>
                            <a:ext cx="177080" cy="171620"/>
                          </a:xfrm>
                          <a:prstGeom prst="rect">
                            <a:avLst/>
                          </a:prstGeom>
                          <a:ln>
                            <a:noFill/>
                          </a:ln>
                        </wps:spPr>
                        <wps:txbx>
                          <w:txbxContent>
                            <w:p w:rsidR="003D41E3" w:rsidRDefault="003D41E3" w:rsidP="00815789">
                              <w:r>
                                <w:rPr>
                                  <w:sz w:val="18"/>
                                </w:rPr>
                                <w:t>PV</w:t>
                              </w:r>
                            </w:p>
                          </w:txbxContent>
                        </wps:txbx>
                        <wps:bodyPr horzOverflow="overflow" vert="horz" lIns="0" tIns="0" rIns="0" bIns="0" rtlCol="0">
                          <a:noAutofit/>
                        </wps:bodyPr>
                      </wps:wsp>
                      <wps:wsp>
                        <wps:cNvPr id="7470" name="Shape 7470"/>
                        <wps:cNvSpPr/>
                        <wps:spPr>
                          <a:xfrm>
                            <a:off x="2050502" y="442382"/>
                            <a:ext cx="167710" cy="0"/>
                          </a:xfrm>
                          <a:custGeom>
                            <a:avLst/>
                            <a:gdLst/>
                            <a:ahLst/>
                            <a:cxnLst/>
                            <a:rect l="0" t="0" r="0" b="0"/>
                            <a:pathLst>
                              <a:path w="167710">
                                <a:moveTo>
                                  <a:pt x="0" y="0"/>
                                </a:moveTo>
                                <a:lnTo>
                                  <a:pt x="167710" y="0"/>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471" name="Shape 7471"/>
                        <wps:cNvSpPr/>
                        <wps:spPr>
                          <a:xfrm>
                            <a:off x="2206314" y="389436"/>
                            <a:ext cx="143155" cy="105892"/>
                          </a:xfrm>
                          <a:custGeom>
                            <a:avLst/>
                            <a:gdLst/>
                            <a:ahLst/>
                            <a:cxnLst/>
                            <a:rect l="0" t="0" r="0" b="0"/>
                            <a:pathLst>
                              <a:path w="143155" h="105892">
                                <a:moveTo>
                                  <a:pt x="0" y="0"/>
                                </a:moveTo>
                                <a:lnTo>
                                  <a:pt x="143155" y="52946"/>
                                </a:lnTo>
                                <a:lnTo>
                                  <a:pt x="0" y="105892"/>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72" name="Shape 7472"/>
                        <wps:cNvSpPr/>
                        <wps:spPr>
                          <a:xfrm>
                            <a:off x="1091111" y="442382"/>
                            <a:ext cx="0" cy="88520"/>
                          </a:xfrm>
                          <a:custGeom>
                            <a:avLst/>
                            <a:gdLst/>
                            <a:ahLst/>
                            <a:cxnLst/>
                            <a:rect l="0" t="0" r="0" b="0"/>
                            <a:pathLst>
                              <a:path h="88520">
                                <a:moveTo>
                                  <a:pt x="0" y="0"/>
                                </a:moveTo>
                                <a:lnTo>
                                  <a:pt x="0" y="88520"/>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473" name="Shape 7473"/>
                        <wps:cNvSpPr/>
                        <wps:spPr>
                          <a:xfrm>
                            <a:off x="1043393" y="517658"/>
                            <a:ext cx="95436" cy="158838"/>
                          </a:xfrm>
                          <a:custGeom>
                            <a:avLst/>
                            <a:gdLst/>
                            <a:ahLst/>
                            <a:cxnLst/>
                            <a:rect l="0" t="0" r="0" b="0"/>
                            <a:pathLst>
                              <a:path w="95436" h="158838">
                                <a:moveTo>
                                  <a:pt x="0" y="0"/>
                                </a:moveTo>
                                <a:lnTo>
                                  <a:pt x="95436" y="0"/>
                                </a:lnTo>
                                <a:lnTo>
                                  <a:pt x="47718" y="158838"/>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474" name="Rectangle 7474"/>
                        <wps:cNvSpPr/>
                        <wps:spPr>
                          <a:xfrm>
                            <a:off x="2292384" y="149183"/>
                            <a:ext cx="71897" cy="265185"/>
                          </a:xfrm>
                          <a:prstGeom prst="rect">
                            <a:avLst/>
                          </a:prstGeom>
                          <a:ln>
                            <a:noFill/>
                          </a:ln>
                        </wps:spPr>
                        <wps:txbx>
                          <w:txbxContent>
                            <w:p w:rsidR="003D41E3" w:rsidRDefault="003D41E3" w:rsidP="00815789">
                              <w:r>
                                <w:rPr>
                                  <w:sz w:val="28"/>
                                </w:rPr>
                                <w:t>I</w:t>
                              </w:r>
                            </w:p>
                          </w:txbxContent>
                        </wps:txbx>
                        <wps:bodyPr horzOverflow="overflow" vert="horz" lIns="0" tIns="0" rIns="0" bIns="0" rtlCol="0">
                          <a:noAutofit/>
                        </wps:bodyPr>
                      </wps:wsp>
                      <wps:wsp>
                        <wps:cNvPr id="7475" name="Rectangle 7475"/>
                        <wps:cNvSpPr/>
                        <wps:spPr>
                          <a:xfrm>
                            <a:off x="2347191" y="232139"/>
                            <a:ext cx="177080" cy="171620"/>
                          </a:xfrm>
                          <a:prstGeom prst="rect">
                            <a:avLst/>
                          </a:prstGeom>
                          <a:ln>
                            <a:noFill/>
                          </a:ln>
                        </wps:spPr>
                        <wps:txbx>
                          <w:txbxContent>
                            <w:p w:rsidR="003D41E3" w:rsidRDefault="003D41E3" w:rsidP="00815789">
                              <w:r>
                                <w:rPr>
                                  <w:sz w:val="18"/>
                                </w:rPr>
                                <w:t>PV</w:t>
                              </w:r>
                            </w:p>
                          </w:txbxContent>
                        </wps:txbx>
                        <wps:bodyPr horzOverflow="overflow" vert="horz" lIns="0" tIns="0" rIns="0" bIns="0" rtlCol="0">
                          <a:noAutofit/>
                        </wps:bodyPr>
                      </wps:wsp>
                      <wps:wsp>
                        <wps:cNvPr id="7476" name="Rectangle 7476"/>
                        <wps:cNvSpPr/>
                        <wps:spPr>
                          <a:xfrm>
                            <a:off x="2468701" y="532936"/>
                            <a:ext cx="121760" cy="265185"/>
                          </a:xfrm>
                          <a:prstGeom prst="rect">
                            <a:avLst/>
                          </a:prstGeom>
                          <a:ln>
                            <a:noFill/>
                          </a:ln>
                        </wps:spPr>
                        <wps:txbx>
                          <w:txbxContent>
                            <w:p w:rsidR="003D41E3" w:rsidRDefault="003D41E3" w:rsidP="00815789">
                              <w:r>
                                <w:rPr>
                                  <w:sz w:val="28"/>
                                </w:rPr>
                                <w:t>+</w:t>
                              </w:r>
                            </w:p>
                          </w:txbxContent>
                        </wps:txbx>
                        <wps:bodyPr horzOverflow="overflow" vert="horz" lIns="0" tIns="0" rIns="0" bIns="0" rtlCol="0">
                          <a:noAutofit/>
                        </wps:bodyPr>
                      </wps:wsp>
                      <wps:wsp>
                        <wps:cNvPr id="7477" name="Rectangle 7477"/>
                        <wps:cNvSpPr/>
                        <wps:spPr>
                          <a:xfrm>
                            <a:off x="2473764" y="1103476"/>
                            <a:ext cx="107950" cy="265185"/>
                          </a:xfrm>
                          <a:prstGeom prst="rect">
                            <a:avLst/>
                          </a:prstGeom>
                          <a:ln>
                            <a:noFill/>
                          </a:ln>
                        </wps:spPr>
                        <wps:txbx>
                          <w:txbxContent>
                            <w:p w:rsidR="003D41E3" w:rsidRDefault="003D41E3" w:rsidP="00815789">
                              <w:r>
                                <w:rPr>
                                  <w:sz w:val="28"/>
                                </w:rPr>
                                <w:t>_</w:t>
                              </w:r>
                            </w:p>
                          </w:txbxContent>
                        </wps:txbx>
                        <wps:bodyPr horzOverflow="overflow" vert="horz" lIns="0" tIns="0" rIns="0" bIns="0" rtlCol="0">
                          <a:noAutofit/>
                        </wps:bodyPr>
                      </wps:wsp>
                      <wps:wsp>
                        <wps:cNvPr id="7478" name="Shape 7478"/>
                        <wps:cNvSpPr/>
                        <wps:spPr>
                          <a:xfrm>
                            <a:off x="1761661" y="762867"/>
                            <a:ext cx="122017" cy="338616"/>
                          </a:xfrm>
                          <a:custGeom>
                            <a:avLst/>
                            <a:gdLst/>
                            <a:ahLst/>
                            <a:cxnLst/>
                            <a:rect l="0" t="0" r="0" b="0"/>
                            <a:pathLst>
                              <a:path w="122017" h="338616">
                                <a:moveTo>
                                  <a:pt x="61009" y="0"/>
                                </a:moveTo>
                                <a:lnTo>
                                  <a:pt x="122017" y="28229"/>
                                </a:lnTo>
                                <a:lnTo>
                                  <a:pt x="0" y="84658"/>
                                </a:lnTo>
                                <a:lnTo>
                                  <a:pt x="122017" y="141101"/>
                                </a:lnTo>
                                <a:lnTo>
                                  <a:pt x="0" y="197530"/>
                                </a:lnTo>
                                <a:lnTo>
                                  <a:pt x="122017" y="253958"/>
                                </a:lnTo>
                                <a:lnTo>
                                  <a:pt x="0" y="310387"/>
                                </a:lnTo>
                                <a:lnTo>
                                  <a:pt x="61009" y="338616"/>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79" name="Shape 7479"/>
                        <wps:cNvSpPr/>
                        <wps:spPr>
                          <a:xfrm>
                            <a:off x="1822669" y="442382"/>
                            <a:ext cx="0" cy="320485"/>
                          </a:xfrm>
                          <a:custGeom>
                            <a:avLst/>
                            <a:gdLst/>
                            <a:ahLst/>
                            <a:cxnLst/>
                            <a:rect l="0" t="0" r="0" b="0"/>
                            <a:pathLst>
                              <a:path h="320485">
                                <a:moveTo>
                                  <a:pt x="0" y="320485"/>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80" name="Shape 7480"/>
                        <wps:cNvSpPr/>
                        <wps:spPr>
                          <a:xfrm>
                            <a:off x="1822669" y="1101482"/>
                            <a:ext cx="0" cy="352070"/>
                          </a:xfrm>
                          <a:custGeom>
                            <a:avLst/>
                            <a:gdLst/>
                            <a:ahLst/>
                            <a:cxnLst/>
                            <a:rect l="0" t="0" r="0" b="0"/>
                            <a:pathLst>
                              <a:path h="352070">
                                <a:moveTo>
                                  <a:pt x="0" y="0"/>
                                </a:moveTo>
                                <a:lnTo>
                                  <a:pt x="0" y="35207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481" name="Rectangle 7481"/>
                        <wps:cNvSpPr/>
                        <wps:spPr>
                          <a:xfrm>
                            <a:off x="2706757" y="1486302"/>
                            <a:ext cx="54727" cy="242331"/>
                          </a:xfrm>
                          <a:prstGeom prst="rect">
                            <a:avLst/>
                          </a:prstGeom>
                          <a:ln>
                            <a:noFill/>
                          </a:ln>
                        </wps:spPr>
                        <wps:txbx>
                          <w:txbxContent>
                            <w:p w:rsidR="003D41E3" w:rsidRDefault="003D41E3" w:rsidP="00815789">
                              <w:r>
                                <w:t xml:space="preserve"> </w:t>
                              </w:r>
                            </w:p>
                          </w:txbxContent>
                        </wps:txbx>
                        <wps:bodyPr horzOverflow="overflow" vert="horz" lIns="0" tIns="0" rIns="0" bIns="0" rtlCol="0">
                          <a:noAutofit/>
                        </wps:bodyPr>
                      </wps:wsp>
                    </wpg:wgp>
                  </a:graphicData>
                </a:graphic>
              </wp:anchor>
            </w:drawing>
          </mc:Choice>
          <mc:Fallback>
            <w:pict>
              <v:group id="Group 161915" o:spid="_x0000_s1107" style="position:absolute;left:0;text-align:left;margin-left:156.9pt;margin-top:29.55pt;width:216.35pt;height:131.35pt;z-index:251667456" coordsize="27479,16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">
                <v:shape id="Shape 7443" o:spid="_x0000_s1108" style="position:absolute;left:2553;top:7465;width:3631;height:4029;visibility:visible;mso-wrap-style:square;v-text-anchor:top" coordsize="363102,402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4HMgA&#10;AADdAAAADwAAAGRycy9kb3ducmV2LnhtbESPQUvDQBSE70L/w/IEb3ZTDTXEbkuRFqQYsLEevD2y&#10;z01s9m3Irm3qr+8WCh6HmfmGmS0G24oD9b5xrGAyTkAQV043bBTsPtb3GQgfkDW2jknBiTws5qOb&#10;GebaHXlLhzIYESHsc1RQh9DlUvqqJot+7Dri6H273mKIsjdS93iMcNvKhySZSosNx4UaO3qpqdqX&#10;v1bBpjDF7n31RZRmn9lk+/azNMWfUne3w/IZRKAh/Iev7Vet4ClNH+HyJj4BOT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1ngcyAAAAN0AAAAPAAAAAAAAAAAAAAAAAJgCAABk&#10;cnMvZG93bnJldi54bWxQSwUGAAAAAAQABAD1AAAAjQMAAAAA&#10;" path="m363102,201433v,111257,-81286,201448,-181557,201448c81286,402881,,312690,,201433,,90191,81286,,181545,,281816,,363102,90191,363102,201433xe" filled="f" strokeweight=".56256mm">
                  <v:stroke endcap="round"/>
                  <v:path arrowok="t" textboxrect="0,0,363102,402881"/>
                </v:shape>
                <v:shape id="Shape 7444" o:spid="_x0000_s1109" style="position:absolute;left:4368;top:9374;width:0;height:1745;visibility:visible;mso-wrap-style:square;v-text-anchor:top" coordsize="0,174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YoL8QA&#10;AADdAAAADwAAAGRycy9kb3ducmV2LnhtbESPQYvCMBSE78L+h/AW9mbT1epK1ygiFBS82Ap7fTTP&#10;tti8lCZq998bQfA4zMw3zHI9mFbcqHeNZQXfUQyCuLS64UrBqcjGCxDOI2tsLZOCf3KwXn2Mlphq&#10;e+cj3XJfiQBhl6KC2vsuldKVNRl0ke2Ig3e2vUEfZF9J3eM9wE0rJ3E8lwYbDgs1drStqbzkV6NA&#10;/2VZbmdJdmlm1eFYbIr9YVoo9fU5bH5BeBr8O/xq77SCnyRJ4P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mKC/EAAAA3QAAAA8AAAAAAAAAAAAAAAAAmAIAAGRycy9k&#10;b3ducmV2LnhtbFBLBQYAAAAABAAEAPUAAACJAwAAAAA=&#10;" path="m,174539l,e" filled="f" strokeweight=".56256mm">
                  <v:stroke endcap="round"/>
                  <v:path arrowok="t" textboxrect="0,0,0,174539"/>
                </v:shape>
                <v:shape id="Shape 7445" o:spid="_x0000_s1110" style="position:absolute;left:3847;top:7783;width:1043;height:1736;visibility:visible;mso-wrap-style:square;v-text-anchor:top" coordsize="104297,173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MUA&#10;AADdAAAADwAAAGRycy9kb3ducmV2LnhtbESP3WrCQBSE7wu+w3IE7+pG6x/RVURQWigRfx7gkD0m&#10;wezZkN2u8e27hYKXw8x8w6w2nalFoNZVlhWMhgkI4tzqigsF18v+fQHCeWSNtWVS8CQHm3XvbYWp&#10;tg8+UTj7QkQIuxQVlN43qZQuL8mgG9qGOHo32xr0UbaF1C0+ItzUcpwkM2mw4rhQYkO7kvL7+cco&#10;+P4owigcwny3v0+/MsPZ0R8ypQb9brsE4anzr/B/+1MrmE8m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71acxQAAAN0AAAAPAAAAAAAAAAAAAAAAAJgCAABkcnMv&#10;ZG93bnJldi54bWxQSwUGAAAAAAQABAD1AAAAigMAAAAA&#10;" path="m52148,r52149,173584l,173584,52148,xe" fillcolor="black" stroked="f" strokeweight="0">
                  <v:stroke endcap="round"/>
                  <v:path arrowok="t" textboxrect="0,0,104297,173584"/>
                </v:shape>
                <v:shape id="Shape 7446" o:spid="_x0000_s1111" style="position:absolute;left:10911;top:7745;width:0;height:3749;visibility:visible;mso-wrap-style:square;v-text-anchor:top" coordsize="0,3748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IeXsMA&#10;AADdAAAADwAAAGRycy9kb3ducmV2LnhtbESPT4vCMBTE74LfITzBm6b+QUs1ihQWvO3q7sXbo3m2&#10;1ealJFnb/fYbQfA4zMxvmO2+N414kPO1ZQWzaQKCuLC65lLBz/fHJAXhA7LGxjIp+CMP+91wsMVM&#10;245P9DiHUkQI+wwVVCG0mZS+qMign9qWOHpX6wyGKF0ptcMuwk0j50mykgZrjgsVtpRXVNzPv0aB&#10;v+eNw1uX5vLruLik9Jl3LJUaj/rDBkSgPrzDr/ZRK1gvlyt4vo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IeXsMAAADdAAAADwAAAAAAAAAAAAAAAACYAgAAZHJzL2Rv&#10;d25yZXYueG1sUEsFBgAAAAAEAAQA9QAAAIgDAAAAAA==&#10;" path="m,l,374877e" filled="f" strokeweight=".56256mm">
                  <v:stroke endcap="round"/>
                  <v:path arrowok="t" textboxrect="0,0,0,374877"/>
                </v:shape>
                <v:shape id="Shape 7447" o:spid="_x0000_s1112" style="position:absolute;left:10066;top:8682;width:1689;height:1874;visibility:visible;mso-wrap-style:square;v-text-anchor:top" coordsize="168925,187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FgKcUA&#10;AADdAAAADwAAAGRycy9kb3ducmV2LnhtbESPQWsCMRSE74L/ITyht5pVRMvWKEXb4kEQrdAeH5vX&#10;3aXJyzZJd9d/b4SCx2FmvmGW694a0ZIPtWMFk3EGgrhwuuZSwfnj7fEJRIjIGo1jUnChAOvVcLDE&#10;XLuOj9SeYikShEOOCqoYm1zKUFRkMYxdQ5y8b+ctxiR9KbXHLsGtkdMsm0uLNaeFChvaVFT8nP6s&#10;Av95/ura7W6Pxsj318kWD78dKvUw6l+eQUTq4z38395pBYvZbAG3N+kJ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YWApxQAAAN0AAAAPAAAAAAAAAAAAAAAAAJgCAABkcnMv&#10;ZG93bnJldi54bWxQSwUGAAAAAAQABAD1AAAAigMAAAAA&#10;" path="m,l168925,,84462,187446,,xe" fillcolor="black" stroked="f" strokeweight="0">
                  <v:stroke endcap="round"/>
                  <v:path arrowok="t" textboxrect="0,0,168925,187446"/>
                </v:shape>
                <v:shape id="Shape 7448" o:spid="_x0000_s1113" style="position:absolute;left:10066;top:8682;width:1689;height:1874;visibility:visible;mso-wrap-style:square;v-text-anchor:top" coordsize="168925,187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iAucMA&#10;AADdAAAADwAAAGRycy9kb3ducmV2LnhtbERPz2vCMBS+D/Y/hDfwNtOJ6OiMsimiHpStbuz6aJ5N&#10;WfNSkmjrf28Owo4f3+/ZoreNuJAPtWMFL8MMBHHpdM2Vgu/j+vkVRIjIGhvHpOBKARbzx4cZ5tp1&#10;/EWXIlYihXDIUYGJsc2lDKUhi2HoWuLEnZy3GBP0ldQeuxRuGznKsom0WHNqMNjS0lD5V5ytgk22&#10;+zza349VN9Xszd7Jw+HnpNTgqX9/AxGpj//iu3urFUzH4zQ3vUlP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iAucMAAADdAAAADwAAAAAAAAAAAAAAAACYAgAAZHJzL2Rv&#10;d25yZXYueG1sUEsFBgAAAAAEAAQA9QAAAIgDAAAAAA==&#10;" path="m168925,l,,84462,187446,168925,xe" filled="f" strokeweight=".56256mm">
                  <v:stroke endcap="round"/>
                  <v:path arrowok="t" textboxrect="0,0,168925,187446"/>
                </v:shape>
                <v:shape id="Shape 7449" o:spid="_x0000_s1114" style="position:absolute;left:10066;top:10556;width:1689;height:0;visibility:visible;mso-wrap-style:square;v-text-anchor:top" coordsize="168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MBjcMA&#10;AADdAAAADwAAAGRycy9kb3ducmV2LnhtbESPQWsCMRSE7wX/Q3hCbzVbCVa3RlkEaS89dPUHPJLX&#10;zdLNy5JEXf99Uyj0OMzMN8x2P/lBXCmmPrCG50UFgtgE23On4Xw6Pq1BpIxscQhMGu6UYL+bPWyx&#10;tuHGn3RtcycKhFONGlzOYy1lMo48pkUYiYv3FaLHXGTspI14K3A/yGVVraTHnsuCw5EOjsx3e/Ea&#10;VLsKHyo2DvNJ9Tze3xpjWOvH+dS8gsg05f/wX/vdanhRagO/b8oT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MBjcMAAADdAAAADwAAAAAAAAAAAAAAAACYAgAAZHJzL2Rv&#10;d25yZXYueG1sUEsFBgAAAAAEAAQA9QAAAIgDAAAAAA==&#10;" path="m168925,l,e" filled="f" strokeweight=".56256mm">
                  <v:stroke endcap="round"/>
                  <v:path arrowok="t" textboxrect="0,0,168925,0"/>
                </v:shape>
                <v:shape id="Shape 7450" o:spid="_x0000_s1115" style="position:absolute;left:4368;top:4423;width:16519;height:3042;visibility:visible;mso-wrap-style:square;v-text-anchor:top" coordsize="1651837,304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QRnMIA&#10;AADdAAAADwAAAGRycy9kb3ducmV2LnhtbERPy4rCMBTdC/5DuMJsBk2V8VWNIsKAMCi+Fi4vzbUp&#10;NjelyWj16yeLAZeH854vG1uKO9W+cKyg30tAEGdOF5wrOJ++uxMQPiBrLB2Tgid5WC7arTmm2j34&#10;QPdjyEUMYZ+iAhNClUrpM0MWfc9VxJG7utpiiLDOpa7xEcNtKQdJMpIWC44NBitaG8pux1+roNld&#10;wnTzyZNVlevt/jU1P9YapT46zWoGIlAT3uJ/90YrGH8N4/74Jj4B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tBGcwgAAAN0AAAAPAAAAAAAAAAAAAAAAAJgCAABkcnMvZG93&#10;bnJldi54bWxQSwUGAAAAAAQABAD1AAAAhwMAAAAA&#10;" path="m,304152l,,1651837,e" filled="f" strokeweight=".56256mm">
                  <v:stroke endcap="round"/>
                  <v:path arrowok="t" textboxrect="0,0,1651837,304152"/>
                </v:shape>
                <v:shape id="Shape 7451" o:spid="_x0000_s1116" style="position:absolute;left:10911;top:4423;width:0;height:3322;visibility:visible;mso-wrap-style:square;v-text-anchor:top" coordsize="0,332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dWHcUA&#10;AADdAAAADwAAAGRycy9kb3ducmV2LnhtbESP3WrCQBSE74W+w3IK3ohulPpDdJUiBHrRG9M+wCF7&#10;TILZs2H3VKNP3y0UvBxm5htmdxhcp64UYuvZwHyWgSKuvG25NvD9VUw3oKIgW+w8k4E7RTjsX0Y7&#10;zK2/8YmupdQqQTjmaKAR6XOtY9WQwzjzPXHyzj44lCRDrW3AW4K7Ti+ybKUdtpwWGuzp2FB1KX+c&#10;geNjUWQTXgX92T9O6+IsZTeIMePX4X0LSmiQZ/i//WENrN+Wc/h7k56A3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B1YdxQAAAN0AAAAPAAAAAAAAAAAAAAAAAJgCAABkcnMv&#10;ZG93bnJldi54bWxQSwUGAAAAAAQABAD1AAAAigMAAAAA&#10;" path="m,332156l,e" filled="f" strokeweight=".56256mm">
                  <v:stroke endcap="round"/>
                  <v:path arrowok="t" textboxrect="0,0,0,332156"/>
                </v:shape>
                <v:shape id="Shape 7452" o:spid="_x0000_s1117" style="position:absolute;left:4368;top:11494;width:20693;height:3041;visibility:visible;mso-wrap-style:square;v-text-anchor:top" coordsize="2069278,304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X9BcYA&#10;AADdAAAADwAAAGRycy9kb3ducmV2LnhtbESPQWvCQBSE70L/w/IKvenGYFuJ2YgIhRZSqKmgx0f2&#10;mUSzb0N2q8m/7xYKHoeZ+YZJ14NpxZV611hWMJ9FIIhLqxuuFOy/36ZLEM4ja2wtk4KRHKyzh0mK&#10;ibY33tG18JUIEHYJKqi97xIpXVmTQTezHXHwTrY36IPsK6l7vAW4aWUcRS/SYMNhocaOtjWVl+LH&#10;KDiMsZbyc2fzY3z8Oi+s+8jHXKmnx2GzAuFp8Pfwf/tdK3hdPMfw9yY8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X9BcYAAADdAAAADwAAAAAAAAAAAAAAAACYAgAAZHJz&#10;L2Rvd25yZXYueG1sUEsFBgAAAAAEAAQA9QAAAIsDAAAAAA==&#10;" path="m,l,304138r2069278,e" filled="f" strokeweight=".56256mm">
                  <v:stroke endcap="round"/>
                  <v:path arrowok="t" textboxrect="0,0,2069278,304138"/>
                </v:shape>
                <v:shape id="Shape 7453" o:spid="_x0000_s1118" style="position:absolute;left:20505;top:4423;width:4556;height:0;visibility:visible;mso-wrap-style:square;v-text-anchor:top" coordsize="4556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CZ/8UA&#10;AADdAAAADwAAAGRycy9kb3ducmV2LnhtbESPzW7CMBCE70h9B2sr9QZOW2hRikENEhIn/g8cV/E2&#10;jhqvo9gk4e0xEhLH0ex8szNb9LYSLTW+dKzgfZSAIM6dLrlQcDquhlMQPiBrrByTgit5WMxfBjNM&#10;tet4T+0hFCJC2KeowIRQp1L63JBFP3I1cfT+XGMxRNkUUjfYRbit5EeSfEmLJccGgzUtDeX/h4uN&#10;b4zb6njOiqzbbrJdidPE4Pmk1Ntr//sDIlAfnseP9For+B5PPuG+JiJ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8Jn/xQAAAN0AAAAPAAAAAAAAAAAAAAAAAJgCAABkcnMv&#10;ZG93bnJldi54bWxQSwUGAAAAAAQABAD1AAAAigMAAAAA&#10;" path="m,l455665,e" filled="f" strokeweight=".56256mm">
                  <v:stroke endcap="round"/>
                  <v:path arrowok="t" textboxrect="0,0,455665,0"/>
                </v:shape>
                <v:shape id="Shape 7454" o:spid="_x0000_s1119" style="position:absolute;left:10911;top:11494;width:0;height:3041;visibility:visible;mso-wrap-style:square;v-text-anchor:top" coordsize="0,304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WQ08gA&#10;AADdAAAADwAAAGRycy9kb3ducmV2LnhtbESPT2vCQBTE74V+h+UJXopu2vqP1FWCIBQvxbSCx0f2&#10;maRm36bZVRM/vSsUPA4z8xtmvmxNJc7UuNKygtdhBII4s7rkXMHP93owA+E8ssbKMinoyMFy8fw0&#10;x1jbC2/pnPpcBAi7GBUU3texlC4ryKAb2po4eAfbGPRBNrnUDV4C3FTyLYom0mDJYaHAmlYFZcf0&#10;ZBT8zbbJ6lp3132Xb16+dr/d+ylJler32uQDhKfWP8L/7U+tYDoaj+D+JjwBub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xZDTyAAAAN0AAAAPAAAAAAAAAAAAAAAAAJgCAABk&#10;cnMvZG93bnJldi54bWxQSwUGAAAAAAQABAD1AAAAjQMAAAAA&#10;" path="m,l,304138e" filled="f" strokeweight=".56256mm">
                  <v:stroke endcap="round"/>
                  <v:path arrowok="t" textboxrect="0,0,0,304138"/>
                </v:shape>
                <v:shape id="Shape 7455" o:spid="_x0000_s1120" style="position:absolute;left:24776;top:4107;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N9vccA&#10;AADdAAAADwAAAGRycy9kb3ducmV2LnhtbESPQWvCQBSE74X+h+UVvNWNRaOkrtIKhUYQSZTS4yP7&#10;mgSzb0N2m6T/visIHoeZ+YZZb0fTiJ46V1tWMJtGIIgLq2suFZxPH88rEM4ja2wsk4I/crDdPD6s&#10;MdF24Iz63JciQNglqKDyvk2kdEVFBt3UtsTB+7GdQR9kV0rd4RDgppEvURRLgzWHhQpb2lVUXPJf&#10;oyDm09eRj2m/S+P3w96d99+rLFZq8jS+vYLwNPp7+Nb+1AqW88UCrm/CE5Cb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Tfb3HAAAA3QAAAA8AAAAAAAAAAAAAAAAAmAIAAGRy&#10;cy9kb3ducmV2LnhtbFBLBQYAAAAABAAEAPUAAACMAwAAAAA=&#10;" path="m28479,c44174,,56958,14157,56958,31599v,17457,-12784,31599,-28479,31599c12784,63198,,49056,,31599,,14157,12784,,28479,xe" fillcolor="black" stroked="f" strokeweight="0">
                  <v:stroke endcap="round"/>
                  <v:path arrowok="t" textboxrect="0,0,56958,63198"/>
                </v:shape>
                <v:shape id="Shape 7456" o:spid="_x0000_s1121" style="position:absolute;left:24776;top:4107;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HJf8YA&#10;AADdAAAADwAAAGRycy9kb3ducmV2LnhtbESPS2vDMBCE74X8B7GBXkojp3UeOFFCCLgU2kudXHpb&#10;rI1tYq2MJb/+fVUo9DjMzDfM/jiaWvTUusqyguUiAkGcW11xoeB6SZ+3IJxH1lhbJgUTOTgeZg97&#10;TLQd+Iv6zBciQNglqKD0vkmkdHlJBt3CNsTBu9nWoA+yLaRucQhwU8uXKFpLgxWHhRIbOpeU37PO&#10;KJAf391rP3xmVUzpybon+TZdb0o9zsfTDoSn0f+H/9rvWsEmXq3h9014AvLw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HJf8YAAADdAAAADwAAAAAAAAAAAAAAAACYAgAAZHJz&#10;L2Rvd25yZXYueG1sUEsFBgAAAAAEAAQA9QAAAIsDAAAAAA==&#10;" path="m,31599c,14157,12784,,28479,,44174,,56958,14157,56958,31599v,17457,-12784,31599,-28479,31599c12784,63198,,49056,,31599xe" filled="f" strokeweight=".26397mm">
                  <v:stroke endcap="round"/>
                  <v:path arrowok="t" textboxrect="0,0,56958,63198"/>
                </v:shape>
                <v:shape id="Shape 7457" o:spid="_x0000_s1122" style="position:absolute;left:24492;top:3810;width:1122;height:1245;visibility:visible;mso-wrap-style:square;v-text-anchor:top" coordsize="112271,124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BGUMYA&#10;AADdAAAADwAAAGRycy9kb3ducmV2LnhtbESPT2sCMRTE7wW/Q3hCbzVr8U/ZGkUFqx6rgnt8bF43&#10;azcv203U9dsbQehxmJnfMJNZaytxocaXjhX0ewkI4tzpkgsFh/3q7QOED8gaK8ek4EYeZtPOywRT&#10;7a78TZddKESEsE9RgQmhTqX0uSGLvudq4uj9uMZiiLIppG7wGuG2ku9JMpIWS44LBmtaGsp/d2er&#10;IKv6pzr/4m04ZX9mdF6sV9nxqNRrt51/ggjUhv/ws73RCsaD4Rgeb+IT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BGUMYAAADdAAAADwAAAAAAAAAAAAAAAACYAgAAZHJz&#10;L2Rvd25yZXYueG1sUEsFBgAAAAAEAAQA9QAAAIsDAAAAAA==&#10;" path="m,124529l112271,e" filled="f" strokeweight=".26397mm">
                  <v:stroke endcap="round"/>
                  <v:path arrowok="t" textboxrect="0,0,112271,124529"/>
                </v:shape>
                <v:shape id="Shape 7458" o:spid="_x0000_s1123" style="position:absolute;left:24776;top:14219;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LSI8IA&#10;AADdAAAADwAAAGRycy9kb3ducmV2LnhtbERPy4rCMBTdC/5DuII7TR2cKtUojiCMgogPxOWlubbF&#10;5qY0sXb+frIQXB7Oe75sTSkaql1hWcFoGIEgTq0uOFNwOW8GUxDOI2ssLZOCP3KwXHQ7c0y0ffGR&#10;mpPPRAhhl6CC3PsqkdKlORl0Q1sRB+5ua4M+wDqTusZXCDel/IqiWBosODTkWNE6p/RxehoFMZ+v&#10;Bz5sm/U2/tnv3GV3mx5jpfq9djUD4an1H/Hb/asVTMbfYW54E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tIjwgAAAN0AAAAPAAAAAAAAAAAAAAAAAJgCAABkcnMvZG93&#10;bnJldi54bWxQSwUGAAAAAAQABAD1AAAAhwMAAAAA&#10;" path="m28479,c44174,,56958,14157,56958,31599v,17457,-12784,31599,-28479,31599c12784,63198,,49056,,31599,,14157,12784,,28479,xe" fillcolor="black" stroked="f" strokeweight="0">
                  <v:stroke endcap="round"/>
                  <v:path arrowok="t" textboxrect="0,0,56958,63198"/>
                </v:shape>
                <v:shape id="Shape 7459" o:spid="_x0000_s1124" style="position:absolute;left:24776;top:14219;width:570;height:632;visibility:visible;mso-wrap-style:square;v-text-anchor:top" coordsize="56958,63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5dDcYA&#10;AADdAAAADwAAAGRycy9kb3ducmV2LnhtbESPQWvCQBSE74X+h+UJXopuqlZt6ioiKAW9NObi7ZF9&#10;JsHs25Bdk/jv3UKhx2FmvmFWm95UoqXGlZYVvI8jEMSZ1SXnCtLzfrQE4TyyxsoyKXiQg8369WWF&#10;sbYd/1Cb+FwECLsYFRTe17GULivIoBvbmjh4V9sY9EE2udQNdgFuKjmJork0WHJYKLCmXUHZLbkb&#10;BfJ4uU/b7pSUM9pvrXuTh0d6VWo46LdfIDz1/j/81/7WChazj0/4fR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5dDcYAAADdAAAADwAAAAAAAAAAAAAAAACYAgAAZHJz&#10;L2Rvd25yZXYueG1sUEsFBgAAAAAEAAQA9QAAAIsDAAAAAA==&#10;" path="m,31599c,14157,12784,,28479,,44174,,56958,14157,56958,31599v,17457,-12784,31599,-28479,31599c12784,63198,,49056,,31599xe" filled="f" strokeweight=".26397mm">
                  <v:stroke endcap="round"/>
                  <v:path arrowok="t" textboxrect="0,0,56958,63198"/>
                </v:shape>
                <v:shape id="Shape 7460" o:spid="_x0000_s1125" style="position:absolute;left:24492;top:13922;width:1122;height:1245;visibility:visible;mso-wrap-style:square;v-text-anchor:top" coordsize="112271,12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PlDMEA&#10;AADdAAAADwAAAGRycy9kb3ducmV2LnhtbERPTYvCMBC9C/sfwix401QRla5RRBQ86EHrYb0NzdhU&#10;m0lpotZ/bw6Cx8f7ni1aW4kHNb50rGDQT0AQ506XXCg4ZZveFIQPyBorx6TgRR4W85/ODFPtnnyg&#10;xzEUIoawT1GBCaFOpfS5IYu+72riyF1cYzFE2BRSN/iM4baSwyQZS4slxwaDNa0M5bfj3So419l6&#10;MDobS+UuX/5fT/v25vdKdX/b5R+IQG34ij/urVYwGY3j/vgmPg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T5QzBAAAA3QAAAA8AAAAAAAAAAAAAAAAAmAIAAGRycy9kb3du&#10;cmV2LnhtbFBLBQYAAAAABAAEAPUAAACGAwAAAAA=&#10;" path="m,124534l112271,e" filled="f" strokeweight=".26397mm">
                  <v:stroke endcap="round"/>
                  <v:path arrowok="t" textboxrect="0,0,112271,124534"/>
                </v:shape>
                <v:shape id="Shape 7461" o:spid="_x0000_s1126" style="position:absolute;width:16517;height:16115;visibility:visible;mso-wrap-style:square;v-text-anchor:top" coordsize="1651787,1611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q08QA&#10;AADdAAAADwAAAGRycy9kb3ducmV2LnhtbESPwWrDMBBE74X+g9hCLqWRHUJaXMsmGAI5tTTNByzW&#10;1jK2VsZSbCdfXxUCPQ4z84bJy8X2YqLRt44VpOsEBHHtdMuNgvP34eUNhA/IGnvHpOBKHsri8SHH&#10;TLuZv2g6hUZECPsMFZgQhkxKXxuy6NduII7ejxsthijHRuoR5wi3vdwkyU5abDkuGByoMlR3p4tV&#10;UE0Vm0pedSefbx/nno7mUzulVk/L/h1EoCX8h+/to1bwut2l8PcmPgFZ/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7KtPEAAAA3QAAAA8AAAAAAAAAAAAAAAAAmAIAAGRycy9k&#10;b3ducmV2LnhtbFBLBQYAAAAABAAEAPUAAACJAwAAAAA=&#10;" path="m,1611554r1651787,l1651787,,,,,1611554xe" filled="f" strokeweight=".26397mm">
                  <v:stroke endcap="round"/>
                  <v:path arrowok="t" textboxrect="0,0,1651787,1611554"/>
                </v:shape>
                <v:rect id="Rectangle 7462" o:spid="_x0000_s1127" style="position:absolute;left:163;top:8563;width:2854;height:2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Ei/sYA&#10;AADdAAAADwAAAGRycy9kb3ducmV2LnhtbESPS4vCQBCE74L/YWjBm05WFh/RUURX9Ohjwd1bk2mT&#10;sJmekBlN9Nc7grDHoqq+omaLxhTiRpXLLSv46EcgiBOrc04VfJ82vTEI55E1FpZJwZ0cLObt1gxj&#10;bWs+0O3oUxEg7GJUkHlfxlK6JCODrm9L4uBdbGXQB1mlUldYB7gp5CCKhtJgzmEhw5JWGSV/x6tR&#10;sB2Xy5+dfdRp8fW7Pe/Pk/Vp4pXqdprlFISnxv+H3+2dVjD6HA7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Ei/sYAAADdAAAADwAAAAAAAAAAAAAAAACYAgAAZHJz&#10;L2Rvd25yZXYueG1sUEsFBgAAAAAEAAQA9QAAAIsDAAAAAA==&#10;" filled="f" stroked="f">
                  <v:textbox inset="0,0,0,0">
                    <w:txbxContent>
                      <w:p w:rsidR="00194F97" w:rsidRDefault="00194F97" w:rsidP="00815789">
                        <w:r>
                          <w:rPr>
                            <w:sz w:val="28"/>
                          </w:rPr>
                          <w:t>Iph</w:t>
                        </w:r>
                      </w:p>
                    </w:txbxContent>
                  </v:textbox>
                </v:rect>
                <v:rect id="Rectangle 7463" o:spid="_x0000_s1128" style="position:absolute;left:4526;top:1531;width:10690;height:2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2HZccA&#10;AADdAAAADwAAAGRycy9kb3ducmV2LnhtbESPT2vCQBTE7wW/w/KE3pqNtaSauopURY/+Kai3R/Y1&#10;CWbfhuzWpP30bkHwOMzMb5jJrDOVuFLjSssKBlEMgjizuuRcwddh9TIC4TyyxsoyKfglB7Np72mC&#10;qbYt7+i697kIEHYpKii8r1MpXVaQQRfZmjh437Yx6INscqkbbAPcVPI1jhNpsOSwUGBNnwVll/2P&#10;UbAe1fPTxv61ebU8r4/b43hxGHulnvvd/AOEp84/wvf2Rit4f0uG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9h2XHAAAA3QAAAA8AAAAAAAAAAAAAAAAAmAIAAGRy&#10;cy9kb3ducmV2LnhtbFBLBQYAAAAABAAEAPUAAACMAwAAAAA=&#10;" filled="f" stroked="f">
                  <v:textbox inset="0,0,0,0">
                    <w:txbxContent>
                      <w:p w:rsidR="00194F97" w:rsidRDefault="00194F97" w:rsidP="00815789">
                        <w:r>
                          <w:rPr>
                            <w:sz w:val="28"/>
                          </w:rPr>
                          <w:t>PV lý tưởng</w:t>
                        </w:r>
                      </w:p>
                    </w:txbxContent>
                  </v:textbox>
                </v:rect>
                <v:rect id="Rectangle 7464" o:spid="_x0000_s1129" style="position:absolute;left:19402;top:8331;width:3355;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QfEcYA&#10;AADdAAAADwAAAGRycy9kb3ducmV2LnhtbESPT4vCMBTE74LfITxhb5oq4mo1iqiLHtc/oN4ezbMt&#10;Ni+lydqun94sLHgcZuY3zGzRmEI8qHK5ZQX9XgSCOLE651TB6fjVHYNwHlljYZkU/JKDxbzdmmGs&#10;bc17ehx8KgKEXYwKMu/LWEqXZGTQ9WxJHLybrQz6IKtU6grrADeFHETRSBrMOSxkWNIqo+R++DEK&#10;tuNyednZZ50Wm+v2/H2erI8Tr9RHp1lOQXhq/Dv8395pBZ/D0RD+3oQn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QfEcYAAADdAAAADwAAAAAAAAAAAAAAAACYAgAAZHJz&#10;L2Rvd25yZXYueG1sUEsFBgAAAAAEAAQA9QAAAIsDAAAAAA==&#10;" filled="f" stroked="f">
                  <v:textbox inset="0,0,0,0">
                    <w:txbxContent>
                      <w:p w:rsidR="00194F97" w:rsidRDefault="00194F97" w:rsidP="00815789">
                        <w:r>
                          <w:rPr>
                            <w:sz w:val="28"/>
                          </w:rPr>
                          <w:t>Rsh</w:t>
                        </w:r>
                      </w:p>
                    </w:txbxContent>
                  </v:textbox>
                </v:rect>
                <v:rect id="Rectangle 7465" o:spid="_x0000_s1130" style="position:absolute;left:12552;top:8489;width:1559;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i6iscA&#10;AADdAAAADwAAAGRycy9kb3ducmV2LnhtbESPT2vCQBTE7wW/w/KE3pqNxaaauopURY/+Kai3R/Y1&#10;CWbfhuzWpP30bkHwOMzMb5jJrDOVuFLjSssKBlEMgjizuuRcwddh9TIC4TyyxsoyKfglB7Np72mC&#10;qbYt7+i697kIEHYpKii8r1MpXVaQQRfZmjh437Yx6INscqkbbAPcVPI1jhNpsOSwUGBNnwVll/2P&#10;UbAe1fPTxv61ebU8r4/b43hxGHulnvvd/AOEp84/wvf2Rit4HyZv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YuorHAAAA3QAAAA8AAAAAAAAAAAAAAAAAmAIAAGRy&#10;cy9kb3ducmV2LnhtbFBLBQYAAAAABAAEAPUAAACMAwAAAAA=&#10;" filled="f" stroked="f">
                  <v:textbox inset="0,0,0,0">
                    <w:txbxContent>
                      <w:p w:rsidR="00194F97" w:rsidRDefault="00194F97" w:rsidP="00815789">
                        <w:r>
                          <w:rPr>
                            <w:sz w:val="28"/>
                          </w:rPr>
                          <w:t>D</w:t>
                        </w:r>
                      </w:p>
                    </w:txbxContent>
                  </v:textbox>
                </v:rect>
                <v:rect id="Rectangle 7466" o:spid="_x0000_s1131" style="position:absolute;left:11915;top:5940;width:721;height:2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k/cYA&#10;AADdAAAADwAAAGRycy9kb3ducmV2LnhtbESPQWvCQBSE7wX/w/IEb3WjlDRGVxGt6LFVQb09ss8k&#10;mH0bsquJ/fXdQqHHYWa+YWaLzlTiQY0rLSsYDSMQxJnVJecKjofNawLCeWSNlWVS8CQHi3nvZYap&#10;ti1/0WPvcxEg7FJUUHhfp1K6rCCDbmhr4uBdbWPQB9nkUjfYBrip5DiKYmmw5LBQYE2rgrLb/m4U&#10;bJN6ed7Z7zavPi7b0+dpsj5MvFKDfrecgvDU+f/wX3unFby/xTH8vglP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ok/cYAAADdAAAADwAAAAAAAAAAAAAAAACYAgAAZHJz&#10;L2Rvd25yZXYueG1sUEsFBgAAAAAEAAQA9QAAAIsDAAAAAA==&#10;" filled="f" stroked="f">
                  <v:textbox inset="0,0,0,0">
                    <w:txbxContent>
                      <w:p w:rsidR="00194F97" w:rsidRDefault="00194F97" w:rsidP="00815789">
                        <w:r>
                          <w:rPr>
                            <w:sz w:val="28"/>
                          </w:rPr>
                          <w:t>I</w:t>
                        </w:r>
                      </w:p>
                    </w:txbxContent>
                  </v:textbox>
                </v:rect>
                <v:rect id="Rectangle 7467" o:spid="_x0000_s1132" style="position:absolute;left:12462;top:6773;width:1009;height:1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aBZsYA&#10;AADdAAAADwAAAGRycy9kb3ducmV2LnhtbESPS4vCQBCE78L+h6EXvOlEER/RUcTdRY++QL01mTYJ&#10;ZnpCZtZEf/3OguCxqKqvqNmiMYW4U+Vyywp63QgEcWJ1zqmC4+GnMwbhPLLGwjIpeJCDxfyjNcNY&#10;25p3dN/7VAQIuxgVZN6XsZQuycig69qSOHhXWxn0QVap1BXWAW4K2Y+ioTSYc1jIsKRVRslt/2sU&#10;rMfl8ryxzzotvi/r0/Y0+TpMvFLtz2Y5BeGp8e/wq73RCkaD4Qj+34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aBZsYAAADdAAAADwAAAAAAAAAAAAAAAACYAgAAZHJz&#10;L2Rvd25yZXYueG1sUEsFBgAAAAAEAAQA9QAAAIsDAAAAAA==&#10;" filled="f" stroked="f">
                  <v:textbox inset="0,0,0,0">
                    <w:txbxContent>
                      <w:p w:rsidR="00194F97" w:rsidRDefault="00194F97" w:rsidP="00815789">
                        <w:r>
                          <w:rPr>
                            <w:sz w:val="18"/>
                          </w:rPr>
                          <w:t>D</w:t>
                        </w:r>
                      </w:p>
                    </w:txbxContent>
                  </v:textbox>
                </v:rect>
                <v:rect id="Rectangle 7468" o:spid="_x0000_s1133" style="position:absolute;left:23870;top:8489;width:1559;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kVFMIA&#10;AADdAAAADwAAAGRycy9kb3ducmV2LnhtbERPy4rCMBTdC/5DuII7TR3ERzWKzANdOnVA3V2aa1ts&#10;bkqTsdWvNwvB5eG8l+vWlOJGtSssKxgNIxDEqdUFZwr+Dj+DGQjnkTWWlknBnRysV93OEmNtG/6l&#10;W+IzEULYxagg976KpXRpTgbd0FbEgbvY2qAPsM6krrEJ4aaUH1E0kQYLDg05VvSZU3pN/o2C7aza&#10;nHb20WTl93l73B/nX4e5V6rfazcLEJ5a/xa/3DutYDqehLnhTX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RUUwgAAAN0AAAAPAAAAAAAAAAAAAAAAAJgCAABkcnMvZG93&#10;bnJldi54bWxQSwUGAAAAAAQABAD1AAAAhwMAAAAA&#10;" filled="f" stroked="f">
                  <v:textbox inset="0,0,0,0">
                    <w:txbxContent>
                      <w:p w:rsidR="00194F97" w:rsidRDefault="00194F97" w:rsidP="00815789">
                        <w:r>
                          <w:rPr>
                            <w:sz w:val="28"/>
                          </w:rPr>
                          <w:t>V</w:t>
                        </w:r>
                      </w:p>
                    </w:txbxContent>
                  </v:textbox>
                </v:rect>
                <v:rect id="Rectangle 7469" o:spid="_x0000_s1134" style="position:absolute;left:25060;top:9318;width:1771;height:1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Wwj8cA&#10;AADdAAAADwAAAGRycy9kb3ducmV2LnhtbESPQWvCQBSE74X+h+UVvNVNpcQkuorUih6tFlJvj+xr&#10;Epp9G7Krif31XUHocZiZb5j5cjCNuFDnassKXsYRCOLC6ppLBZ/HzXMCwnlkjY1lUnAlB8vF48Mc&#10;M217/qDLwZciQNhlqKDyvs2kdEVFBt3YtsTB+7adQR9kV0rdYR/gppGTKIqlwZrDQoUtvVVU/BzO&#10;RsE2aVdfO/vbl837aZvv83R9TL1So6dhNQPhafD/4Xt7pxVMX+MU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VsI/HAAAA3QAAAA8AAAAAAAAAAAAAAAAAmAIAAGRy&#10;cy9kb3ducmV2LnhtbFBLBQYAAAAABAAEAPUAAACMAwAAAAA=&#10;" filled="f" stroked="f">
                  <v:textbox inset="0,0,0,0">
                    <w:txbxContent>
                      <w:p w:rsidR="00194F97" w:rsidRDefault="00194F97" w:rsidP="00815789">
                        <w:r>
                          <w:rPr>
                            <w:sz w:val="18"/>
                          </w:rPr>
                          <w:t>PV</w:t>
                        </w:r>
                      </w:p>
                    </w:txbxContent>
                  </v:textbox>
                </v:rect>
                <v:shape id="Shape 7470" o:spid="_x0000_s1135" style="position:absolute;left:20505;top:4423;width:1677;height:0;visibility:visible;mso-wrap-style:square;v-text-anchor:top" coordsize="167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IdUMMA&#10;AADdAAAADwAAAGRycy9kb3ducmV2LnhtbERPz2vCMBS+D/wfwhN2KZo6RaUaRQcrZeBhzoPHR/Ns&#10;is1LaTLb/ffmMNjx4/u93Q+2EQ/qfO1YwWyagiAuna65UnD5/pisQfiArLFxTAp+ycN+N3rZYqZd&#10;z1/0OIdKxBD2GSowIbSZlL40ZNFPXUscuZvrLIYIu0rqDvsYbhv5lqZLabHm2GCwpXdD5f38YxUs&#10;r/NkYU3jPovcJ+vT0Zkcr0q9jofDBkSgIfyL/9yFVrBarOL++CY+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IdUMMAAADdAAAADwAAAAAAAAAAAAAAAACYAgAAZHJzL2Rv&#10;d25yZXYueG1sUEsFBgAAAAAEAAQA9QAAAIgDAAAAAA==&#10;" path="m,l167710,e" filled="f" strokeweight=".4395mm">
                  <v:stroke endcap="round"/>
                  <v:path arrowok="t" textboxrect="0,0,167710,0"/>
                </v:shape>
                <v:shape id="Shape 7471" o:spid="_x0000_s1136" style="position:absolute;left:22063;top:3894;width:1431;height:1059;visibility:visible;mso-wrap-style:square;v-text-anchor:top" coordsize="143155,105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SMXsgA&#10;AADdAAAADwAAAGRycy9kb3ducmV2LnhtbESPQWvCQBSE74X+h+UVems2SqgSXaVqS/XQg7GHentk&#10;X5Ng9m3Ibk3ir3cFocdhZr5h5sve1OJMrassKxhFMQji3OqKCwXfh4+XKQjnkTXWlknBQA6Wi8eH&#10;Oabadrync+YLESDsUlRQet+kUrq8JIMusg1x8H5ta9AH2RZSt9gFuKnlOI5fpcGKw0KJDa1Lyk/Z&#10;n1Hw/jVsLuPj6nOfZN3PandK5DBYpZ6f+rcZCE+9/w/f21utYJJMRnB7E56AX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RIxeyAAAAN0AAAAPAAAAAAAAAAAAAAAAAJgCAABk&#10;cnMvZG93bnJldi54bWxQSwUGAAAAAAQABAD1AAAAjQMAAAAA&#10;" path="m,l143155,52946,,105892,,xe" fillcolor="black" stroked="f" strokeweight="0">
                  <v:stroke endcap="round"/>
                  <v:path arrowok="t" textboxrect="0,0,143155,105892"/>
                </v:shape>
                <v:shape id="Shape 7472" o:spid="_x0000_s1137" style="position:absolute;left:10911;top:4423;width:0;height:886;visibility:visible;mso-wrap-style:square;v-text-anchor:top" coordsize="0,8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tGMcA&#10;AADdAAAADwAAAGRycy9kb3ducmV2LnhtbESPT2vCQBTE74V+h+UVvNVNg6hEV7EFoQc9VMU/t0f2&#10;mY1m3ybZVdNv3y0Uehxm5jfMdN7ZStyp9aVjBW/9BARx7nTJhYLddvk6BuEDssbKMSn4Jg/z2fPT&#10;FDPtHvxF900oRISwz1CBCaHOpPS5IYu+72ri6J1dazFE2RZSt/iIcFvJNEmG0mLJccFgTR+G8uvm&#10;ZhWcikvTmGb5nq8acvv14ZjezgOlei/dYgIiUBf+w3/tT61gNBil8PsmPg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Z7RjHAAAA3QAAAA8AAAAAAAAAAAAAAAAAmAIAAGRy&#10;cy9kb3ducmV2LnhtbFBLBQYAAAAABAAEAPUAAACMAwAAAAA=&#10;" path="m,l,88520e" filled="f" strokeweight=".4395mm">
                  <v:stroke endcap="round"/>
                  <v:path arrowok="t" textboxrect="0,0,0,88520"/>
                </v:shape>
                <v:shape id="Shape 7473" o:spid="_x0000_s1138" style="position:absolute;left:10433;top:5176;width:955;height:1588;visibility:visible;mso-wrap-style:square;v-text-anchor:top" coordsize="95436,158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x0UsQA&#10;AADdAAAADwAAAGRycy9kb3ducmV2LnhtbESPT4vCMBTE7wt+h/CEvSya+AeVahRZkfW66qW3R/Ns&#10;is1LaaLWb28WhD0OM/MbZrXpXC3u1IbKs4bRUIEgLrypuNRwPu0HCxAhIhusPZOGJwXYrHsfK8yM&#10;f/Av3Y+xFAnCIUMNNsYmkzIUlhyGoW+Ik3fxrcOYZFtK0+IjwV0tx0rNpMOK04LFhr4tFdfjzWmY&#10;qFztfvJ6qr6ULbf5bdzsnk7rz363XYKI1MX/8Lt9MBrm0/kE/t6kJyD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cdFLEAAAA3QAAAA8AAAAAAAAAAAAAAAAAmAIAAGRycy9k&#10;b3ducmV2LnhtbFBLBQYAAAAABAAEAPUAAACJAwAAAAA=&#10;" path="m,l95436,,47718,158838,,xe" fillcolor="black" stroked="f" strokeweight="0">
                  <v:stroke endcap="round"/>
                  <v:path arrowok="t" textboxrect="0,0,95436,158838"/>
                </v:shape>
                <v:rect id="Rectangle 7474" o:spid="_x0000_s1139" style="position:absolute;left:22923;top:1491;width:719;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2JzMcA&#10;AADdAAAADwAAAGRycy9kb3ducmV2LnhtbESPQWvCQBSE7wX/w/KE3uqmIlWjq4htSY41Cra3R/aZ&#10;hGbfhuw2SfvrXaHgcZiZb5j1djC16Kh1lWUFz5MIBHFudcWFgtPx/WkBwnlkjbVlUvBLDrab0cMa&#10;Y217PlCX+UIECLsYFZTeN7GULi/JoJvYhjh4F9sa9EG2hdQt9gFuajmNohdpsOKwUGJD+5Ly7+zH&#10;KEgWze4ztX99Ub99JeeP8/L1uPRKPY6H3QqEp8Hfw//tVCuYz+YzuL0JT0B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NiczHAAAA3QAAAA8AAAAAAAAAAAAAAAAAmAIAAGRy&#10;cy9kb3ducmV2LnhtbFBLBQYAAAAABAAEAPUAAACMAwAAAAA=&#10;" filled="f" stroked="f">
                  <v:textbox inset="0,0,0,0">
                    <w:txbxContent>
                      <w:p w:rsidR="00194F97" w:rsidRDefault="00194F97" w:rsidP="00815789">
                        <w:r>
                          <w:rPr>
                            <w:sz w:val="28"/>
                          </w:rPr>
                          <w:t>I</w:t>
                        </w:r>
                      </w:p>
                    </w:txbxContent>
                  </v:textbox>
                </v:rect>
                <v:rect id="Rectangle 7475" o:spid="_x0000_s1140" style="position:absolute;left:23471;top:2321;width:1771;height:1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sV8cA&#10;AADdAAAADwAAAGRycy9kb3ducmV2LnhtbESPQWvCQBSE74X+h+UVequbSq0asxGxLXrUKKi3R/aZ&#10;hGbfhuzWRH99Vyj0OMzMN0wy700tLtS6yrKC10EEgji3uuJCwX739TIB4TyyxtoyKbiSg3n6+JBg&#10;rG3HW7pkvhABwi5GBaX3TSyly0sy6Aa2IQ7e2bYGfZBtIXWLXYCbWg6j6F0arDgslNjQsqT8O/sx&#10;ClaTZnFc21tX1J+n1WFzmH7spl6p56d+MQPhqff/4b/2WisYv41HcH8Tn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BLFfHAAAA3QAAAA8AAAAAAAAAAAAAAAAAmAIAAGRy&#10;cy9kb3ducmV2LnhtbFBLBQYAAAAABAAEAPUAAACMAwAAAAA=&#10;" filled="f" stroked="f">
                  <v:textbox inset="0,0,0,0">
                    <w:txbxContent>
                      <w:p w:rsidR="00194F97" w:rsidRDefault="00194F97" w:rsidP="00815789">
                        <w:r>
                          <w:rPr>
                            <w:sz w:val="18"/>
                          </w:rPr>
                          <w:t>PV</w:t>
                        </w:r>
                      </w:p>
                    </w:txbxContent>
                  </v:textbox>
                </v:rect>
                <v:rect id="Rectangle 7476" o:spid="_x0000_s1141" style="position:absolute;left:24687;top:5329;width:1217;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yIMYA&#10;AADdAAAADwAAAGRycy9kb3ducmV2LnhtbESPS4vCQBCE78L+h6EXvOlEER/RUcTdRY++QL01mTYJ&#10;ZnpCZtZEf/3OguCxqKqvqNmiMYW4U+Vyywp63QgEcWJ1zqmC4+GnMwbhPLLGwjIpeJCDxfyjNcNY&#10;25p3dN/7VAQIuxgVZN6XsZQuycig69qSOHhXWxn0QVap1BXWAW4K2Y+ioTSYc1jIsKRVRslt/2sU&#10;rMfl8ryxzzotvi/r0/Y0+TpMvFLtz2Y5BeGp8e/wq73RCkaD0RD+34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yIMYAAADdAAAADwAAAAAAAAAAAAAAAACYAgAAZHJz&#10;L2Rvd25yZXYueG1sUEsFBgAAAAAEAAQA9QAAAIsDAAAAAA==&#10;" filled="f" stroked="f">
                  <v:textbox inset="0,0,0,0">
                    <w:txbxContent>
                      <w:p w:rsidR="00194F97" w:rsidRDefault="00194F97" w:rsidP="00815789">
                        <w:r>
                          <w:rPr>
                            <w:sz w:val="28"/>
                          </w:rPr>
                          <w:t>+</w:t>
                        </w:r>
                      </w:p>
                    </w:txbxContent>
                  </v:textbox>
                </v:rect>
                <v:rect id="Rectangle 7477" o:spid="_x0000_s1142" style="position:absolute;left:24737;top:11034;width:108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8Xu8cA&#10;AADdAAAADwAAAGRycy9kb3ducmV2LnhtbESPQWvCQBSE74X+h+UVvDWbSmlidBWpLXqsWki9PbLP&#10;JJh9G7KrSfvrXaHgcZiZb5jZYjCNuFDnassKXqIYBHFhdc2lgu/953MKwnlkjY1lUvBLDhbzx4cZ&#10;Ztr2vKXLzpciQNhlqKDyvs2kdEVFBl1kW+LgHW1n0AfZlVJ32Ae4aeQ4jt+kwZrDQoUtvVdUnHZn&#10;o2Cdtsufjf3ry+bjsM6/8slqP/FKjZ6G5RSEp8Hfw//tjVaQvCYJ3N6E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fF7vHAAAA3QAAAA8AAAAAAAAAAAAAAAAAmAIAAGRy&#10;cy9kb3ducmV2LnhtbFBLBQYAAAAABAAEAPUAAACMAwAAAAA=&#10;" filled="f" stroked="f">
                  <v:textbox inset="0,0,0,0">
                    <w:txbxContent>
                      <w:p w:rsidR="00194F97" w:rsidRDefault="00194F97" w:rsidP="00815789">
                        <w:r>
                          <w:rPr>
                            <w:sz w:val="28"/>
                          </w:rPr>
                          <w:t>_</w:t>
                        </w:r>
                      </w:p>
                    </w:txbxContent>
                  </v:textbox>
                </v:rect>
                <v:shape id="Shape 7478" o:spid="_x0000_s1143" style="position:absolute;left:17616;top:7628;width:1220;height:3386;visibility:visible;mso-wrap-style:square;v-text-anchor:top" coordsize="122017,338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kivMIA&#10;AADdAAAADwAAAGRycy9kb3ducmV2LnhtbERPy4rCMBTdD/gP4QruxtRBp1KNoqOCu8EXurw217ba&#10;3JQmav37yWLA5eG8x9PGlOJBtSssK+h1IxDEqdUFZwr2u9XnEITzyBpLy6TgRQ6mk9bHGBNtn7yh&#10;x9ZnIoSwS1BB7n2VSOnSnAy6rq2IA3extUEfYJ1JXeMzhJtSfkXRtzRYcGjIsaKfnNLb9m4U/B4r&#10;Gq6W18V8N9B0vhz6vVO5VqrTbmYjEJ4a/xb/u9daQdyPw9zwJjwBO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WSK8wgAAAN0AAAAPAAAAAAAAAAAAAAAAAJgCAABkcnMvZG93&#10;bnJldi54bWxQSwUGAAAAAAQABAD1AAAAhwMAAAAA&#10;" path="m61009,r61008,28229l,84658r122017,56443l,197530r122017,56428l,310387r61009,28229e" filled="f" strokeweight=".56256mm">
                  <v:stroke endcap="round"/>
                  <v:path arrowok="t" textboxrect="0,0,122017,338616"/>
                </v:shape>
                <v:shape id="Shape 7479" o:spid="_x0000_s1144" style="position:absolute;left:18226;top:4423;width:0;height:3205;visibility:visible;mso-wrap-style:square;v-text-anchor:top" coordsize="0,320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11H8YA&#10;AADdAAAADwAAAGRycy9kb3ducmV2LnhtbESPQWvCQBSE7wX/w/KE3urGUrRGN6ItASteGr14e2Sf&#10;STD7Ns2uuv77rlDocZiZb5jFMphWXKl3jWUF41ECgri0uuFKwWGfv7yDcB5ZY2uZFNzJwTIbPC0w&#10;1fbG33QtfCUihF2KCmrvu1RKV9Zk0I1sRxy9k+0N+ij7SuoebxFuWvmaJBNpsOG4UGNHHzWV5+Ji&#10;FEyO1Ta0szLw51f+s5Oru1+bQqnnYVjNQXgK/j/8195oBdO36Qwe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11H8YAAADdAAAADwAAAAAAAAAAAAAAAACYAgAAZHJz&#10;L2Rvd25yZXYueG1sUEsFBgAAAAAEAAQA9QAAAIsDAAAAAA==&#10;" path="m,320485l,e" filled="f" strokeweight=".56256mm">
                  <v:stroke endcap="round"/>
                  <v:path arrowok="t" textboxrect="0,0,0,320485"/>
                </v:shape>
                <v:shape id="Shape 7480" o:spid="_x0000_s1145" style="position:absolute;left:18226;top:11014;width:0;height:3521;visibility:visible;mso-wrap-style:square;v-text-anchor:top" coordsize="0,35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p0tcUA&#10;AADdAAAADwAAAGRycy9kb3ducmV2LnhtbERPyW7CMBC9I/EP1iD1gopTVBWUYhCULkDhwHLpbRQP&#10;SUQ8jmI3uH9fH5A4Pr19MgumEi01rrSs4GmQgCDOrC45V3A6fjyOQTiPrLGyTAr+yMFs2u1MMNX2&#10;yntqDz4XMYRdigoK7+tUSpcVZNANbE0cubNtDPoIm1zqBq8x3FRymCQv0mDJsaHAmt4Kyi6HX6Pg&#10;M2vDT/g+9t/z9Wb5tTvt9TZZKPXQC/NXEJ6Cv4tv7pVWMHoex/3xTX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mnS1xQAAAN0AAAAPAAAAAAAAAAAAAAAAAJgCAABkcnMv&#10;ZG93bnJldi54bWxQSwUGAAAAAAQABAD1AAAAigMAAAAA&#10;" path="m,l,352070e" filled="f" strokeweight=".56256mm">
                  <v:stroke endcap="round"/>
                  <v:path arrowok="t" textboxrect="0,0,0,352070"/>
                </v:shape>
                <v:rect id="Rectangle 7481" o:spid="_x0000_s1146" style="position:absolute;left:27067;top:14863;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9ac8YA&#10;AADdAAAADwAAAGRycy9kb3ducmV2LnhtbESPT2vCQBTE70K/w/IK3nRjkRqjq0hV9OifgvX2yL4m&#10;odm3Ibua1E/vCoLHYWZ+w0znrSnFlWpXWFYw6EcgiFOrC84UfB/XvRiE88gaS8uk4J8czGdvnSkm&#10;2ja8p+vBZyJA2CWoIPe+SqR0aU4GXd9WxMH7tbVBH2SdSV1jE+CmlB9R9CkNFhwWcqzoK6f073Ax&#10;CjZxtfjZ2luTlavz5rQ7jZfHsVeq+94uJiA8tf4Vfra3WsFoGA/g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9ac8YAAADdAAAADwAAAAAAAAAAAAAAAACYAgAAZHJz&#10;L2Rvd25yZXYueG1sUEsFBgAAAAAEAAQA9QAAAIsDAAAAAA==&#10;" filled="f" stroked="f">
                  <v:textbox inset="0,0,0,0">
                    <w:txbxContent>
                      <w:p w:rsidR="00194F97" w:rsidRDefault="00194F97" w:rsidP="00815789">
                        <w:r>
                          <w:t xml:space="preserve"> </w:t>
                        </w:r>
                      </w:p>
                    </w:txbxContent>
                  </v:textbox>
                </v:rect>
                <w10:wrap type="topAndBottom"/>
              </v:group>
            </w:pict>
          </mc:Fallback>
        </mc:AlternateContent>
      </w:r>
      <w:r w:rsidRPr="00613F1D">
        <w:t xml:space="preserve">Ảnh hướng của điện trở Rsh tới đặc tính I – V của pin </w:t>
      </w:r>
    </w:p>
    <w:p w:rsidR="00815789" w:rsidRPr="00613F1D" w:rsidRDefault="00815789" w:rsidP="00815789">
      <w:pPr>
        <w:pStyle w:val="ListParagraph"/>
      </w:pPr>
    </w:p>
    <w:p w:rsidR="00815789" w:rsidRPr="001A1047" w:rsidRDefault="00815789" w:rsidP="00815789">
      <w:pPr>
        <w:pStyle w:val="ListParagraph"/>
        <w:jc w:val="center"/>
        <w:rPr>
          <w:sz w:val="22"/>
        </w:rPr>
      </w:pPr>
      <w:r w:rsidRPr="001A1047">
        <w:rPr>
          <w:b/>
          <w:sz w:val="22"/>
        </w:rPr>
        <w:t>Hình 1.11:</w:t>
      </w:r>
      <w:r w:rsidRPr="001A1047">
        <w:rPr>
          <w:sz w:val="22"/>
        </w:rPr>
        <w:t xml:space="preserve">  Mạch của pin mặt trời xét tới ảnh hưởng của R</w:t>
      </w:r>
      <w:r w:rsidRPr="001A1047">
        <w:rPr>
          <w:sz w:val="22"/>
          <w:vertAlign w:val="subscript"/>
        </w:rPr>
        <w:t>sh</w:t>
      </w:r>
      <w:r w:rsidRPr="001A1047">
        <w:rPr>
          <w:sz w:val="22"/>
        </w:rPr>
        <w:t xml:space="preserve"> </w:t>
      </w:r>
    </w:p>
    <w:p w:rsidR="00815789" w:rsidRPr="00613F1D" w:rsidRDefault="00815789" w:rsidP="00815789">
      <w:pPr>
        <w:pStyle w:val="ListParagraph"/>
        <w:jc w:val="center"/>
        <w:rPr>
          <w:i/>
        </w:rPr>
      </w:pPr>
    </w:p>
    <w:p w:rsidR="00815789" w:rsidRPr="00613F1D" w:rsidRDefault="00815789" w:rsidP="00815789">
      <w:pPr>
        <w:pStyle w:val="ListParagraph"/>
        <w:ind w:firstLine="540"/>
      </w:pPr>
      <w:r w:rsidRPr="00613F1D">
        <w:t>Khi có điện trở R</w:t>
      </w:r>
      <w:r w:rsidRPr="00613F1D">
        <w:rPr>
          <w:vertAlign w:val="subscript"/>
        </w:rPr>
        <w:t>Sh</w:t>
      </w:r>
      <w:r w:rsidRPr="00613F1D">
        <w:t xml:space="preserve"> thì dòng điện của pin mặt trời cấp cho bị giảm đi một lượng </w:t>
      </w:r>
      <w:r w:rsidRPr="00613F1D">
        <w:rPr>
          <w:position w:val="-30"/>
        </w:rPr>
        <w:object w:dxaOrig="420" w:dyaOrig="680">
          <v:shape id="_x0000_i1026" type="#_x0000_t75" style="width:20.05pt;height:37.55pt" o:ole="">
            <v:imagedata r:id="rId50" o:title=""/>
          </v:shape>
          <o:OLEObject Type="Embed" ProgID="Equation.DSMT4" ShapeID="_x0000_i1026" DrawAspect="Content" ObjectID="_1586699279" r:id="rId51"/>
        </w:object>
      </w:r>
      <w:r w:rsidRPr="00613F1D">
        <w:rPr>
          <w:i/>
        </w:rPr>
        <w:t xml:space="preserve"> </w:t>
      </w:r>
      <w:r w:rsidRPr="00613F1D">
        <w:t xml:space="preserve">so với đặc tính lý tưởng của pin mặt trời nên đặc tính I – V có dạng như hình 1.6. </w:t>
      </w:r>
    </w:p>
    <w:p w:rsidR="00815789" w:rsidRDefault="00815789">
      <w:pPr>
        <w:rPr>
          <w:noProof/>
        </w:rPr>
      </w:pPr>
    </w:p>
    <w:p w:rsidR="00815789" w:rsidRDefault="00815789" w:rsidP="00815789">
      <w:pPr>
        <w:pStyle w:val="ListParagraph"/>
        <w:jc w:val="center"/>
        <w:rPr>
          <w:sz w:val="22"/>
        </w:rPr>
      </w:pPr>
      <w:r w:rsidRPr="001A1047">
        <w:rPr>
          <w:b/>
          <w:sz w:val="22"/>
        </w:rPr>
        <w:lastRenderedPageBreak/>
        <w:t>Hình 1.12:</w:t>
      </w:r>
      <w:r w:rsidRPr="001A1047">
        <w:rPr>
          <w:sz w:val="22"/>
        </w:rPr>
        <w:t xml:space="preserve"> Đặc tính I – V khi có R</w:t>
      </w:r>
      <w:r w:rsidRPr="001A1047">
        <w:rPr>
          <w:sz w:val="22"/>
          <w:vertAlign w:val="subscript"/>
        </w:rPr>
        <w:t>sh</w:t>
      </w:r>
      <w:r w:rsidRPr="001A1047">
        <w:rPr>
          <w:sz w:val="22"/>
        </w:rPr>
        <w:t xml:space="preserve"> </w:t>
      </w:r>
    </w:p>
    <w:p w:rsidR="00815789" w:rsidRPr="00815789" w:rsidRDefault="00815789" w:rsidP="00815789">
      <w:pPr>
        <w:pStyle w:val="ListParagraph"/>
        <w:jc w:val="center"/>
        <w:rPr>
          <w:sz w:val="22"/>
        </w:rPr>
      </w:pPr>
      <w:r w:rsidRPr="00613F1D">
        <w:rPr>
          <w:noProof/>
        </w:rPr>
        <w:drawing>
          <wp:anchor distT="0" distB="0" distL="114300" distR="114300" simplePos="0" relativeHeight="251669504" behindDoc="0" locked="0" layoutInCell="1" allowOverlap="1" wp14:anchorId="771B4ED4" wp14:editId="6DAC2422">
            <wp:simplePos x="0" y="0"/>
            <wp:positionH relativeFrom="column">
              <wp:posOffset>849630</wp:posOffset>
            </wp:positionH>
            <wp:positionV relativeFrom="paragraph">
              <wp:posOffset>-181610</wp:posOffset>
            </wp:positionV>
            <wp:extent cx="4326890" cy="2275205"/>
            <wp:effectExtent l="0" t="0" r="0" b="0"/>
            <wp:wrapTopAndBottom/>
            <wp:docPr id="7561" name="Picture 7561"/>
            <wp:cNvGraphicFramePr/>
            <a:graphic xmlns:a="http://schemas.openxmlformats.org/drawingml/2006/main">
              <a:graphicData uri="http://schemas.openxmlformats.org/drawingml/2006/picture">
                <pic:pic xmlns:pic="http://schemas.openxmlformats.org/drawingml/2006/picture">
                  <pic:nvPicPr>
                    <pic:cNvPr id="7561" name="Picture 7561"/>
                    <pic:cNvPicPr/>
                  </pic:nvPicPr>
                  <pic:blipFill>
                    <a:blip r:embed="rId52">
                      <a:extLst>
                        <a:ext uri="{28A0092B-C50C-407E-A947-70E740481C1C}">
                          <a14:useLocalDpi xmlns:a14="http://schemas.microsoft.com/office/drawing/2010/main" val="0"/>
                        </a:ext>
                      </a:extLst>
                    </a:blip>
                    <a:stretch>
                      <a:fillRect/>
                    </a:stretch>
                  </pic:blipFill>
                  <pic:spPr>
                    <a:xfrm>
                      <a:off x="0" y="0"/>
                      <a:ext cx="4326890" cy="2275205"/>
                    </a:xfrm>
                    <a:prstGeom prst="rect">
                      <a:avLst/>
                    </a:prstGeom>
                  </pic:spPr>
                </pic:pic>
              </a:graphicData>
            </a:graphic>
            <wp14:sizeRelH relativeFrom="margin">
              <wp14:pctWidth>0</wp14:pctWidth>
            </wp14:sizeRelH>
          </wp:anchor>
        </w:drawing>
      </w:r>
    </w:p>
    <w:p w:rsidR="00815789" w:rsidRPr="00613F1D" w:rsidRDefault="00815789" w:rsidP="00815789">
      <w:pPr>
        <w:pStyle w:val="ListParagraph"/>
        <w:numPr>
          <w:ilvl w:val="0"/>
          <w:numId w:val="16"/>
        </w:numPr>
        <w:spacing w:line="259" w:lineRule="auto"/>
      </w:pPr>
      <w:r w:rsidRPr="00613F1D">
        <w:rPr>
          <w:noProof/>
        </w:rPr>
        <mc:AlternateContent>
          <mc:Choice Requires="wpg">
            <w:drawing>
              <wp:anchor distT="0" distB="0" distL="114300" distR="114300" simplePos="0" relativeHeight="251671552" behindDoc="0" locked="0" layoutInCell="1" allowOverlap="1" wp14:anchorId="66D75940" wp14:editId="6E87D73F">
                <wp:simplePos x="0" y="0"/>
                <wp:positionH relativeFrom="column">
                  <wp:posOffset>1804229</wp:posOffset>
                </wp:positionH>
                <wp:positionV relativeFrom="paragraph">
                  <wp:posOffset>421017</wp:posOffset>
                </wp:positionV>
                <wp:extent cx="2747645" cy="1638935"/>
                <wp:effectExtent l="0" t="0" r="0" b="0"/>
                <wp:wrapTopAndBottom/>
                <wp:docPr id="162922" name="Group 162922"/>
                <wp:cNvGraphicFramePr/>
                <a:graphic xmlns:a="http://schemas.openxmlformats.org/drawingml/2006/main">
                  <a:graphicData uri="http://schemas.microsoft.com/office/word/2010/wordprocessingGroup">
                    <wpg:wgp>
                      <wpg:cNvGrpSpPr/>
                      <wpg:grpSpPr>
                        <a:xfrm>
                          <a:off x="0" y="0"/>
                          <a:ext cx="2747645" cy="1638935"/>
                          <a:chOff x="0" y="0"/>
                          <a:chExt cx="2747905" cy="1639453"/>
                        </a:xfrm>
                      </wpg:grpSpPr>
                      <wps:wsp>
                        <wps:cNvPr id="7598" name="Shape 7598"/>
                        <wps:cNvSpPr/>
                        <wps:spPr>
                          <a:xfrm>
                            <a:off x="255345" y="733364"/>
                            <a:ext cx="363102" cy="395774"/>
                          </a:xfrm>
                          <a:custGeom>
                            <a:avLst/>
                            <a:gdLst/>
                            <a:ahLst/>
                            <a:cxnLst/>
                            <a:rect l="0" t="0" r="0" b="0"/>
                            <a:pathLst>
                              <a:path w="363102" h="395774">
                                <a:moveTo>
                                  <a:pt x="363102" y="197880"/>
                                </a:moveTo>
                                <a:cubicBezTo>
                                  <a:pt x="363102" y="307174"/>
                                  <a:pt x="281816" y="395774"/>
                                  <a:pt x="181545" y="395774"/>
                                </a:cubicBezTo>
                                <a:cubicBezTo>
                                  <a:pt x="81286" y="395774"/>
                                  <a:pt x="0" y="307174"/>
                                  <a:pt x="0" y="197880"/>
                                </a:cubicBezTo>
                                <a:cubicBezTo>
                                  <a:pt x="0" y="88600"/>
                                  <a:pt x="81286" y="0"/>
                                  <a:pt x="181545" y="0"/>
                                </a:cubicBezTo>
                                <a:cubicBezTo>
                                  <a:pt x="281816" y="0"/>
                                  <a:pt x="363102" y="88600"/>
                                  <a:pt x="363102" y="197880"/>
                                </a:cubicBez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599" name="Shape 7599"/>
                        <wps:cNvSpPr/>
                        <wps:spPr>
                          <a:xfrm>
                            <a:off x="436889" y="920910"/>
                            <a:ext cx="0" cy="171460"/>
                          </a:xfrm>
                          <a:custGeom>
                            <a:avLst/>
                            <a:gdLst/>
                            <a:ahLst/>
                            <a:cxnLst/>
                            <a:rect l="0" t="0" r="0" b="0"/>
                            <a:pathLst>
                              <a:path h="171460">
                                <a:moveTo>
                                  <a:pt x="0" y="171460"/>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0" name="Shape 7600"/>
                        <wps:cNvSpPr/>
                        <wps:spPr>
                          <a:xfrm>
                            <a:off x="384741" y="764599"/>
                            <a:ext cx="104297" cy="170522"/>
                          </a:xfrm>
                          <a:custGeom>
                            <a:avLst/>
                            <a:gdLst/>
                            <a:ahLst/>
                            <a:cxnLst/>
                            <a:rect l="0" t="0" r="0" b="0"/>
                            <a:pathLst>
                              <a:path w="104297" h="170522">
                                <a:moveTo>
                                  <a:pt x="52148" y="0"/>
                                </a:moveTo>
                                <a:lnTo>
                                  <a:pt x="104297" y="170522"/>
                                </a:lnTo>
                                <a:lnTo>
                                  <a:pt x="0" y="170522"/>
                                </a:lnTo>
                                <a:lnTo>
                                  <a:pt x="52148"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01" name="Shape 7601"/>
                        <wps:cNvSpPr/>
                        <wps:spPr>
                          <a:xfrm>
                            <a:off x="1091111" y="760873"/>
                            <a:ext cx="0" cy="368265"/>
                          </a:xfrm>
                          <a:custGeom>
                            <a:avLst/>
                            <a:gdLst/>
                            <a:ahLst/>
                            <a:cxnLst/>
                            <a:rect l="0" t="0" r="0" b="0"/>
                            <a:pathLst>
                              <a:path h="368265">
                                <a:moveTo>
                                  <a:pt x="0" y="0"/>
                                </a:moveTo>
                                <a:lnTo>
                                  <a:pt x="0" y="368265"/>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2" name="Shape 7602"/>
                        <wps:cNvSpPr/>
                        <wps:spPr>
                          <a:xfrm>
                            <a:off x="1006648" y="852936"/>
                            <a:ext cx="168925" cy="184139"/>
                          </a:xfrm>
                          <a:custGeom>
                            <a:avLst/>
                            <a:gdLst/>
                            <a:ahLst/>
                            <a:cxnLst/>
                            <a:rect l="0" t="0" r="0" b="0"/>
                            <a:pathLst>
                              <a:path w="168925" h="184139">
                                <a:moveTo>
                                  <a:pt x="0" y="0"/>
                                </a:moveTo>
                                <a:lnTo>
                                  <a:pt x="168925" y="0"/>
                                </a:lnTo>
                                <a:lnTo>
                                  <a:pt x="84463" y="184139"/>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03" name="Shape 7603"/>
                        <wps:cNvSpPr/>
                        <wps:spPr>
                          <a:xfrm>
                            <a:off x="1006648" y="852936"/>
                            <a:ext cx="168925" cy="184139"/>
                          </a:xfrm>
                          <a:custGeom>
                            <a:avLst/>
                            <a:gdLst/>
                            <a:ahLst/>
                            <a:cxnLst/>
                            <a:rect l="0" t="0" r="0" b="0"/>
                            <a:pathLst>
                              <a:path w="168925" h="184139">
                                <a:moveTo>
                                  <a:pt x="168925" y="0"/>
                                </a:moveTo>
                                <a:lnTo>
                                  <a:pt x="0" y="0"/>
                                </a:lnTo>
                                <a:lnTo>
                                  <a:pt x="84463" y="184139"/>
                                </a:lnTo>
                                <a:lnTo>
                                  <a:pt x="168925" y="0"/>
                                </a:lnTo>
                                <a:close/>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4" name="Shape 7604"/>
                        <wps:cNvSpPr/>
                        <wps:spPr>
                          <a:xfrm>
                            <a:off x="1006648" y="1037075"/>
                            <a:ext cx="168925" cy="0"/>
                          </a:xfrm>
                          <a:custGeom>
                            <a:avLst/>
                            <a:gdLst/>
                            <a:ahLst/>
                            <a:cxnLst/>
                            <a:rect l="0" t="0" r="0" b="0"/>
                            <a:pathLst>
                              <a:path w="168925">
                                <a:moveTo>
                                  <a:pt x="168925" y="0"/>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5" name="Shape 7605"/>
                        <wps:cNvSpPr/>
                        <wps:spPr>
                          <a:xfrm>
                            <a:off x="1745332" y="368052"/>
                            <a:ext cx="305169" cy="133051"/>
                          </a:xfrm>
                          <a:custGeom>
                            <a:avLst/>
                            <a:gdLst/>
                            <a:ahLst/>
                            <a:cxnLst/>
                            <a:rect l="0" t="0" r="0" b="0"/>
                            <a:pathLst>
                              <a:path w="305169" h="133051">
                                <a:moveTo>
                                  <a:pt x="0" y="66526"/>
                                </a:moveTo>
                                <a:lnTo>
                                  <a:pt x="25441" y="0"/>
                                </a:lnTo>
                                <a:lnTo>
                                  <a:pt x="76324" y="133051"/>
                                </a:lnTo>
                                <a:lnTo>
                                  <a:pt x="127207" y="0"/>
                                </a:lnTo>
                                <a:lnTo>
                                  <a:pt x="177963" y="133051"/>
                                </a:lnTo>
                                <a:lnTo>
                                  <a:pt x="228846" y="0"/>
                                </a:lnTo>
                                <a:lnTo>
                                  <a:pt x="279728" y="133051"/>
                                </a:lnTo>
                                <a:lnTo>
                                  <a:pt x="305169" y="66526"/>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6" name="Shape 7606"/>
                        <wps:cNvSpPr/>
                        <wps:spPr>
                          <a:xfrm>
                            <a:off x="436889" y="434578"/>
                            <a:ext cx="1308443" cy="298786"/>
                          </a:xfrm>
                          <a:custGeom>
                            <a:avLst/>
                            <a:gdLst/>
                            <a:ahLst/>
                            <a:cxnLst/>
                            <a:rect l="0" t="0" r="0" b="0"/>
                            <a:pathLst>
                              <a:path w="1308443" h="298786">
                                <a:moveTo>
                                  <a:pt x="0" y="298786"/>
                                </a:moveTo>
                                <a:lnTo>
                                  <a:pt x="0" y="0"/>
                                </a:lnTo>
                                <a:lnTo>
                                  <a:pt x="1308443"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7" name="Shape 7607"/>
                        <wps:cNvSpPr/>
                        <wps:spPr>
                          <a:xfrm>
                            <a:off x="1091111" y="434578"/>
                            <a:ext cx="0" cy="326296"/>
                          </a:xfrm>
                          <a:custGeom>
                            <a:avLst/>
                            <a:gdLst/>
                            <a:ahLst/>
                            <a:cxnLst/>
                            <a:rect l="0" t="0" r="0" b="0"/>
                            <a:pathLst>
                              <a:path h="326296">
                                <a:moveTo>
                                  <a:pt x="0" y="326296"/>
                                </a:moveTo>
                                <a:lnTo>
                                  <a:pt x="0"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8" name="Shape 7608"/>
                        <wps:cNvSpPr/>
                        <wps:spPr>
                          <a:xfrm>
                            <a:off x="436889" y="1129138"/>
                            <a:ext cx="2069278" cy="298772"/>
                          </a:xfrm>
                          <a:custGeom>
                            <a:avLst/>
                            <a:gdLst/>
                            <a:ahLst/>
                            <a:cxnLst/>
                            <a:rect l="0" t="0" r="0" b="0"/>
                            <a:pathLst>
                              <a:path w="2069278" h="298772">
                                <a:moveTo>
                                  <a:pt x="0" y="0"/>
                                </a:moveTo>
                                <a:lnTo>
                                  <a:pt x="0" y="298772"/>
                                </a:lnTo>
                                <a:lnTo>
                                  <a:pt x="2069278" y="298772"/>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09" name="Shape 7609"/>
                        <wps:cNvSpPr/>
                        <wps:spPr>
                          <a:xfrm>
                            <a:off x="2050502" y="434578"/>
                            <a:ext cx="455666" cy="0"/>
                          </a:xfrm>
                          <a:custGeom>
                            <a:avLst/>
                            <a:gdLst/>
                            <a:ahLst/>
                            <a:cxnLst/>
                            <a:rect l="0" t="0" r="0" b="0"/>
                            <a:pathLst>
                              <a:path w="455666">
                                <a:moveTo>
                                  <a:pt x="0" y="0"/>
                                </a:moveTo>
                                <a:lnTo>
                                  <a:pt x="455666" y="0"/>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10" name="Shape 7610"/>
                        <wps:cNvSpPr/>
                        <wps:spPr>
                          <a:xfrm>
                            <a:off x="1091111" y="1129138"/>
                            <a:ext cx="0" cy="298772"/>
                          </a:xfrm>
                          <a:custGeom>
                            <a:avLst/>
                            <a:gdLst/>
                            <a:ahLst/>
                            <a:cxnLst/>
                            <a:rect l="0" t="0" r="0" b="0"/>
                            <a:pathLst>
                              <a:path h="298772">
                                <a:moveTo>
                                  <a:pt x="0" y="0"/>
                                </a:moveTo>
                                <a:lnTo>
                                  <a:pt x="0" y="298772"/>
                                </a:lnTo>
                              </a:path>
                            </a:pathLst>
                          </a:custGeom>
                          <a:ln w="20252" cap="rnd">
                            <a:round/>
                          </a:ln>
                        </wps:spPr>
                        <wps:style>
                          <a:lnRef idx="1">
                            <a:srgbClr val="000000"/>
                          </a:lnRef>
                          <a:fillRef idx="0">
                            <a:srgbClr val="000000">
                              <a:alpha val="0"/>
                            </a:srgbClr>
                          </a:fillRef>
                          <a:effectRef idx="0">
                            <a:scrgbClr r="0" g="0" b="0"/>
                          </a:effectRef>
                          <a:fontRef idx="none"/>
                        </wps:style>
                        <wps:bodyPr/>
                      </wps:wsp>
                      <wps:wsp>
                        <wps:cNvPr id="7611" name="Shape 7611"/>
                        <wps:cNvSpPr/>
                        <wps:spPr>
                          <a:xfrm>
                            <a:off x="2477688" y="403536"/>
                            <a:ext cx="56958" cy="62083"/>
                          </a:xfrm>
                          <a:custGeom>
                            <a:avLst/>
                            <a:gdLst/>
                            <a:ahLst/>
                            <a:cxnLst/>
                            <a:rect l="0" t="0" r="0" b="0"/>
                            <a:pathLst>
                              <a:path w="56958" h="62083">
                                <a:moveTo>
                                  <a:pt x="28479" y="0"/>
                                </a:moveTo>
                                <a:cubicBezTo>
                                  <a:pt x="44174" y="0"/>
                                  <a:pt x="56958" y="13907"/>
                                  <a:pt x="56958" y="31042"/>
                                </a:cubicBezTo>
                                <a:cubicBezTo>
                                  <a:pt x="56958" y="48190"/>
                                  <a:pt x="44174" y="62083"/>
                                  <a:pt x="28479" y="62083"/>
                                </a:cubicBezTo>
                                <a:cubicBezTo>
                                  <a:pt x="12784" y="62083"/>
                                  <a:pt x="0" y="48190"/>
                                  <a:pt x="0" y="31042"/>
                                </a:cubicBezTo>
                                <a:cubicBezTo>
                                  <a:pt x="0" y="1390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12" name="Shape 7612"/>
                        <wps:cNvSpPr/>
                        <wps:spPr>
                          <a:xfrm>
                            <a:off x="2477688" y="403536"/>
                            <a:ext cx="56958" cy="62083"/>
                          </a:xfrm>
                          <a:custGeom>
                            <a:avLst/>
                            <a:gdLst/>
                            <a:ahLst/>
                            <a:cxnLst/>
                            <a:rect l="0" t="0" r="0" b="0"/>
                            <a:pathLst>
                              <a:path w="56958" h="62083">
                                <a:moveTo>
                                  <a:pt x="0" y="31042"/>
                                </a:moveTo>
                                <a:cubicBezTo>
                                  <a:pt x="0" y="13907"/>
                                  <a:pt x="12784" y="0"/>
                                  <a:pt x="28479" y="0"/>
                                </a:cubicBezTo>
                                <a:cubicBezTo>
                                  <a:pt x="44174" y="0"/>
                                  <a:pt x="56958" y="13907"/>
                                  <a:pt x="56958" y="31042"/>
                                </a:cubicBezTo>
                                <a:cubicBezTo>
                                  <a:pt x="56958" y="48190"/>
                                  <a:pt x="44174" y="62083"/>
                                  <a:pt x="28479" y="62083"/>
                                </a:cubicBezTo>
                                <a:cubicBezTo>
                                  <a:pt x="12784" y="62083"/>
                                  <a:pt x="0" y="48190"/>
                                  <a:pt x="0" y="31042"/>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3" name="Shape 7613"/>
                        <wps:cNvSpPr/>
                        <wps:spPr>
                          <a:xfrm>
                            <a:off x="2449209" y="374329"/>
                            <a:ext cx="112271" cy="122332"/>
                          </a:xfrm>
                          <a:custGeom>
                            <a:avLst/>
                            <a:gdLst/>
                            <a:ahLst/>
                            <a:cxnLst/>
                            <a:rect l="0" t="0" r="0" b="0"/>
                            <a:pathLst>
                              <a:path w="112271" h="122332">
                                <a:moveTo>
                                  <a:pt x="0" y="122332"/>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4" name="Shape 7614"/>
                        <wps:cNvSpPr/>
                        <wps:spPr>
                          <a:xfrm>
                            <a:off x="2477688" y="1396869"/>
                            <a:ext cx="56958" cy="62083"/>
                          </a:xfrm>
                          <a:custGeom>
                            <a:avLst/>
                            <a:gdLst/>
                            <a:ahLst/>
                            <a:cxnLst/>
                            <a:rect l="0" t="0" r="0" b="0"/>
                            <a:pathLst>
                              <a:path w="56958" h="62083">
                                <a:moveTo>
                                  <a:pt x="28479" y="0"/>
                                </a:moveTo>
                                <a:cubicBezTo>
                                  <a:pt x="44174" y="0"/>
                                  <a:pt x="56958" y="13907"/>
                                  <a:pt x="56958" y="31042"/>
                                </a:cubicBezTo>
                                <a:cubicBezTo>
                                  <a:pt x="56958" y="48190"/>
                                  <a:pt x="44174" y="62083"/>
                                  <a:pt x="28479" y="62083"/>
                                </a:cubicBezTo>
                                <a:cubicBezTo>
                                  <a:pt x="12784" y="62083"/>
                                  <a:pt x="0" y="48190"/>
                                  <a:pt x="0" y="31042"/>
                                </a:cubicBezTo>
                                <a:cubicBezTo>
                                  <a:pt x="0" y="13907"/>
                                  <a:pt x="12784" y="0"/>
                                  <a:pt x="2847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15" name="Shape 7615"/>
                        <wps:cNvSpPr/>
                        <wps:spPr>
                          <a:xfrm>
                            <a:off x="2477688" y="1396869"/>
                            <a:ext cx="56958" cy="62083"/>
                          </a:xfrm>
                          <a:custGeom>
                            <a:avLst/>
                            <a:gdLst/>
                            <a:ahLst/>
                            <a:cxnLst/>
                            <a:rect l="0" t="0" r="0" b="0"/>
                            <a:pathLst>
                              <a:path w="56958" h="62083">
                                <a:moveTo>
                                  <a:pt x="0" y="31042"/>
                                </a:moveTo>
                                <a:cubicBezTo>
                                  <a:pt x="0" y="13907"/>
                                  <a:pt x="12784" y="0"/>
                                  <a:pt x="28479" y="0"/>
                                </a:cubicBezTo>
                                <a:cubicBezTo>
                                  <a:pt x="44174" y="0"/>
                                  <a:pt x="56958" y="13907"/>
                                  <a:pt x="56958" y="31042"/>
                                </a:cubicBezTo>
                                <a:cubicBezTo>
                                  <a:pt x="56958" y="48190"/>
                                  <a:pt x="44174" y="62083"/>
                                  <a:pt x="28479" y="62083"/>
                                </a:cubicBezTo>
                                <a:cubicBezTo>
                                  <a:pt x="12784" y="62083"/>
                                  <a:pt x="0" y="48190"/>
                                  <a:pt x="0" y="31042"/>
                                </a:cubicBezTo>
                                <a:close/>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6" name="Shape 7616"/>
                        <wps:cNvSpPr/>
                        <wps:spPr>
                          <a:xfrm>
                            <a:off x="2449209" y="1367662"/>
                            <a:ext cx="112271" cy="122337"/>
                          </a:xfrm>
                          <a:custGeom>
                            <a:avLst/>
                            <a:gdLst/>
                            <a:ahLst/>
                            <a:cxnLst/>
                            <a:rect l="0" t="0" r="0" b="0"/>
                            <a:pathLst>
                              <a:path w="112271" h="122337">
                                <a:moveTo>
                                  <a:pt x="0" y="122337"/>
                                </a:moveTo>
                                <a:lnTo>
                                  <a:pt x="112271" y="0"/>
                                </a:lnTo>
                              </a:path>
                            </a:pathLst>
                          </a:custGeom>
                          <a:ln w="9503" cap="rnd">
                            <a:round/>
                          </a:ln>
                        </wps:spPr>
                        <wps:style>
                          <a:lnRef idx="1">
                            <a:srgbClr val="000000"/>
                          </a:lnRef>
                          <a:fillRef idx="0">
                            <a:srgbClr val="000000">
                              <a:alpha val="0"/>
                            </a:srgbClr>
                          </a:fillRef>
                          <a:effectRef idx="0">
                            <a:scrgbClr r="0" g="0" b="0"/>
                          </a:effectRef>
                          <a:fontRef idx="none"/>
                        </wps:style>
                        <wps:bodyPr/>
                      </wps:wsp>
                      <wps:wsp>
                        <wps:cNvPr id="7617" name="Shape 7617"/>
                        <wps:cNvSpPr/>
                        <wps:spPr>
                          <a:xfrm>
                            <a:off x="0" y="0"/>
                            <a:ext cx="1651787" cy="1583124"/>
                          </a:xfrm>
                          <a:custGeom>
                            <a:avLst/>
                            <a:gdLst/>
                            <a:ahLst/>
                            <a:cxnLst/>
                            <a:rect l="0" t="0" r="0" b="0"/>
                            <a:pathLst>
                              <a:path w="1651787" h="1583124">
                                <a:moveTo>
                                  <a:pt x="0" y="1583124"/>
                                </a:moveTo>
                                <a:lnTo>
                                  <a:pt x="1651787" y="1583124"/>
                                </a:lnTo>
                                <a:lnTo>
                                  <a:pt x="1651787" y="0"/>
                                </a:lnTo>
                                <a:lnTo>
                                  <a:pt x="0" y="0"/>
                                </a:lnTo>
                                <a:close/>
                              </a:path>
                            </a:pathLst>
                          </a:custGeom>
                          <a:ln w="9503" cap="rnd">
                            <a:custDash>
                              <a:ds d="523756" sp="374110"/>
                              <a:ds d="1" sp="374110"/>
                            </a:custDash>
                            <a:round/>
                          </a:ln>
                        </wps:spPr>
                        <wps:style>
                          <a:lnRef idx="1">
                            <a:srgbClr val="000000"/>
                          </a:lnRef>
                          <a:fillRef idx="0">
                            <a:srgbClr val="000000">
                              <a:alpha val="0"/>
                            </a:srgbClr>
                          </a:fillRef>
                          <a:effectRef idx="0">
                            <a:scrgbClr r="0" g="0" b="0"/>
                          </a:effectRef>
                          <a:fontRef idx="none"/>
                        </wps:style>
                        <wps:bodyPr/>
                      </wps:wsp>
                      <wps:wsp>
                        <wps:cNvPr id="7618" name="Rectangle 7618"/>
                        <wps:cNvSpPr/>
                        <wps:spPr>
                          <a:xfrm>
                            <a:off x="16336" y="841195"/>
                            <a:ext cx="285420" cy="260507"/>
                          </a:xfrm>
                          <a:prstGeom prst="rect">
                            <a:avLst/>
                          </a:prstGeom>
                          <a:ln>
                            <a:noFill/>
                          </a:ln>
                        </wps:spPr>
                        <wps:txbx>
                          <w:txbxContent>
                            <w:p w:rsidR="003D41E3" w:rsidRDefault="003D41E3" w:rsidP="00815789">
                              <w:r>
                                <w:rPr>
                                  <w:sz w:val="28"/>
                                </w:rPr>
                                <w:t>Iph</w:t>
                              </w:r>
                            </w:p>
                          </w:txbxContent>
                        </wps:txbx>
                        <wps:bodyPr horzOverflow="overflow" vert="horz" lIns="0" tIns="0" rIns="0" bIns="0" rtlCol="0">
                          <a:noAutofit/>
                        </wps:bodyPr>
                      </wps:wsp>
                      <wps:wsp>
                        <wps:cNvPr id="7619" name="Rectangle 7619"/>
                        <wps:cNvSpPr/>
                        <wps:spPr>
                          <a:xfrm>
                            <a:off x="452699" y="150480"/>
                            <a:ext cx="1068921" cy="214070"/>
                          </a:xfrm>
                          <a:prstGeom prst="rect">
                            <a:avLst/>
                          </a:prstGeom>
                          <a:ln>
                            <a:noFill/>
                          </a:ln>
                        </wps:spPr>
                        <wps:txbx>
                          <w:txbxContent>
                            <w:p w:rsidR="003D41E3" w:rsidRDefault="003D41E3" w:rsidP="00815789">
                              <w:r>
                                <w:rPr>
                                  <w:sz w:val="28"/>
                                </w:rPr>
                                <w:t>PV lý tưởng</w:t>
                              </w:r>
                            </w:p>
                          </w:txbxContent>
                        </wps:txbx>
                        <wps:bodyPr horzOverflow="overflow" vert="horz" lIns="0" tIns="0" rIns="0" bIns="0" rtlCol="0">
                          <a:noAutofit/>
                        </wps:bodyPr>
                      </wps:wsp>
                      <wps:wsp>
                        <wps:cNvPr id="7620" name="Rectangle 7620"/>
                        <wps:cNvSpPr/>
                        <wps:spPr>
                          <a:xfrm>
                            <a:off x="1856464" y="84124"/>
                            <a:ext cx="235954" cy="260507"/>
                          </a:xfrm>
                          <a:prstGeom prst="rect">
                            <a:avLst/>
                          </a:prstGeom>
                          <a:ln>
                            <a:noFill/>
                          </a:ln>
                        </wps:spPr>
                        <wps:txbx>
                          <w:txbxContent>
                            <w:p w:rsidR="003D41E3" w:rsidRDefault="003D41E3" w:rsidP="00815789">
                              <w:r>
                                <w:rPr>
                                  <w:sz w:val="28"/>
                                </w:rPr>
                                <w:t>Rs</w:t>
                              </w:r>
                            </w:p>
                          </w:txbxContent>
                        </wps:txbx>
                        <wps:bodyPr horzOverflow="overflow" vert="horz" lIns="0" tIns="0" rIns="0" bIns="0" rtlCol="0">
                          <a:noAutofit/>
                        </wps:bodyPr>
                      </wps:wsp>
                      <wps:wsp>
                        <wps:cNvPr id="7621" name="Rectangle 7621"/>
                        <wps:cNvSpPr/>
                        <wps:spPr>
                          <a:xfrm>
                            <a:off x="1255239" y="833952"/>
                            <a:ext cx="155916" cy="260507"/>
                          </a:xfrm>
                          <a:prstGeom prst="rect">
                            <a:avLst/>
                          </a:prstGeom>
                          <a:ln>
                            <a:noFill/>
                          </a:ln>
                        </wps:spPr>
                        <wps:txbx>
                          <w:txbxContent>
                            <w:p w:rsidR="003D41E3" w:rsidRDefault="003D41E3" w:rsidP="00815789">
                              <w:r>
                                <w:rPr>
                                  <w:sz w:val="28"/>
                                </w:rPr>
                                <w:t>D</w:t>
                              </w:r>
                            </w:p>
                          </w:txbxContent>
                        </wps:txbx>
                        <wps:bodyPr horzOverflow="overflow" vert="horz" lIns="0" tIns="0" rIns="0" bIns="0" rtlCol="0">
                          <a:noAutofit/>
                        </wps:bodyPr>
                      </wps:wsp>
                      <wps:wsp>
                        <wps:cNvPr id="7622" name="Rectangle 7622"/>
                        <wps:cNvSpPr/>
                        <wps:spPr>
                          <a:xfrm>
                            <a:off x="1191573" y="583587"/>
                            <a:ext cx="72037" cy="261015"/>
                          </a:xfrm>
                          <a:prstGeom prst="rect">
                            <a:avLst/>
                          </a:prstGeom>
                          <a:ln>
                            <a:noFill/>
                          </a:ln>
                        </wps:spPr>
                        <wps:txbx>
                          <w:txbxContent>
                            <w:p w:rsidR="003D41E3" w:rsidRDefault="003D41E3" w:rsidP="00815789">
                              <w:r>
                                <w:rPr>
                                  <w:sz w:val="28"/>
                                </w:rPr>
                                <w:t>I</w:t>
                              </w:r>
                            </w:p>
                          </w:txbxContent>
                        </wps:txbx>
                        <wps:bodyPr horzOverflow="overflow" vert="horz" lIns="0" tIns="0" rIns="0" bIns="0" rtlCol="0">
                          <a:noAutofit/>
                        </wps:bodyPr>
                      </wps:wsp>
                      <wps:wsp>
                        <wps:cNvPr id="7623" name="Rectangle 7623"/>
                        <wps:cNvSpPr/>
                        <wps:spPr>
                          <a:xfrm>
                            <a:off x="1246252" y="665385"/>
                            <a:ext cx="100905" cy="168594"/>
                          </a:xfrm>
                          <a:prstGeom prst="rect">
                            <a:avLst/>
                          </a:prstGeom>
                          <a:ln>
                            <a:noFill/>
                          </a:ln>
                        </wps:spPr>
                        <wps:txbx>
                          <w:txbxContent>
                            <w:p w:rsidR="003D41E3" w:rsidRDefault="003D41E3" w:rsidP="00815789">
                              <w:r>
                                <w:rPr>
                                  <w:sz w:val="18"/>
                                </w:rPr>
                                <w:t>D</w:t>
                              </w:r>
                            </w:p>
                          </w:txbxContent>
                        </wps:txbx>
                        <wps:bodyPr horzOverflow="overflow" vert="horz" lIns="0" tIns="0" rIns="0" bIns="0" rtlCol="0">
                          <a:noAutofit/>
                        </wps:bodyPr>
                      </wps:wsp>
                      <wps:wsp>
                        <wps:cNvPr id="7624" name="Rectangle 7624"/>
                        <wps:cNvSpPr/>
                        <wps:spPr>
                          <a:xfrm>
                            <a:off x="2387061" y="833952"/>
                            <a:ext cx="155916" cy="260507"/>
                          </a:xfrm>
                          <a:prstGeom prst="rect">
                            <a:avLst/>
                          </a:prstGeom>
                          <a:ln>
                            <a:noFill/>
                          </a:ln>
                        </wps:spPr>
                        <wps:txbx>
                          <w:txbxContent>
                            <w:p w:rsidR="003D41E3" w:rsidRDefault="003D41E3" w:rsidP="00815789">
                              <w:r>
                                <w:rPr>
                                  <w:sz w:val="28"/>
                                </w:rPr>
                                <w:t>V</w:t>
                              </w:r>
                            </w:p>
                          </w:txbxContent>
                        </wps:txbx>
                        <wps:bodyPr horzOverflow="overflow" vert="horz" lIns="0" tIns="0" rIns="0" bIns="0" rtlCol="0">
                          <a:noAutofit/>
                        </wps:bodyPr>
                      </wps:wsp>
                      <wps:wsp>
                        <wps:cNvPr id="7625" name="Rectangle 7625"/>
                        <wps:cNvSpPr/>
                        <wps:spPr>
                          <a:xfrm>
                            <a:off x="2506040" y="915443"/>
                            <a:ext cx="177080" cy="168594"/>
                          </a:xfrm>
                          <a:prstGeom prst="rect">
                            <a:avLst/>
                          </a:prstGeom>
                          <a:ln>
                            <a:noFill/>
                          </a:ln>
                        </wps:spPr>
                        <wps:txbx>
                          <w:txbxContent>
                            <w:p w:rsidR="003D41E3" w:rsidRDefault="003D41E3" w:rsidP="00815789">
                              <w:r>
                                <w:rPr>
                                  <w:sz w:val="18"/>
                                </w:rPr>
                                <w:t>PV</w:t>
                              </w:r>
                            </w:p>
                          </w:txbxContent>
                        </wps:txbx>
                        <wps:bodyPr horzOverflow="overflow" vert="horz" lIns="0" tIns="0" rIns="0" bIns="0" rtlCol="0">
                          <a:noAutofit/>
                        </wps:bodyPr>
                      </wps:wsp>
                      <wps:wsp>
                        <wps:cNvPr id="7626" name="Shape 7626"/>
                        <wps:cNvSpPr/>
                        <wps:spPr>
                          <a:xfrm>
                            <a:off x="2050502" y="434578"/>
                            <a:ext cx="167710" cy="0"/>
                          </a:xfrm>
                          <a:custGeom>
                            <a:avLst/>
                            <a:gdLst/>
                            <a:ahLst/>
                            <a:cxnLst/>
                            <a:rect l="0" t="0" r="0" b="0"/>
                            <a:pathLst>
                              <a:path w="167710">
                                <a:moveTo>
                                  <a:pt x="0" y="0"/>
                                </a:moveTo>
                                <a:lnTo>
                                  <a:pt x="167710" y="0"/>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627" name="Shape 7627"/>
                        <wps:cNvSpPr/>
                        <wps:spPr>
                          <a:xfrm>
                            <a:off x="2206314" y="382565"/>
                            <a:ext cx="143155" cy="104024"/>
                          </a:xfrm>
                          <a:custGeom>
                            <a:avLst/>
                            <a:gdLst/>
                            <a:ahLst/>
                            <a:cxnLst/>
                            <a:rect l="0" t="0" r="0" b="0"/>
                            <a:pathLst>
                              <a:path w="143155" h="104024">
                                <a:moveTo>
                                  <a:pt x="0" y="0"/>
                                </a:moveTo>
                                <a:lnTo>
                                  <a:pt x="143155" y="52012"/>
                                </a:lnTo>
                                <a:lnTo>
                                  <a:pt x="0" y="104024"/>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28" name="Shape 7628"/>
                        <wps:cNvSpPr/>
                        <wps:spPr>
                          <a:xfrm>
                            <a:off x="1091111" y="434578"/>
                            <a:ext cx="0" cy="86958"/>
                          </a:xfrm>
                          <a:custGeom>
                            <a:avLst/>
                            <a:gdLst/>
                            <a:ahLst/>
                            <a:cxnLst/>
                            <a:rect l="0" t="0" r="0" b="0"/>
                            <a:pathLst>
                              <a:path h="86958">
                                <a:moveTo>
                                  <a:pt x="0" y="0"/>
                                </a:moveTo>
                                <a:lnTo>
                                  <a:pt x="0" y="86958"/>
                                </a:lnTo>
                              </a:path>
                            </a:pathLst>
                          </a:custGeom>
                          <a:ln w="15822" cap="rnd">
                            <a:round/>
                          </a:ln>
                        </wps:spPr>
                        <wps:style>
                          <a:lnRef idx="1">
                            <a:srgbClr val="000000"/>
                          </a:lnRef>
                          <a:fillRef idx="0">
                            <a:srgbClr val="000000">
                              <a:alpha val="0"/>
                            </a:srgbClr>
                          </a:fillRef>
                          <a:effectRef idx="0">
                            <a:scrgbClr r="0" g="0" b="0"/>
                          </a:effectRef>
                          <a:fontRef idx="none"/>
                        </wps:style>
                        <wps:bodyPr/>
                      </wps:wsp>
                      <wps:wsp>
                        <wps:cNvPr id="7629" name="Shape 7629"/>
                        <wps:cNvSpPr/>
                        <wps:spPr>
                          <a:xfrm>
                            <a:off x="1043393" y="508526"/>
                            <a:ext cx="95436" cy="156036"/>
                          </a:xfrm>
                          <a:custGeom>
                            <a:avLst/>
                            <a:gdLst/>
                            <a:ahLst/>
                            <a:cxnLst/>
                            <a:rect l="0" t="0" r="0" b="0"/>
                            <a:pathLst>
                              <a:path w="95436" h="156036">
                                <a:moveTo>
                                  <a:pt x="0" y="0"/>
                                </a:moveTo>
                                <a:lnTo>
                                  <a:pt x="95436" y="0"/>
                                </a:lnTo>
                                <a:lnTo>
                                  <a:pt x="47718" y="15603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7630" name="Rectangle 7630"/>
                        <wps:cNvSpPr/>
                        <wps:spPr>
                          <a:xfrm>
                            <a:off x="2292384" y="146552"/>
                            <a:ext cx="71897" cy="260506"/>
                          </a:xfrm>
                          <a:prstGeom prst="rect">
                            <a:avLst/>
                          </a:prstGeom>
                          <a:ln>
                            <a:noFill/>
                          </a:ln>
                        </wps:spPr>
                        <wps:txbx>
                          <w:txbxContent>
                            <w:p w:rsidR="003D41E3" w:rsidRDefault="003D41E3" w:rsidP="00815789">
                              <w:r>
                                <w:rPr>
                                  <w:sz w:val="28"/>
                                </w:rPr>
                                <w:t>I</w:t>
                              </w:r>
                            </w:p>
                          </w:txbxContent>
                        </wps:txbx>
                        <wps:bodyPr horzOverflow="overflow" vert="horz" lIns="0" tIns="0" rIns="0" bIns="0" rtlCol="0">
                          <a:noAutofit/>
                        </wps:bodyPr>
                      </wps:wsp>
                      <wps:wsp>
                        <wps:cNvPr id="7631" name="Rectangle 7631"/>
                        <wps:cNvSpPr/>
                        <wps:spPr>
                          <a:xfrm>
                            <a:off x="2347191" y="228043"/>
                            <a:ext cx="177080" cy="168594"/>
                          </a:xfrm>
                          <a:prstGeom prst="rect">
                            <a:avLst/>
                          </a:prstGeom>
                          <a:ln>
                            <a:noFill/>
                          </a:ln>
                        </wps:spPr>
                        <wps:txbx>
                          <w:txbxContent>
                            <w:p w:rsidR="003D41E3" w:rsidRDefault="003D41E3" w:rsidP="00815789">
                              <w:r>
                                <w:rPr>
                                  <w:sz w:val="18"/>
                                </w:rPr>
                                <w:t>PV</w:t>
                              </w:r>
                            </w:p>
                          </w:txbxContent>
                        </wps:txbx>
                        <wps:bodyPr horzOverflow="overflow" vert="horz" lIns="0" tIns="0" rIns="0" bIns="0" rtlCol="0">
                          <a:noAutofit/>
                        </wps:bodyPr>
                      </wps:wsp>
                      <wps:wsp>
                        <wps:cNvPr id="7632" name="Rectangle 7632"/>
                        <wps:cNvSpPr/>
                        <wps:spPr>
                          <a:xfrm>
                            <a:off x="2468701" y="523536"/>
                            <a:ext cx="121760" cy="260507"/>
                          </a:xfrm>
                          <a:prstGeom prst="rect">
                            <a:avLst/>
                          </a:prstGeom>
                          <a:ln>
                            <a:noFill/>
                          </a:ln>
                        </wps:spPr>
                        <wps:txbx>
                          <w:txbxContent>
                            <w:p w:rsidR="003D41E3" w:rsidRDefault="003D41E3" w:rsidP="00815789">
                              <w:r>
                                <w:rPr>
                                  <w:sz w:val="28"/>
                                </w:rPr>
                                <w:t>+</w:t>
                              </w:r>
                            </w:p>
                          </w:txbxContent>
                        </wps:txbx>
                        <wps:bodyPr horzOverflow="overflow" vert="horz" lIns="0" tIns="0" rIns="0" bIns="0" rtlCol="0">
                          <a:noAutofit/>
                        </wps:bodyPr>
                      </wps:wsp>
                      <wps:wsp>
                        <wps:cNvPr id="7633" name="Rectangle 7633"/>
                        <wps:cNvSpPr/>
                        <wps:spPr>
                          <a:xfrm>
                            <a:off x="2473764" y="1084009"/>
                            <a:ext cx="107950" cy="260507"/>
                          </a:xfrm>
                          <a:prstGeom prst="rect">
                            <a:avLst/>
                          </a:prstGeom>
                          <a:ln>
                            <a:noFill/>
                          </a:ln>
                        </wps:spPr>
                        <wps:txbx>
                          <w:txbxContent>
                            <w:p w:rsidR="003D41E3" w:rsidRDefault="003D41E3" w:rsidP="00815789">
                              <w:r>
                                <w:rPr>
                                  <w:sz w:val="28"/>
                                </w:rPr>
                                <w:t>_</w:t>
                              </w:r>
                            </w:p>
                          </w:txbxContent>
                        </wps:txbx>
                        <wps:bodyPr horzOverflow="overflow" vert="horz" lIns="0" tIns="0" rIns="0" bIns="0" rtlCol="0">
                          <a:noAutofit/>
                        </wps:bodyPr>
                      </wps:wsp>
                      <wps:wsp>
                        <wps:cNvPr id="7634" name="Rectangle 7634"/>
                        <wps:cNvSpPr/>
                        <wps:spPr>
                          <a:xfrm>
                            <a:off x="2706757" y="1457250"/>
                            <a:ext cx="54727" cy="242330"/>
                          </a:xfrm>
                          <a:prstGeom prst="rect">
                            <a:avLst/>
                          </a:prstGeom>
                          <a:ln>
                            <a:noFill/>
                          </a:ln>
                        </wps:spPr>
                        <wps:txbx>
                          <w:txbxContent>
                            <w:p w:rsidR="003D41E3" w:rsidRDefault="003D41E3" w:rsidP="00815789">
                              <w:r>
                                <w:t xml:space="preserve"> </w:t>
                              </w:r>
                            </w:p>
                          </w:txbxContent>
                        </wps:txbx>
                        <wps:bodyPr horzOverflow="overflow" vert="horz" lIns="0" tIns="0" rIns="0" bIns="0" rtlCol="0">
                          <a:noAutofit/>
                        </wps:bodyPr>
                      </wps:wsp>
                    </wpg:wgp>
                  </a:graphicData>
                </a:graphic>
              </wp:anchor>
            </w:drawing>
          </mc:Choice>
          <mc:Fallback>
            <w:pict>
              <v:group id="Group 162922" o:spid="_x0000_s1147" style="position:absolute;left:0;text-align:left;margin-left:142.05pt;margin-top:33.15pt;width:216.35pt;height:129.05pt;z-index:251671552" coordsize="27479,16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">
                <v:shape id="Shape 7598" o:spid="_x0000_s1148" style="position:absolute;left:2553;top:7333;width:3631;height:3958;visibility:visible;mso-wrap-style:square;v-text-anchor:top" coordsize="363102,395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GuB8QA&#10;AADdAAAADwAAAGRycy9kb3ducmV2LnhtbERPy2rCQBTdC/7DcIVupE4i+IqOopYWdSNJ+wG3mWsS&#10;zNwJmVHTv+8sBJeH815tOlOLO7WusqwgHkUgiHOrKy4U/Hx/vs9BOI+ssbZMCv7IwWbd760w0fbB&#10;Kd0zX4gQwi5BBaX3TSKly0sy6Ea2IQ7cxbYGfYBtIXWLjxBuajmOoqk0WHFoKLGhfUn5NbsZBbev&#10;5hAPj5PdNjvHx+p3kRYfp1Spt0G3XYLw1PmX+Ok+aAWzySLMDW/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BrgfEAAAA3QAAAA8AAAAAAAAAAAAAAAAAmAIAAGRycy9k&#10;b3ducmV2LnhtbFBLBQYAAAAABAAEAPUAAACJAwAAAAA=&#10;" path="m363102,197880v,109294,-81286,197894,-181557,197894c81286,395774,,307174,,197880,,88600,81286,,181545,,281816,,363102,88600,363102,197880xe" filled="f" strokeweight=".56256mm">
                  <v:stroke endcap="round"/>
                  <v:path arrowok="t" textboxrect="0,0,363102,395774"/>
                </v:shape>
                <v:shape id="Shape 7599" o:spid="_x0000_s1149" style="position:absolute;left:4368;top:9209;width:0;height:1714;visibility:visible;mso-wrap-style:square;v-text-anchor:top" coordsize="0,171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ZZ28YA&#10;AADdAAAADwAAAGRycy9kb3ducmV2LnhtbESPUWsCMRCE3wv9D2ELvtVcq7V6NYpYWgQR0foDlmSb&#10;HF42xyWe579vCoU+DrPzzc582ftadNTGKrCCp2EBglgHU7FVcPr6eJyCiAnZYB2YFNwownJxfzfH&#10;0oQrH6g7JisyhGOJClxKTSll1I48xmFoiLP3HVqPKcvWStPiNcN9LZ+LYiI9VpwbHDa0dqTPx4vP&#10;b+y3I13oZrey572zXdp8vk/GSg0e+tUbiER9+j/+S2+MgteX2Qx+12QE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ZZ28YAAADdAAAADwAAAAAAAAAAAAAAAACYAgAAZHJz&#10;L2Rvd25yZXYueG1sUEsFBgAAAAAEAAQA9QAAAIsDAAAAAA==&#10;" path="m,171460l,e" filled="f" strokeweight=".56256mm">
                  <v:stroke endcap="round"/>
                  <v:path arrowok="t" textboxrect="0,0,0,171460"/>
                </v:shape>
                <v:shape id="Shape 7600" o:spid="_x0000_s1150" style="position:absolute;left:3847;top:7645;width:1043;height:1706;visibility:visible;mso-wrap-style:square;v-text-anchor:top" coordsize="104297,170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a+hMIA&#10;AADdAAAADwAAAGRycy9kb3ducmV2LnhtbERPS0vDQBC+C/6HZQre7G49VIndlrYgVDxIUvE8ZMck&#10;NDsbs9s8/PXOQfD48b03u8m3aqA+NoEtrJYGFHEZXMOVhY/zy/0TqJiQHbaBycJMEXbb25sNZi6M&#10;nNNQpEpJCMcMLdQpdZnWsazJY1yGjli4r9B7TAL7SrseRwn3rX4wZq09NiwNNXZ0rKm8FFcvJePb&#10;9/ndVPtjkQ+vPH3m8898sPZuMe2fQSWa0r/4z31yFh7XRvbLG3kCe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Br6EwgAAAN0AAAAPAAAAAAAAAAAAAAAAAJgCAABkcnMvZG93&#10;bnJldi54bWxQSwUGAAAAAAQABAD1AAAAhwMAAAAA&#10;" path="m52148,r52149,170522l,170522,52148,xe" fillcolor="black" stroked="f" strokeweight="0">
                  <v:stroke endcap="round"/>
                  <v:path arrowok="t" textboxrect="0,0,104297,170522"/>
                </v:shape>
                <v:shape id="Shape 7601" o:spid="_x0000_s1151" style="position:absolute;left:10911;top:7608;width:0;height:3683;visibility:visible;mso-wrap-style:square;v-text-anchor:top" coordsize="0,368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NSO8EA&#10;AADdAAAADwAAAGRycy9kb3ducmV2LnhtbESPQYvCMBSE74L/ITzBm03dgytdY1lWRG+u1Yu3R/O2&#10;LW1eQpPV+u+NIHgc5psZZpUPphNX6n1jWcE8SUEQl1Y3XCk4n7azJQgfkDV2lknBnTzk6/FohZm2&#10;Nz7StQiViCXsM1RQh+AyKX1Zk0GfWEccvT/bGwxR9pXUPd5iuenkR5oupMGG40KNjn5qKtvi3yhw&#10;/vJ76HgXqY0u2ru0XDir1HQyfH+BCDSEN/xK77WCz0U6h+eb+AT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DUjvBAAAA3QAAAA8AAAAAAAAAAAAAAAAAmAIAAGRycy9kb3du&#10;cmV2LnhtbFBLBQYAAAAABAAEAPUAAACGAwAAAAA=&#10;" path="m,l,368265e" filled="f" strokeweight=".56256mm">
                  <v:stroke endcap="round"/>
                  <v:path arrowok="t" textboxrect="0,0,0,368265"/>
                </v:shape>
                <v:shape id="Shape 7602" o:spid="_x0000_s1152" style="position:absolute;left:10066;top:8529;width:1689;height:1841;visibility:visible;mso-wrap-style:square;v-text-anchor:top" coordsize="168925,184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OAVMYA&#10;AADdAAAADwAAAGRycy9kb3ducmV2LnhtbESPQWsCMRSE7wX/Q3hCbzXrtrWyGkUFQSkKtcXzY/Pc&#10;Xdy8rEnUrb/eFAoeh5n5hhlPW1OLCzlfWVbQ7yUgiHOrKy4U/HwvX4YgfEDWWFsmBb/kYTrpPI0x&#10;0/bKX3TZhUJECPsMFZQhNJmUPi/JoO/Zhjh6B+sMhihdIbXDa4SbWqZJMpAGK44LJTa0KCk/7s5G&#10;wf5225zrN/eZnvZbX73n/nW+Hir13G1nIxCB2vAI/7dXWsHHIEnh7018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kOAVMYAAADdAAAADwAAAAAAAAAAAAAAAACYAgAAZHJz&#10;L2Rvd25yZXYueG1sUEsFBgAAAAAEAAQA9QAAAIsDAAAAAA==&#10;" path="m,l168925,,84463,184139,,xe" fillcolor="black" stroked="f" strokeweight="0">
                  <v:stroke endcap="round"/>
                  <v:path arrowok="t" textboxrect="0,0,168925,184139"/>
                </v:shape>
                <v:shape id="Shape 7603" o:spid="_x0000_s1153" style="position:absolute;left:10066;top:8529;width:1689;height:1841;visibility:visible;mso-wrap-style:square;v-text-anchor:top" coordsize="168925,184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Z+AcMA&#10;AADdAAAADwAAAGRycy9kb3ducmV2LnhtbESP0WoCMRRE3wv+Q7hC32piha2sRhFF2D6IVP2A6+a6&#10;u7i5WZJUt3/fCIKPw8ycYebL3rbiRj40jjWMRwoEcelMw5WG03H7MQURIrLB1jFp+KMAy8XgbY65&#10;cXf+odshViJBOOSooY6xy6UMZU0Ww8h1xMm7OG8xJukraTzeE9y28lOpTFpsOC3U2NG6pvJ6+LUa&#10;NjvZen/eF5nKLt87xFPhp1et34f9agYiUh9f4We7MBq+MjWBx5v0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Z+AcMAAADdAAAADwAAAAAAAAAAAAAAAACYAgAAZHJzL2Rv&#10;d25yZXYueG1sUEsFBgAAAAAEAAQA9QAAAIgDAAAAAA==&#10;" path="m168925,l,,84463,184139,168925,xe" filled="f" strokeweight=".56256mm">
                  <v:stroke endcap="round"/>
                  <v:path arrowok="t" textboxrect="0,0,168925,184139"/>
                </v:shape>
                <v:shape id="Shape 7604" o:spid="_x0000_s1154" style="position:absolute;left:10066;top:10370;width:1689;height:0;visibility:visible;mso-wrap-style:square;v-text-anchor:top" coordsize="168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x5MsIA&#10;AADdAAAADwAAAGRycy9kb3ducmV2LnhtbESPQWsCMRSE74L/ITzBm2ZblrVsjbIIRS89uPYHPJLX&#10;zdLNy5JEXf+9KRR6HGbmG2a7n9wgbhRi71nBy7oAQay96blT8HX5WL2BiAnZ4OCZFDwown43n22x&#10;Nv7OZ7q1qRMZwrFGBTalsZYyaksO49qPxNn79sFhyjJ00gS8Z7gb5GtRVNJhz3nB4kgHS/qnvToF&#10;ZVv5zzI0FtOl7Hl8HButWanlYmreQSSa0n/4r30yCjZVUcLvm/wE5O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3HkywgAAAN0AAAAPAAAAAAAAAAAAAAAAAJgCAABkcnMvZG93&#10;bnJldi54bWxQSwUGAAAAAAQABAD1AAAAhwMAAAAA&#10;" path="m168925,l,e" filled="f" strokeweight=".56256mm">
                  <v:stroke endcap="round"/>
                  <v:path arrowok="t" textboxrect="0,0,168925,0"/>
                </v:shape>
                <v:shape id="Shape 7605" o:spid="_x0000_s1155" style="position:absolute;left:17453;top:3680;width:3052;height:1331;visibility:visible;mso-wrap-style:square;v-text-anchor:top" coordsize="305169,133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go8MA&#10;AADdAAAADwAAAGRycy9kb3ducmV2LnhtbESPUWvCMBSF3wX/Q7gD3zTdwG50RpGCsKdi1R9w11yb&#10;suamNFHTf28Ggz0ezjnf4Wx20fbiTqPvHCt4XWUgiBunO24VXM6H5QcIH5A19o5JwUQedtv5bIOF&#10;dg+u6X4KrUgQ9gUqMCEMhZS+MWTRr9xAnLyrGy2GJMdW6hEfCW57+ZZlubTYcVowOFBpqPk53ayC&#10;vSknvlTXo/SHsmJ9jnX3HZVavMT9J4hAMfyH/9pfWsF7nq3h9016AnL7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go8MAAADdAAAADwAAAAAAAAAAAAAAAACYAgAAZHJzL2Rv&#10;d25yZXYueG1sUEsFBgAAAAAEAAQA9QAAAIgDAAAAAA==&#10;" path="m,66526l25441,,76324,133051,127207,r50756,133051l228846,r50882,133051l305169,66526e" filled="f" strokeweight=".56256mm">
                  <v:stroke endcap="round"/>
                  <v:path arrowok="t" textboxrect="0,0,305169,133051"/>
                </v:shape>
                <v:shape id="Shape 7606" o:spid="_x0000_s1156" style="position:absolute;left:4368;top:4345;width:13085;height:2988;visibility:visible;mso-wrap-style:square;v-text-anchor:top" coordsize="1308443,298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PSpsUA&#10;AADdAAAADwAAAGRycy9kb3ducmV2LnhtbESPT2sCMRTE74V+h/CE3mrWHta6GsWWlrYg+Pfi7bl5&#10;7oZuXpYk6vrtG6HgcZiZ3zCTWWcbcSYfjGMFg34Ggrh02nClYLf9fH4FESKyxsYxKbhSgNn08WGC&#10;hXYXXtN5EyuRIBwKVFDH2BZShrImi6HvWuLkHZ23GJP0ldQeLwluG/mSZbm0aDgt1NjSe03l7+Zk&#10;FYSDH61p8fFmzM/e+K9lxSdaKfXU6+ZjEJG6eA//t7+1gmGe5XB7k56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U9KmxQAAAN0AAAAPAAAAAAAAAAAAAAAAAJgCAABkcnMv&#10;ZG93bnJldi54bWxQSwUGAAAAAAQABAD1AAAAigMAAAAA&#10;" path="m,298786l,,1308443,e" filled="f" strokeweight=".56256mm">
                  <v:stroke endcap="round"/>
                  <v:path arrowok="t" textboxrect="0,0,1308443,298786"/>
                </v:shape>
                <v:shape id="Shape 7607" o:spid="_x0000_s1157" style="position:absolute;left:10911;top:4345;width:0;height:3263;visibility:visible;mso-wrap-style:square;v-text-anchor:top" coordsize="0,326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C5MUA&#10;AADdAAAADwAAAGRycy9kb3ducmV2LnhtbESPT4vCMBTE78J+h/AWvGmqiEo1yu6ygooX/1y8PZpn&#10;G21eShO1/fZmYcHjMDO/YebLxpbiQbU3jhUM+gkI4sxpw7mC03HVm4LwAVlj6ZgUtORhufjozDHV&#10;7sl7ehxCLiKEfYoKihCqVEqfFWTR911FHL2Lqy2GKOtc6hqfEW5LOUySsbRoOC4UWNFPQdntcLcK&#10;vs3I/Q7M7bqxq23b8q7Kh/ezUt3P5msGIlAT3uH/9lormIyTCfy9iU9AL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w4LkxQAAAN0AAAAPAAAAAAAAAAAAAAAAAJgCAABkcnMv&#10;ZG93bnJldi54bWxQSwUGAAAAAAQABAD1AAAAigMAAAAA&#10;" path="m,326296l,e" filled="f" strokeweight=".56256mm">
                  <v:stroke endcap="round"/>
                  <v:path arrowok="t" textboxrect="0,0,0,326296"/>
                </v:shape>
                <v:shape id="Shape 7608" o:spid="_x0000_s1158" style="position:absolute;left:4368;top:11291;width:20693;height:2988;visibility:visible;mso-wrap-style:square;v-text-anchor:top" coordsize="2069278,298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08R8EA&#10;AADdAAAADwAAAGRycy9kb3ducmV2LnhtbERPy4rCMBTdD/gP4QpuBk0rWLUaRRTB1YAPcHttrm2x&#10;uSlJ1M7fTxYDLg/nvVx3phEvcr62rCAdJSCIC6trLhVczvvhDIQPyBoby6TglzysV72vJebavvlI&#10;r1MoRQxhn6OCKoQ2l9IXFRn0I9sSR+5uncEQoSuldviO4aaR4yTJpMGaY0OFLW0rKh6np1Hgbmnq&#10;rjyZZudxd88u8+95vftRatDvNgsQgbrwEf+7D1rBNEvi3PgmPg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tPEfBAAAA3QAAAA8AAAAAAAAAAAAAAAAAmAIAAGRycy9kb3du&#10;cmV2LnhtbFBLBQYAAAAABAAEAPUAAACGAwAAAAA=&#10;" path="m,l,298772r2069278,e" filled="f" strokeweight=".56256mm">
                  <v:stroke endcap="round"/>
                  <v:path arrowok="t" textboxrect="0,0,2069278,298772"/>
                </v:shape>
                <v:shape id="Shape 7609" o:spid="_x0000_s1159" style="position:absolute;left:20505;top:4345;width:4556;height:0;visibility:visible;mso-wrap-style:square;v-text-anchor:top" coordsize="4556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A4nsYA&#10;AADdAAAADwAAAGRycy9kb3ducmV2LnhtbESPQWsCMRSE70L/Q3iFXqQm7UHtahRpKfTgpe7+gOfm&#10;ubs0eVmSuK799Y1Q8DjMzDfMejs6KwYKsfOs4WWmQBDX3nTcaKjKz+cliJiQDVrPpOFKEbabh8ka&#10;C+Mv/E3DITUiQzgWqKFNqS+kjHVLDuPM98TZO/ngMGUZGmkCXjLcWfmq1Fw67DgvtNjTe0v1z+Hs&#10;NPzaYyjrqlRjd97vrkNT2uX0Q+unx3G3ApFoTPfwf/vLaFjM1Rvc3u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A4nsYAAADdAAAADwAAAAAAAAAAAAAAAACYAgAAZHJz&#10;L2Rvd25yZXYueG1sUEsFBgAAAAAEAAQA9QAAAIsDAAAAAA==&#10;" path="m,l455666,e" filled="f" strokeweight=".56256mm">
                  <v:stroke endcap="round"/>
                  <v:path arrowok="t" textboxrect="0,0,455666,0"/>
                </v:shape>
                <v:shape id="Shape 7610" o:spid="_x0000_s1160" style="position:absolute;left:10911;top:11291;width:0;height:2988;visibility:visible;mso-wrap-style:square;v-text-anchor:top" coordsize="0,298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D/ccMA&#10;AADdAAAADwAAAGRycy9kb3ducmV2LnhtbERPS0/CQBC+m/AfNkPiTbblgFpYmkJi4sWEh9yH7tA2&#10;dGdLd6XVX+8cTDx++d6rfHStulMfGs8G0lkCirj0tuHKwOfx7ekFVIjIFlvPZOCbAuTrycMKM+sH&#10;3tP9ECslIRwyNFDH2GVah7Imh2HmO2LhLr53GAX2lbY9DhLuWj1PkoV22LA01NjRtqbyevhyBp73&#10;Q5m+FtufXXo7Jh+b+WmzO7fGPE7HYgkq0hj/xX/udyu+RSr75Y08Ab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D/ccMAAADdAAAADwAAAAAAAAAAAAAAAACYAgAAZHJzL2Rv&#10;d25yZXYueG1sUEsFBgAAAAAEAAQA9QAAAIgDAAAAAA==&#10;" path="m,l,298772e" filled="f" strokeweight=".56256mm">
                  <v:stroke endcap="round"/>
                  <v:path arrowok="t" textboxrect="0,0,0,298772"/>
                </v:shape>
                <v:shape id="Shape 7611" o:spid="_x0000_s1161" style="position:absolute;left:24776;top:4035;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JUT8QA&#10;AADdAAAADwAAAGRycy9kb3ducmV2LnhtbESPT4vCMBTE7wt+h/AWvK1pV2ila5RFULy44N/zo3nb&#10;FpuXkmS1+uk3guBxmJnfMNN5b1pxIecbywrSUQKCuLS64UrBYb/8mIDwAVlja5kU3MjDfDZ4m2Kh&#10;7ZW3dNmFSkQI+wIV1CF0hZS+rMmgH9mOOHq/1hkMUbpKaofXCDet/EySTBpsOC7U2NGipvK8+zMK&#10;xkfX5rLMl51c3Ten5Izr8JMpNXzvv79ABOrDK/xsr7WCPEtTeLyJT0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iVE/EAAAA3QAAAA8AAAAAAAAAAAAAAAAAmAIAAGRycy9k&#10;b3ducmV2LnhtbFBLBQYAAAAABAAEAPUAAACJAwAAAAA=&#10;" path="m28479,c44174,,56958,13907,56958,31042v,17148,-12784,31041,-28479,31041c12784,62083,,48190,,31042,,13907,12784,,28479,xe" fillcolor="black" stroked="f" strokeweight="0">
                  <v:stroke endcap="round"/>
                  <v:path arrowok="t" textboxrect="0,0,56958,62083"/>
                </v:shape>
                <v:shape id="Shape 7612" o:spid="_x0000_s1162" style="position:absolute;left:24776;top:4035;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Q4O8QA&#10;AADdAAAADwAAAGRycy9kb3ducmV2LnhtbESPQYvCMBSE7wv+h/AEb2vaHtxajSJCQQ8eVsXzs3m2&#10;xealNrF2//1mYcHjMDPfMMv1YBrRU+dqywriaQSCuLC65lLB+ZR/piCcR9bYWCYFP+RgvRp9LDHT&#10;9sXf1B99KQKEXYYKKu/bTEpXVGTQTW1LHLyb7Qz6ILtS6g5fAW4amUTRTBqsOSxU2NK2ouJ+fBoF&#10;0X44XP1jm97m15S5P+TJJY+VmoyHzQKEp8G/w//tnVbwNYsT+HsTn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UODvEAAAA3QAAAA8AAAAAAAAAAAAAAAAAmAIAAGRycy9k&#10;b3ducmV2LnhtbFBLBQYAAAAABAAEAPUAAACJAwAAAAA=&#10;" path="m,31042c,13907,12784,,28479,,44174,,56958,13907,56958,31042v,17148,-12784,31041,-28479,31041c12784,62083,,48190,,31042xe" filled="f" strokeweight=".26397mm">
                  <v:stroke endcap="round"/>
                  <v:path arrowok="t" textboxrect="0,0,56958,62083"/>
                </v:shape>
                <v:shape id="Shape 7613" o:spid="_x0000_s1163" style="position:absolute;left:24492;top:3743;width:1122;height:1223;visibility:visible;mso-wrap-style:square;v-text-anchor:top" coordsize="112271,122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XrSccA&#10;AADdAAAADwAAAGRycy9kb3ducmV2LnhtbESPW2vCQBSE3wv+h+UIvkjdqNSW6CpeqeCTFyq+HbLH&#10;JJg9G7JrjP/eLRT6OMzMN8xk1phC1FS53LKCfi8CQZxYnXOq4HTcvH+BcB5ZY2GZFDzJwWzaeptg&#10;rO2D91QffCoChF2MCjLvy1hKl2Rk0PVsSRy8q60M+iCrVOoKHwFuCjmIopE0mHNYyLCkZUbJ7XA3&#10;CnaLLnd1dLTr86r+aS6ncv69/VCq027mYxCeGv8f/mtvtYLPUX8Iv2/CE5D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F60nHAAAA3QAAAA8AAAAAAAAAAAAAAAAAmAIAAGRy&#10;cy9kb3ducmV2LnhtbFBLBQYAAAAABAAEAPUAAACMAwAAAAA=&#10;" path="m,122332l112271,e" filled="f" strokeweight=".26397mm">
                  <v:stroke endcap="round"/>
                  <v:path arrowok="t" textboxrect="0,0,112271,122332"/>
                </v:shape>
                <v:shape id="Shape 7614" o:spid="_x0000_s1164" style="position:absolute;left:24776;top:13968;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X318UA&#10;AADdAAAADwAAAGRycy9kb3ducmV2LnhtbESPT2vCQBTE74LfYXlCb2ZjLYmkriKC4qUF/54f2dck&#10;mH0bdrea9tN3C4LHYWZ+w8yXvWnFjZxvLCuYJCkI4tLqhisFp+NmPAPhA7LG1jIp+CEPy8VwMMdC&#10;2zvv6XYIlYgQ9gUqqEPoCil9WZNBn9iOOHpf1hkMUbpKaof3CDetfE3TTBpsOC7U2NG6pvJ6+DYK&#10;pmfX5rLMN53c/n5c0ivuwmem1MuoX72DCNSHZ/jR3mkFeTZ5g/838Qn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1ffXxQAAAN0AAAAPAAAAAAAAAAAAAAAAAJgCAABkcnMv&#10;ZG93bnJldi54bWxQSwUGAAAAAAQABAD1AAAAigMAAAAA&#10;" path="m28479,c44174,,56958,13907,56958,31042v,17148,-12784,31041,-28479,31041c12784,62083,,48190,,31042,,13907,12784,,28479,xe" fillcolor="black" stroked="f" strokeweight="0">
                  <v:stroke endcap="round"/>
                  <v:path arrowok="t" textboxrect="0,0,56958,62083"/>
                </v:shape>
                <v:shape id="Shape 7615" o:spid="_x0000_s1165" style="position:absolute;left:24776;top:13968;width:570;height:621;visibility:visible;mso-wrap-style:square;v-text-anchor:top" coordsize="56958,62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2gT8UA&#10;AADdAAAADwAAAGRycy9kb3ducmV2LnhtbESPT4vCMBTE74LfITxhb5pWWO1WoyxCYT148A97fjbP&#10;tti8dJtsrd/eCILHYWZ+wyzXvalFR62rLCuIJxEI4tzqigsFp2M2TkA4j6yxtkwK7uRgvRoOlphq&#10;e+M9dQdfiABhl6KC0vsmldLlJRl0E9sQB+9iW4M+yLaQusVbgJtaTqNoJg1WHBZKbGhTUn49/BsF&#10;0bbfnf3fJrl8nRPmbpdNf7NYqY9R/70A4an37/Cr/aMVzGfxJzzf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aBPxQAAAN0AAAAPAAAAAAAAAAAAAAAAAJgCAABkcnMv&#10;ZG93bnJldi54bWxQSwUGAAAAAAQABAD1AAAAigMAAAAA&#10;" path="m,31042c,13907,12784,,28479,,44174,,56958,13907,56958,31042v,17148,-12784,31041,-28479,31041c12784,62083,,48190,,31042xe" filled="f" strokeweight=".26397mm">
                  <v:stroke endcap="round"/>
                  <v:path arrowok="t" textboxrect="0,0,56958,62083"/>
                </v:shape>
                <v:shape id="Shape 7616" o:spid="_x0000_s1166" style="position:absolute;left:24492;top:13676;width:1122;height:1223;visibility:visible;mso-wrap-style:square;v-text-anchor:top" coordsize="112271,122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b/BMcA&#10;AADdAAAADwAAAGRycy9kb3ducmV2LnhtbESP3WrCQBSE7wu+w3IEb0Q32hJL6irSH6kgtLV9gEP2&#10;NAlmzy7ZrUl8elcoeDnMzDfMct2ZWpyo8ZVlBbNpAoI4t7riQsHP99vkEYQPyBpry6SgJw/r1eBu&#10;iZm2LX/R6RAKESHsM1RQhuAyKX1ekkE/tY44er+2MRiibAqpG2wj3NRyniSpNFhxXCjR0XNJ+fHw&#10;ZxR89HvzkvTbh3Y8xvO9a537fN0pNRp2mycQgbpwC/+337WCRTpL4fomPgG5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W/wTHAAAA3QAAAA8AAAAAAAAAAAAAAAAAmAIAAGRy&#10;cy9kb3ducmV2LnhtbFBLBQYAAAAABAAEAPUAAACMAwAAAAA=&#10;" path="m,122337l112271,e" filled="f" strokeweight=".26397mm">
                  <v:stroke endcap="round"/>
                  <v:path arrowok="t" textboxrect="0,0,112271,122337"/>
                </v:shape>
                <v:shape id="Shape 7617" o:spid="_x0000_s1167" style="position:absolute;width:16517;height:15831;visibility:visible;mso-wrap-style:square;v-text-anchor:top" coordsize="1651787,158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DBxMcA&#10;AADdAAAADwAAAGRycy9kb3ducmV2LnhtbESPQWvCQBSE7wX/w/IKXoJuUkIi0VWkIEjpobW9eHtk&#10;X5OQ7NuQ3Wjsr+8WBI/DzHzDbHaT6cSFBtdYVpAsYxDEpdUNVwq+vw6LFQjnkTV2lknBjRzstrOn&#10;DRbaXvmTLidfiQBhV6CC2vu+kNKVNRl0S9sTB+/HDgZ9kEMl9YDXADedfInjTBpsOCzU2NNrTWV7&#10;Go2C9zZ9i34/0kS3fcbdYYqS43lUav487dcgPE3+Eb63j1pBniU5/L8JT0B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AwcTHAAAA3QAAAA8AAAAAAAAAAAAAAAAAmAIAAGRy&#10;cy9kb3ducmV2LnhtbFBLBQYAAAAABAAEAPUAAACMAwAAAAA=&#10;" path="m,1583124r1651787,l1651787,,,,,1583124xe" filled="f" strokeweight=".26397mm">
                  <v:stroke endcap="round"/>
                  <v:path arrowok="t" textboxrect="0,0,1651787,1583124"/>
                </v:shape>
                <v:rect id="Rectangle 7618" o:spid="_x0000_s1168" style="position:absolute;left:163;top:8411;width:2854;height:2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IiMMA&#10;AADdAAAADwAAAGRycy9kb3ducmV2LnhtbERPy4rCMBTdC/MP4Q7MTlNd+KhNRWYcdOkL1N2lubbF&#10;5qY0Gdvx681CcHk472TRmUrcqXGlZQXDQQSCOLO65FzB8fDbn4JwHlljZZkU/JODRfrRSzDWtuUd&#10;3fc+FyGEXYwKCu/rWEqXFWTQDWxNHLirbQz6AJtc6gbbEG4qOYqisTRYcmgosKbvgrLb/s8oWE/r&#10;5XljH21erS7r0/Y0+znMvFJfn91yDsJT59/il3ujFUzGwzA3vAlPQKZ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sIiMMAAADdAAAADwAAAAAAAAAAAAAAAACYAgAAZHJzL2Rv&#10;d25yZXYueG1sUEsFBgAAAAAEAAQA9QAAAIgDAAAAAA==&#10;" filled="f" stroked="f">
                  <v:textbox inset="0,0,0,0">
                    <w:txbxContent>
                      <w:p w:rsidR="00194F97" w:rsidRDefault="00194F97" w:rsidP="00815789">
                        <w:r>
                          <w:rPr>
                            <w:sz w:val="28"/>
                          </w:rPr>
                          <w:t>Iph</w:t>
                        </w:r>
                      </w:p>
                    </w:txbxContent>
                  </v:textbox>
                </v:rect>
                <v:rect id="Rectangle 7619" o:spid="_x0000_s1169" style="position:absolute;left:4526;top:1504;width:10690;height:2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tE8cA&#10;AADdAAAADwAAAGRycy9kb3ducmV2LnhtbESPQWvCQBSE7wX/w/KE3uomPUSTuoagFT22WrC9PbLP&#10;JJh9G7KrSf313UKhx2FmvmGW+WhacaPeNZYVxLMIBHFpdcOVgo/j9mkBwnlkja1lUvBNDvLV5GGJ&#10;mbYDv9Pt4CsRIOwyVFB732VSurImg25mO+LgnW1v0AfZV1L3OAS4aeVzFCXSYMNhocaO1jWVl8PV&#10;KNgtuuJzb+9D1b5+7U5vp3RzTL1Sj9OxeAHhafT/4b/2XiuYJ3EKv2/CE5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XrRPHAAAA3QAAAA8AAAAAAAAAAAAAAAAAmAIAAGRy&#10;cy9kb3ducmV2LnhtbFBLBQYAAAAABAAEAPUAAACMAwAAAAA=&#10;" filled="f" stroked="f">
                  <v:textbox inset="0,0,0,0">
                    <w:txbxContent>
                      <w:p w:rsidR="00194F97" w:rsidRDefault="00194F97" w:rsidP="00815789">
                        <w:r>
                          <w:rPr>
                            <w:sz w:val="28"/>
                          </w:rPr>
                          <w:t>PV lý tưởng</w:t>
                        </w:r>
                      </w:p>
                    </w:txbxContent>
                  </v:textbox>
                </v:rect>
                <v:rect id="Rectangle 7620" o:spid="_x0000_s1170" style="position:absolute;left:18564;top:841;width:2360;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OM8EA&#10;AADdAAAADwAAAGRycy9kb3ducmV2LnhtbERPy4rCMBTdC/5DuMLsNNWFo9Uo4gNd+gJ1d2mubbG5&#10;KU20nfl6sxBcHs57Om9MIV5Uudyygn4vAkGcWJ1zquB82nRHIJxH1lhYJgV/5GA+a7emGGtb84Fe&#10;R5+KEMIuRgWZ92UspUsyMuh6tiQO3N1WBn2AVSp1hXUIN4UcRNFQGsw5NGRY0jKj5HF8GgXbUbm4&#10;7ux/nRbr2/ayv4xXp7FX6qfTLCYgPDX+K/64d1rB73AQ9oc34QnI2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BzjPBAAAA3QAAAA8AAAAAAAAAAAAAAAAAmAIAAGRycy9kb3du&#10;cmV2LnhtbFBLBQYAAAAABAAEAPUAAACGAwAAAAA=&#10;" filled="f" stroked="f">
                  <v:textbox inset="0,0,0,0">
                    <w:txbxContent>
                      <w:p w:rsidR="00194F97" w:rsidRDefault="00194F97" w:rsidP="00815789">
                        <w:r>
                          <w:rPr>
                            <w:sz w:val="28"/>
                          </w:rPr>
                          <w:t>Rs</w:t>
                        </w:r>
                      </w:p>
                    </w:txbxContent>
                  </v:textbox>
                </v:rect>
                <v:rect id="Rectangle 7621" o:spid="_x0000_s1171" style="position:absolute;left:12552;top:8339;width:1559;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1rqMcA&#10;AADdAAAADwAAAGRycy9kb3ducmV2LnhtbESPQWvCQBSE7wX/w/IKvTWbeLAaXSXYFj1WI6S9PbLP&#10;JDT7NmS3Ju2v7wqCx2FmvmFWm9G04kK9aywrSKIYBHFpdcOVglP+/jwH4TyyxtYyKfglB5v15GGF&#10;qbYDH+hy9JUIEHYpKqi971IpXVmTQRfZjjh4Z9sb9EH2ldQ9DgFuWjmN45k02HBYqLGjbU3l9/HH&#10;KNjNu+xzb/+Gqn372hUfxeI1X3ilnh7HbAnC0+jv4Vt7rxW8zKYJXN+EJ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Na6jHAAAA3QAAAA8AAAAAAAAAAAAAAAAAmAIAAGRy&#10;cy9kb3ducmV2LnhtbFBLBQYAAAAABAAEAPUAAACMAwAAAAA=&#10;" filled="f" stroked="f">
                  <v:textbox inset="0,0,0,0">
                    <w:txbxContent>
                      <w:p w:rsidR="00194F97" w:rsidRDefault="00194F97" w:rsidP="00815789">
                        <w:r>
                          <w:rPr>
                            <w:sz w:val="28"/>
                          </w:rPr>
                          <w:t>D</w:t>
                        </w:r>
                      </w:p>
                    </w:txbxContent>
                  </v:textbox>
                </v:rect>
                <v:rect id="Rectangle 7622" o:spid="_x0000_s1172" style="position:absolute;left:11915;top:5835;width:721;height:2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138cA&#10;AADdAAAADwAAAGRycy9kb3ducmV2LnhtbESPT2vCQBTE74V+h+UVvNVNc4gaXUPoH+KxasF6e2Rf&#10;k9Ds25Ddmuin7wqCx2FmfsOsstG04kS9aywreJlGIIhLqxuuFHztP57nIJxH1thaJgVncpCtHx9W&#10;mGo78JZOO1+JAGGXooLa+y6V0pU1GXRT2xEH78f2Bn2QfSV1j0OAm1bGUZRIgw2HhRo7eq2p/N39&#10;GQXFvMu/N/YyVO37sTh8HhZv+4VXavI05ksQnkZ/D9/aG61glsQxXN+EJ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f9d/HAAAA3QAAAA8AAAAAAAAAAAAAAAAAmAIAAGRy&#10;cy9kb3ducmV2LnhtbFBLBQYAAAAABAAEAPUAAACMAwAAAAA=&#10;" filled="f" stroked="f">
                  <v:textbox inset="0,0,0,0">
                    <w:txbxContent>
                      <w:p w:rsidR="00194F97" w:rsidRDefault="00194F97" w:rsidP="00815789">
                        <w:r>
                          <w:rPr>
                            <w:sz w:val="28"/>
                          </w:rPr>
                          <w:t>I</w:t>
                        </w:r>
                      </w:p>
                    </w:txbxContent>
                  </v:textbox>
                </v:rect>
                <v:rect id="Rectangle 7623" o:spid="_x0000_s1173" style="position:absolute;left:12462;top:6653;width:1009;height:1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NQRMYA&#10;AADdAAAADwAAAGRycy9kb3ducmV2LnhtbESPS4vCQBCE74L/YWjBm07WBR/RUURX9Ohjwd1bk2mT&#10;sJmekBlN9Nc7grDHoqq+omaLxhTiRpXLLSv46EcgiBOrc04VfJ82vTEI55E1FpZJwZ0cLObt1gxj&#10;bWs+0O3oUxEg7GJUkHlfxlK6JCODrm9L4uBdbGXQB1mlUldYB7gp5CCKhtJgzmEhw5JWGSV/x6tR&#10;sB2Xy5+dfdRp8fW7Pe/Pk/Vp4pXqdprlFISnxv+H3+2dVjAaDj7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NQRMYAAADdAAAADwAAAAAAAAAAAAAAAACYAgAAZHJz&#10;L2Rvd25yZXYueG1sUEsFBgAAAAAEAAQA9QAAAIsDAAAAAA==&#10;" filled="f" stroked="f">
                  <v:textbox inset="0,0,0,0">
                    <w:txbxContent>
                      <w:p w:rsidR="00194F97" w:rsidRDefault="00194F97" w:rsidP="00815789">
                        <w:r>
                          <w:rPr>
                            <w:sz w:val="18"/>
                          </w:rPr>
                          <w:t>D</w:t>
                        </w:r>
                      </w:p>
                    </w:txbxContent>
                  </v:textbox>
                </v:rect>
                <v:rect id="Rectangle 7624" o:spid="_x0000_s1174" style="position:absolute;left:23870;top:8339;width:1559;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rIMMYA&#10;AADdAAAADwAAAGRycy9kb3ducmV2LnhtbESPS4vCQBCE74L/YWjBm05WFh/RUURX9Ohjwd1bk2mT&#10;sJmekBlN9Nc7grDHoqq+omaLxhTiRpXLLSv46EcgiBOrc04VfJ82vTEI55E1FpZJwZ0cLObt1gxj&#10;bWs+0O3oUxEg7GJUkHlfxlK6JCODrm9L4uBdbGXQB1mlUldYB7gp5CCKhtJgzmEhw5JWGSV/x6tR&#10;sB2Xy5+dfdRp8fW7Pe/Pk/Vp4pXqdprlFISnxv+H3+2dVjAaDj7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rIMMYAAADdAAAADwAAAAAAAAAAAAAAAACYAgAAZHJz&#10;L2Rvd25yZXYueG1sUEsFBgAAAAAEAAQA9QAAAIsDAAAAAA==&#10;" filled="f" stroked="f">
                  <v:textbox inset="0,0,0,0">
                    <w:txbxContent>
                      <w:p w:rsidR="00194F97" w:rsidRDefault="00194F97" w:rsidP="00815789">
                        <w:r>
                          <w:rPr>
                            <w:sz w:val="28"/>
                          </w:rPr>
                          <w:t>V</w:t>
                        </w:r>
                      </w:p>
                    </w:txbxContent>
                  </v:textbox>
                </v:rect>
                <v:rect id="Rectangle 7625" o:spid="_x0000_s1175" style="position:absolute;left:25060;top:9154;width:1771;height:1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Ztq8YA&#10;AADdAAAADwAAAGRycy9kb3ducmV2LnhtbESPS4vCQBCE74L/YWjBm05WWB/RUURX9Ohjwd1bk2mT&#10;sJmekBlN9Nc7grDHoqq+omaLxhTiRpXLLSv46EcgiBOrc04VfJ82vTEI55E1FpZJwZ0cLObt1gxj&#10;bWs+0O3oUxEg7GJUkHlfxlK6JCODrm9L4uBdbGXQB1mlUldYB7gp5CCKhtJgzmEhw5JWGSV/x6tR&#10;sB2Xy5+dfdRp8fW7Pe/Pk/Vp4pXqdprlFISnxv+H3+2dVjAaDj7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Ztq8YAAADdAAAADwAAAAAAAAAAAAAAAACYAgAAZHJz&#10;L2Rvd25yZXYueG1sUEsFBgAAAAAEAAQA9QAAAIsDAAAAAA==&#10;" filled="f" stroked="f">
                  <v:textbox inset="0,0,0,0">
                    <w:txbxContent>
                      <w:p w:rsidR="00194F97" w:rsidRDefault="00194F97" w:rsidP="00815789">
                        <w:r>
                          <w:rPr>
                            <w:sz w:val="18"/>
                          </w:rPr>
                          <w:t>PV</w:t>
                        </w:r>
                      </w:p>
                    </w:txbxContent>
                  </v:textbox>
                </v:rect>
                <v:shape id="Shape 7626" o:spid="_x0000_s1176" style="position:absolute;left:20505;top:4345;width:1677;height:0;visibility:visible;mso-wrap-style:square;v-text-anchor:top" coordsize="167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BhQ8UA&#10;AADdAAAADwAAAGRycy9kb3ducmV2LnhtbESPQYvCMBSE78L+h/AW9iKarkqVapR1QRHBw7oePD6a&#10;Z1NsXkoTtf57Iwgeh5n5hpktWluJKzW+dKzgu5+AIM6dLrlQcPhf9SYgfEDWWDkmBXfysJh/dGaY&#10;aXfjP7ruQyEihH2GCkwIdSalzw1Z9H1XE0fv5BqLIcqmkLrBW4TbSg6SJJUWS44LBmv6NZSf9xer&#10;ID0OuyNrKrfdrH13sls6s8ajUl+f7c8URKA2vMOv9kYrGKeDFJ5v4hO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IGFDxQAAAN0AAAAPAAAAAAAAAAAAAAAAAJgCAABkcnMv&#10;ZG93bnJldi54bWxQSwUGAAAAAAQABAD1AAAAigMAAAAA&#10;" path="m,l167710,e" filled="f" strokeweight=".4395mm">
                  <v:stroke endcap="round"/>
                  <v:path arrowok="t" textboxrect="0,0,167710,0"/>
                </v:shape>
                <v:shape id="Shape 7627" o:spid="_x0000_s1177" style="position:absolute;left:22063;top:3825;width:1431;height:1040;visibility:visible;mso-wrap-style:square;v-text-anchor:top" coordsize="143155,104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eVKcQA&#10;AADdAAAADwAAAGRycy9kb3ducmV2LnhtbESPQWsCMRSE7wX/Q3iF3mq2C1V3NYq0FFo8qev9sXlu&#10;VjcvS5Lq9t83guBxmJlvmMVqsJ24kA+tYwVv4wwEce10y42Cav/1OgMRIrLGzjEp+KMAq+XoaYGl&#10;dlfe0mUXG5EgHEpUYGLsSylDbchiGLueOHlH5y3GJH0jtcdrgttO5lk2kRZbTgsGe/owVJ93v1ZB&#10;p7f83vjPajA/+aHaFIU9xUKpl+dhPQcRaYiP8L39rRVMJ/kUbm/S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3lSnEAAAA3QAAAA8AAAAAAAAAAAAAAAAAmAIAAGRycy9k&#10;b3ducmV2LnhtbFBLBQYAAAAABAAEAPUAAACJAwAAAAA=&#10;" path="m,l143155,52012,,104024,,xe" fillcolor="black" stroked="f" strokeweight="0">
                  <v:stroke endcap="round"/>
                  <v:path arrowok="t" textboxrect="0,0,143155,104024"/>
                </v:shape>
                <v:shape id="Shape 7628" o:spid="_x0000_s1178" style="position:absolute;left:10911;top:4345;width:0;height:870;visibility:visible;mso-wrap-style:square;v-text-anchor:top" coordsize="0,86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e2esIA&#10;AADdAAAADwAAAGRycy9kb3ducmV2LnhtbERPy2oCMRTdF/oP4Rbc1UxdWJkaRUoLiisf0C4vk9vJ&#10;aHIzJnFm/PtmIbg8nPd8OTgrOgqx8azgbVyAIK68brhWcDx8v85AxISs0XomBTeKsFw8P82x1L7n&#10;HXX7VIscwrFEBSaltpQyVoYcxrFviTP354PDlGGopQ7Y53Bn5aQoptJhw7nBYEufhqrz/uoUnHen&#10;i70e7Vfof8zmd6vl2l86pUYvw+oDRKIhPcR391oreJ9O8tz8Jj8B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p7Z6wgAAAN0AAAAPAAAAAAAAAAAAAAAAAJgCAABkcnMvZG93&#10;bnJldi54bWxQSwUGAAAAAAQABAD1AAAAhwMAAAAA&#10;" path="m,l,86958e" filled="f" strokeweight=".4395mm">
                  <v:stroke endcap="round"/>
                  <v:path arrowok="t" textboxrect="0,0,0,86958"/>
                </v:shape>
                <v:shape id="Shape 7629" o:spid="_x0000_s1179" style="position:absolute;left:10433;top:5085;width:955;height:1560;visibility:visible;mso-wrap-style:square;v-text-anchor:top" coordsize="95436,156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e/TcYA&#10;AADdAAAADwAAAGRycy9kb3ducmV2LnhtbESPQYvCMBSE78L+h/AWvGm6CnWtRhFhRURYdFXw9mie&#10;bbF5qU3U+u/NguBxmJlvmPG0MaW4Ue0Kywq+uhEI4tTqgjMFu7+fzjcI55E1lpZJwYMcTCcfrTEm&#10;2t55Q7etz0SAsEtQQe59lUjp0pwMuq6tiIN3srVBH2SdSV3jPcBNKXtRFEuDBYeFHCua55Set1ej&#10;oH8s48V8fT38NtFsv1qt48PldFGq/dnMRiA8Nf4dfrWXWsEg7g3h/014AnLy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e/TcYAAADdAAAADwAAAAAAAAAAAAAAAACYAgAAZHJz&#10;L2Rvd25yZXYueG1sUEsFBgAAAAAEAAQA9QAAAIsDAAAAAA==&#10;" path="m,l95436,,47718,156036,,xe" fillcolor="black" stroked="f" strokeweight="0">
                  <v:stroke endcap="round"/>
                  <v:path arrowok="t" textboxrect="0,0,95436,156036"/>
                </v:shape>
                <v:rect id="Rectangle 7630" o:spid="_x0000_s1180" style="position:absolute;left:22923;top:1465;width:719;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hY7sIA&#10;AADdAAAADwAAAGRycy9kb3ducmV2LnhtbERPy4rCMBTdC/5DuII7TR3BRzWKzANdOnVA3V2aa1ts&#10;bkqTsdWvNwvB5eG8l+vWlOJGtSssKxgNIxDEqdUFZwr+Dj+DGQjnkTWWlknBnRysV93OEmNtG/6l&#10;W+IzEULYxagg976KpXRpTgbd0FbEgbvY2qAPsM6krrEJ4aaUH1E0kQYLDg05VvSZU3pN/o2C7aza&#10;nHb20WTl93l73B/nX4e5V6rfazcLEJ5a/xa/3DutYDoZh/3hTX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WFjuwgAAAN0AAAAPAAAAAAAAAAAAAAAAAJgCAABkcnMvZG93&#10;bnJldi54bWxQSwUGAAAAAAQABAD1AAAAhwMAAAAA&#10;" filled="f" stroked="f">
                  <v:textbox inset="0,0,0,0">
                    <w:txbxContent>
                      <w:p w:rsidR="00194F97" w:rsidRDefault="00194F97" w:rsidP="00815789">
                        <w:r>
                          <w:rPr>
                            <w:sz w:val="28"/>
                          </w:rPr>
                          <w:t>I</w:t>
                        </w:r>
                      </w:p>
                    </w:txbxContent>
                  </v:textbox>
                </v:rect>
                <v:rect id="Rectangle 7631" o:spid="_x0000_s1181" style="position:absolute;left:23471;top:2280;width:1771;height:1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T9dcYA&#10;AADdAAAADwAAAGRycy9kb3ducmV2LnhtbESPS4vCQBCE78L+h6EXvOlEBR/RUWRV9Ohjwd1bk2mT&#10;sJmekBlN9Nc7grDHoqq+omaLxhTiRpXLLSvodSMQxInVOacKvk+bzhiE88gaC8uk4E4OFvOP1gxj&#10;bWs+0O3oUxEg7GJUkHlfxlK6JCODrmtL4uBdbGXQB1mlUldYB7gpZD+KhtJgzmEhw5K+Mkr+jlej&#10;YDsulz87+6jTYv27Pe/Pk9Vp4pVqfzbLKQhPjf8Pv9s7rWA0HPT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T9dcYAAADdAAAADwAAAAAAAAAAAAAAAACYAgAAZHJz&#10;L2Rvd25yZXYueG1sUEsFBgAAAAAEAAQA9QAAAIsDAAAAAA==&#10;" filled="f" stroked="f">
                  <v:textbox inset="0,0,0,0">
                    <w:txbxContent>
                      <w:p w:rsidR="00194F97" w:rsidRDefault="00194F97" w:rsidP="00815789">
                        <w:r>
                          <w:rPr>
                            <w:sz w:val="18"/>
                          </w:rPr>
                          <w:t>PV</w:t>
                        </w:r>
                      </w:p>
                    </w:txbxContent>
                  </v:textbox>
                </v:rect>
                <v:rect id="Rectangle 7632" o:spid="_x0000_s1182" style="position:absolute;left:24687;top:5235;width:1217;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jAsYA&#10;AADdAAAADwAAAGRycy9kb3ducmV2LnhtbESPS4vCQBCE74L/YWjBm07WBR/RUURX9Ohjwd1bk2mT&#10;sJmekBlN9Nc7grDHoqq+omaLxhTiRpXLLSv46EcgiBOrc04VfJ82vTEI55E1FpZJwZ0cLObt1gxj&#10;bWs+0O3oUxEg7GJUkHlfxlK6JCODrm9L4uBdbGXQB1mlUldYB7gp5CCKhtJgzmEhw5JWGSV/x6tR&#10;sB2Xy5+dfdRp8fW7Pe/Pk/Vp4pXqdprlFISnxv+H3+2dVjAafg7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ZjAsYAAADdAAAADwAAAAAAAAAAAAAAAACYAgAAZHJz&#10;L2Rvd25yZXYueG1sUEsFBgAAAAAEAAQA9QAAAIsDAAAAAA==&#10;" filled="f" stroked="f">
                  <v:textbox inset="0,0,0,0">
                    <w:txbxContent>
                      <w:p w:rsidR="00194F97" w:rsidRDefault="00194F97" w:rsidP="00815789">
                        <w:r>
                          <w:rPr>
                            <w:sz w:val="28"/>
                          </w:rPr>
                          <w:t>+</w:t>
                        </w:r>
                      </w:p>
                    </w:txbxContent>
                  </v:textbox>
                </v:rect>
                <v:rect id="Rectangle 7633" o:spid="_x0000_s1183" style="position:absolute;left:24737;top:10840;width:1080;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rGmcYA&#10;AADdAAAADwAAAGRycy9kb3ducmV2LnhtbESPT4vCMBTE74LfITxhb5qq4Go1iqiLHtc/oN4ezbMt&#10;Ni+lydqun94sLHgcZuY3zGzRmEI8qHK5ZQX9XgSCOLE651TB6fjVHYNwHlljYZkU/JKDxbzdmmGs&#10;bc17ehx8KgKEXYwKMu/LWEqXZGTQ9WxJHLybrQz6IKtU6grrADeFHETRSBrMOSxkWNIqo+R++DEK&#10;tuNyednZZ50Wm+v2/H2erI8Tr9RHp1lOQXhq/Dv8395pBZ+j4RD+3oQn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4rGmcYAAADdAAAADwAAAAAAAAAAAAAAAACYAgAAZHJz&#10;L2Rvd25yZXYueG1sUEsFBgAAAAAEAAQA9QAAAIsDAAAAAA==&#10;" filled="f" stroked="f">
                  <v:textbox inset="0,0,0,0">
                    <w:txbxContent>
                      <w:p w:rsidR="00194F97" w:rsidRDefault="00194F97" w:rsidP="00815789">
                        <w:r>
                          <w:rPr>
                            <w:sz w:val="28"/>
                          </w:rPr>
                          <w:t>_</w:t>
                        </w:r>
                      </w:p>
                    </w:txbxContent>
                  </v:textbox>
                </v:rect>
                <v:rect id="Rectangle 7634" o:spid="_x0000_s1184" style="position:absolute;left:27067;top:14572;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e7ccA&#10;AADdAAAADwAAAGRycy9kb3ducmV2LnhtbESPT2vCQBTE7wW/w/KE3pqNtaSauopURY/+Kai3R/Y1&#10;CWbfhuzWpP30bkHwOMzMb5jJrDOVuFLjSssKBlEMgjizuuRcwddh9TIC4TyyxsoyKfglB7Np72mC&#10;qbYt7+i697kIEHYpKii8r1MpXVaQQRfZmjh437Yx6INscqkbbAPcVPI1jhNpsOSwUGBNnwVll/2P&#10;UbAe1fPTxv61ebU8r4/b43hxGHulnvvd/AOEp84/wvf2Rit4T4Zv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jXu3HAAAA3QAAAA8AAAAAAAAAAAAAAAAAmAIAAGRy&#10;cy9kb3ducmV2LnhtbFBLBQYAAAAABAAEAPUAAACMAwAAAAA=&#10;" filled="f" stroked="f">
                  <v:textbox inset="0,0,0,0">
                    <w:txbxContent>
                      <w:p w:rsidR="00194F97" w:rsidRDefault="00194F97" w:rsidP="00815789">
                        <w:r>
                          <w:t xml:space="preserve"> </w:t>
                        </w:r>
                      </w:p>
                    </w:txbxContent>
                  </v:textbox>
                </v:rect>
                <w10:wrap type="topAndBottom"/>
              </v:group>
            </w:pict>
          </mc:Fallback>
        </mc:AlternateContent>
      </w:r>
      <w:r w:rsidRPr="00613F1D">
        <w:t>Ảnh hưởng của điện trở R</w:t>
      </w:r>
      <w:r w:rsidRPr="00613F1D">
        <w:rPr>
          <w:vertAlign w:val="subscript"/>
        </w:rPr>
        <w:t>s</w:t>
      </w:r>
      <w:r w:rsidRPr="00613F1D">
        <w:t xml:space="preserve"> tới đặc tính I – V của pin </w:t>
      </w:r>
    </w:p>
    <w:p w:rsidR="00815789" w:rsidRPr="00613F1D" w:rsidRDefault="00815789" w:rsidP="00815789">
      <w:pPr>
        <w:pStyle w:val="ListParagraph"/>
      </w:pPr>
    </w:p>
    <w:p w:rsidR="00815789" w:rsidRPr="001A1047" w:rsidRDefault="00815789" w:rsidP="00815789">
      <w:pPr>
        <w:pStyle w:val="ListParagraph"/>
        <w:jc w:val="center"/>
        <w:rPr>
          <w:sz w:val="22"/>
          <w:vertAlign w:val="subscript"/>
        </w:rPr>
      </w:pPr>
      <w:r w:rsidRPr="001A1047">
        <w:rPr>
          <w:b/>
          <w:sz w:val="22"/>
        </w:rPr>
        <w:t>Hình 1.13:</w:t>
      </w:r>
      <w:r w:rsidRPr="001A1047">
        <w:rPr>
          <w:sz w:val="22"/>
        </w:rPr>
        <w:t xml:space="preserve"> Mạch của pin mặt trời xét tới ảnh hưởng của R</w:t>
      </w:r>
      <w:r w:rsidRPr="001A1047">
        <w:rPr>
          <w:sz w:val="22"/>
          <w:vertAlign w:val="subscript"/>
        </w:rPr>
        <w:t>s</w:t>
      </w:r>
    </w:p>
    <w:p w:rsidR="00815789" w:rsidRDefault="00815789" w:rsidP="00815789">
      <w:pPr>
        <w:pStyle w:val="ListParagraph"/>
        <w:jc w:val="center"/>
        <w:rPr>
          <w:i/>
        </w:rPr>
      </w:pPr>
    </w:p>
    <w:p w:rsidR="00815789" w:rsidRDefault="00815789" w:rsidP="00815789">
      <w:pPr>
        <w:pStyle w:val="ListParagraph"/>
        <w:jc w:val="center"/>
        <w:rPr>
          <w:i/>
        </w:rPr>
      </w:pPr>
      <w:r w:rsidRPr="00613F1D">
        <w:rPr>
          <w:noProof/>
        </w:rPr>
        <w:drawing>
          <wp:inline distT="0" distB="0" distL="0" distR="0" wp14:anchorId="4D36307B" wp14:editId="32EEAD6F">
            <wp:extent cx="4183380" cy="2205355"/>
            <wp:effectExtent l="0" t="0" r="0" b="0"/>
            <wp:docPr id="7665" name="Picture 7665"/>
            <wp:cNvGraphicFramePr/>
            <a:graphic xmlns:a="http://schemas.openxmlformats.org/drawingml/2006/main">
              <a:graphicData uri="http://schemas.openxmlformats.org/drawingml/2006/picture">
                <pic:pic xmlns:pic="http://schemas.openxmlformats.org/drawingml/2006/picture">
                  <pic:nvPicPr>
                    <pic:cNvPr id="7665" name="Picture 7665"/>
                    <pic:cNvPicPr/>
                  </pic:nvPicPr>
                  <pic:blipFill>
                    <a:blip r:embed="rId53"/>
                    <a:stretch>
                      <a:fillRect/>
                    </a:stretch>
                  </pic:blipFill>
                  <pic:spPr>
                    <a:xfrm>
                      <a:off x="0" y="0"/>
                      <a:ext cx="4183380" cy="2205355"/>
                    </a:xfrm>
                    <a:prstGeom prst="rect">
                      <a:avLst/>
                    </a:prstGeom>
                  </pic:spPr>
                </pic:pic>
              </a:graphicData>
            </a:graphic>
          </wp:inline>
        </w:drawing>
      </w:r>
    </w:p>
    <w:p w:rsidR="00815789" w:rsidRPr="001A1047" w:rsidRDefault="00815789" w:rsidP="00815789">
      <w:pPr>
        <w:pStyle w:val="ListParagraph"/>
        <w:jc w:val="center"/>
        <w:rPr>
          <w:sz w:val="22"/>
        </w:rPr>
      </w:pPr>
      <w:r w:rsidRPr="001A1047">
        <w:rPr>
          <w:b/>
          <w:sz w:val="22"/>
        </w:rPr>
        <w:t>Hình 1.14:</w:t>
      </w:r>
      <w:r w:rsidRPr="001A1047">
        <w:rPr>
          <w:sz w:val="22"/>
        </w:rPr>
        <w:t xml:space="preserve">  Đặc tính I – V khi có R</w:t>
      </w:r>
      <w:r w:rsidRPr="001A1047">
        <w:rPr>
          <w:sz w:val="22"/>
          <w:vertAlign w:val="subscript"/>
        </w:rPr>
        <w:t>s</w:t>
      </w:r>
      <w:r w:rsidRPr="001A1047">
        <w:rPr>
          <w:sz w:val="22"/>
        </w:rPr>
        <w:t xml:space="preserve"> </w:t>
      </w:r>
    </w:p>
    <w:p w:rsidR="00815789" w:rsidRDefault="00815789" w:rsidP="00815789">
      <w:pPr>
        <w:pStyle w:val="ListParagraph"/>
        <w:numPr>
          <w:ilvl w:val="0"/>
          <w:numId w:val="13"/>
        </w:numPr>
      </w:pPr>
      <w:r w:rsidRPr="00613F1D">
        <w:t xml:space="preserve">Khi xét tới ảnh hưởng của Rs thì đường đặc tính thu được bị kéo về phía gốc tọa độ một lượng </w:t>
      </w:r>
      <w:r w:rsidRPr="00613F1D">
        <w:rPr>
          <w:position w:val="-12"/>
        </w:rPr>
        <w:object w:dxaOrig="1040" w:dyaOrig="360">
          <v:shape id="_x0000_i1027" type="#_x0000_t75" style="width:50.7pt;height:21.3pt" o:ole="">
            <v:imagedata r:id="rId54" o:title=""/>
          </v:shape>
          <o:OLEObject Type="Embed" ProgID="Equation.DSMT4" ShapeID="_x0000_i1027" DrawAspect="Content" ObjectID="_1586699280" r:id="rId55"/>
        </w:object>
      </w:r>
      <w:r w:rsidRPr="00613F1D">
        <w:t>như mô tả trong hình 1.14.</w:t>
      </w:r>
    </w:p>
    <w:p w:rsidR="00815789" w:rsidRPr="00613F1D" w:rsidRDefault="00815789" w:rsidP="00815789">
      <w:pPr>
        <w:pStyle w:val="ListParagraph"/>
        <w:jc w:val="center"/>
        <w:rPr>
          <w:i/>
        </w:rPr>
      </w:pPr>
    </w:p>
    <w:p w:rsidR="00815789" w:rsidRPr="00613F1D" w:rsidRDefault="00815789" w:rsidP="00815789">
      <w:pPr>
        <w:pStyle w:val="ListParagraph"/>
        <w:numPr>
          <w:ilvl w:val="0"/>
          <w:numId w:val="14"/>
        </w:numPr>
        <w:spacing w:line="259" w:lineRule="auto"/>
        <w:rPr>
          <w:b/>
        </w:rPr>
      </w:pPr>
      <w:r w:rsidRPr="00613F1D">
        <w:rPr>
          <w:b/>
        </w:rPr>
        <w:lastRenderedPageBreak/>
        <w:t>Những yếu tố bên ngoài ảnh hưởng đến đặc tính tải</w:t>
      </w:r>
    </w:p>
    <w:p w:rsidR="00815789" w:rsidRPr="00613F1D" w:rsidRDefault="00815789" w:rsidP="00815789">
      <w:pPr>
        <w:pStyle w:val="ListParagraph"/>
        <w:numPr>
          <w:ilvl w:val="0"/>
          <w:numId w:val="13"/>
        </w:numPr>
        <w:spacing w:line="259" w:lineRule="auto"/>
      </w:pPr>
      <w:r w:rsidRPr="00613F1D">
        <w:t xml:space="preserve">Khí hậu thời tiết ảnh hưởng rất lớn tới hoạt động của PMT. Trong đó, nhiệt độ và cường độ ánh sáng là những yếu tố tiêu biểu ảnh hưởng mạnh nhất tới đặc tính I – V của PMT dẫn tới sự thay đổi điểm làm việc có công suất lớn nhất MPP của PMT.  </w:t>
      </w:r>
    </w:p>
    <w:p w:rsidR="00815789" w:rsidRPr="00613F1D" w:rsidRDefault="00815789" w:rsidP="00815789">
      <w:pPr>
        <w:pStyle w:val="ListParagraph"/>
        <w:numPr>
          <w:ilvl w:val="0"/>
          <w:numId w:val="17"/>
        </w:numPr>
        <w:spacing w:line="259" w:lineRule="auto"/>
        <w:rPr>
          <w:b/>
        </w:rPr>
      </w:pPr>
      <w:r w:rsidRPr="00613F1D">
        <w:rPr>
          <w:b/>
          <w:i/>
          <w:u w:val="single"/>
        </w:rPr>
        <w:t>Ảnh hưởng của bức xạ mặt trời:</w:t>
      </w:r>
    </w:p>
    <w:p w:rsidR="00815789" w:rsidRPr="00613F1D" w:rsidRDefault="00815789" w:rsidP="00794726">
      <w:pPr>
        <w:pStyle w:val="ListParagraph"/>
        <w:numPr>
          <w:ilvl w:val="0"/>
          <w:numId w:val="12"/>
        </w:numPr>
        <w:spacing w:line="259" w:lineRule="auto"/>
        <w:ind w:hanging="360"/>
      </w:pPr>
      <w:r w:rsidRPr="00613F1D">
        <w:t>Khi thay đổi điều kiện của cường độ ánh sáng mặt trời từ W = 400W/m</w:t>
      </w:r>
      <w:r w:rsidRPr="00613F1D">
        <w:rPr>
          <w:vertAlign w:val="superscript"/>
        </w:rPr>
        <w:t>2</w:t>
      </w:r>
      <w:r w:rsidRPr="00613F1D">
        <w:t xml:space="preserve"> tới bức xạ   W = 1000 W/m</w:t>
      </w:r>
      <w:r w:rsidRPr="00613F1D">
        <w:rPr>
          <w:vertAlign w:val="superscript"/>
        </w:rPr>
        <w:t>2</w:t>
      </w:r>
      <w:r w:rsidRPr="00613F1D">
        <w:t xml:space="preserve"> thu được đặc tính I – V và P – V như hình 1.15. Từ đó có một số kết luận như sau:  </w:t>
      </w:r>
    </w:p>
    <w:p w:rsidR="00815789" w:rsidRPr="00613F1D" w:rsidRDefault="00815789" w:rsidP="00815789">
      <w:pPr>
        <w:pStyle w:val="ListParagraph"/>
        <w:ind w:left="1080"/>
      </w:pPr>
      <w:r w:rsidRPr="00613F1D">
        <w:t>+ Dòng ngắn mạch I</w:t>
      </w:r>
      <w:r w:rsidRPr="00613F1D">
        <w:rPr>
          <w:vertAlign w:val="subscript"/>
        </w:rPr>
        <w:t>SC</w:t>
      </w:r>
      <w:r w:rsidRPr="00613F1D">
        <w:t xml:space="preserve"> tỉ lệ thuận với cường độ bức xạ chiếu sáng. Cường độ bức xạ càng lớn thì dòng I</w:t>
      </w:r>
      <w:r w:rsidRPr="00613F1D">
        <w:rPr>
          <w:vertAlign w:val="subscript"/>
        </w:rPr>
        <w:t>SC</w:t>
      </w:r>
      <w:r w:rsidRPr="00613F1D">
        <w:t xml:space="preserve"> càng lớn và ngược lại. </w:t>
      </w:r>
    </w:p>
    <w:p w:rsidR="00BC776D" w:rsidRDefault="00815789" w:rsidP="00815789">
      <w:pPr>
        <w:pStyle w:val="ListParagraph"/>
        <w:ind w:left="1080"/>
      </w:pPr>
      <w:r w:rsidRPr="00613F1D">
        <w:rPr>
          <w:noProof/>
        </w:rPr>
        <w:drawing>
          <wp:anchor distT="0" distB="0" distL="114300" distR="114300" simplePos="0" relativeHeight="251675648" behindDoc="0" locked="0" layoutInCell="1" allowOverlap="1" wp14:anchorId="04A0FD23" wp14:editId="2F1BCFA7">
            <wp:simplePos x="0" y="0"/>
            <wp:positionH relativeFrom="margin">
              <wp:posOffset>584200</wp:posOffset>
            </wp:positionH>
            <wp:positionV relativeFrom="paragraph">
              <wp:posOffset>2586355</wp:posOffset>
            </wp:positionV>
            <wp:extent cx="4975860" cy="1750060"/>
            <wp:effectExtent l="0" t="0" r="0" b="2540"/>
            <wp:wrapTopAndBottom/>
            <wp:docPr id="185709" name="Picture 185709"/>
            <wp:cNvGraphicFramePr/>
            <a:graphic xmlns:a="http://schemas.openxmlformats.org/drawingml/2006/main">
              <a:graphicData uri="http://schemas.openxmlformats.org/drawingml/2006/picture">
                <pic:pic xmlns:pic="http://schemas.openxmlformats.org/drawingml/2006/picture">
                  <pic:nvPicPr>
                    <pic:cNvPr id="185709" name="Picture 185709"/>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975860" cy="1750060"/>
                    </a:xfrm>
                    <a:prstGeom prst="rect">
                      <a:avLst/>
                    </a:prstGeom>
                  </pic:spPr>
                </pic:pic>
              </a:graphicData>
            </a:graphic>
            <wp14:sizeRelH relativeFrom="margin">
              <wp14:pctWidth>0</wp14:pctWidth>
            </wp14:sizeRelH>
          </wp:anchor>
        </w:drawing>
      </w:r>
      <w:r w:rsidRPr="00613F1D">
        <w:rPr>
          <w:noProof/>
        </w:rPr>
        <w:drawing>
          <wp:anchor distT="0" distB="0" distL="114300" distR="114300" simplePos="0" relativeHeight="251673600" behindDoc="0" locked="0" layoutInCell="1" allowOverlap="1" wp14:anchorId="58FA0C63" wp14:editId="0BBA2030">
            <wp:simplePos x="0" y="0"/>
            <wp:positionH relativeFrom="margin">
              <wp:align>center</wp:align>
            </wp:positionH>
            <wp:positionV relativeFrom="paragraph">
              <wp:posOffset>743585</wp:posOffset>
            </wp:positionV>
            <wp:extent cx="4782312" cy="1697736"/>
            <wp:effectExtent l="0" t="0" r="0" b="0"/>
            <wp:wrapTopAndBottom/>
            <wp:docPr id="185707" name="Picture 185707"/>
            <wp:cNvGraphicFramePr/>
            <a:graphic xmlns:a="http://schemas.openxmlformats.org/drawingml/2006/main">
              <a:graphicData uri="http://schemas.openxmlformats.org/drawingml/2006/picture">
                <pic:pic xmlns:pic="http://schemas.openxmlformats.org/drawingml/2006/picture">
                  <pic:nvPicPr>
                    <pic:cNvPr id="185707" name="Picture 185707"/>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782312" cy="1697736"/>
                    </a:xfrm>
                    <a:prstGeom prst="rect">
                      <a:avLst/>
                    </a:prstGeom>
                  </pic:spPr>
                </pic:pic>
              </a:graphicData>
            </a:graphic>
          </wp:anchor>
        </w:drawing>
      </w:r>
      <w:r w:rsidRPr="00613F1D">
        <w:t>+ Do dòng điện và điện áp tăng dẫn tới công suất hoạt động của pin cũng tăng hay nói cách khác điểm MPP có công suất lớn nhất cũng tăng lên, di chuyển về phía trên  khi cường độ chiếu sáng của mặt trờ</w:t>
      </w:r>
      <w:r>
        <w:t xml:space="preserve">i tăng.  </w:t>
      </w:r>
    </w:p>
    <w:p w:rsidR="00815789" w:rsidRDefault="00815789" w:rsidP="00815789">
      <w:pPr>
        <w:jc w:val="center"/>
        <w:rPr>
          <w:sz w:val="22"/>
        </w:rPr>
      </w:pPr>
      <w:r w:rsidRPr="001A1047">
        <w:rPr>
          <w:b/>
          <w:sz w:val="22"/>
        </w:rPr>
        <w:t>Hình 1.15:</w:t>
      </w:r>
      <w:r w:rsidRPr="001A1047">
        <w:rPr>
          <w:sz w:val="22"/>
        </w:rPr>
        <w:t xml:space="preserve"> Ảnh hưởng của bức xạ mặt trời tới đặc tuyến I-V</w:t>
      </w:r>
    </w:p>
    <w:p w:rsidR="00815789" w:rsidRDefault="00815789" w:rsidP="00815789">
      <w:pPr>
        <w:jc w:val="center"/>
        <w:rPr>
          <w:sz w:val="22"/>
        </w:rPr>
      </w:pPr>
    </w:p>
    <w:p w:rsidR="00815789" w:rsidRDefault="00815789" w:rsidP="00815789">
      <w:pPr>
        <w:jc w:val="center"/>
        <w:rPr>
          <w:sz w:val="22"/>
        </w:rPr>
      </w:pPr>
    </w:p>
    <w:p w:rsidR="00815789" w:rsidRDefault="00815789" w:rsidP="00815789">
      <w:pPr>
        <w:jc w:val="center"/>
        <w:rPr>
          <w:sz w:val="22"/>
        </w:rPr>
      </w:pPr>
    </w:p>
    <w:p w:rsidR="00815789" w:rsidRDefault="00815789" w:rsidP="00815789">
      <w:pPr>
        <w:jc w:val="center"/>
        <w:rPr>
          <w:sz w:val="22"/>
        </w:rPr>
      </w:pPr>
    </w:p>
    <w:p w:rsidR="00815789" w:rsidRDefault="00815789" w:rsidP="00815789">
      <w:pPr>
        <w:jc w:val="center"/>
        <w:rPr>
          <w:sz w:val="22"/>
        </w:rPr>
      </w:pPr>
    </w:p>
    <w:p w:rsidR="00815789" w:rsidRDefault="00815789" w:rsidP="00815789">
      <w:pPr>
        <w:jc w:val="center"/>
        <w:rPr>
          <w:sz w:val="22"/>
        </w:rPr>
      </w:pPr>
    </w:p>
    <w:p w:rsidR="00815789" w:rsidRPr="00794726" w:rsidRDefault="00815789" w:rsidP="00794726">
      <w:pPr>
        <w:pStyle w:val="ListParagraph"/>
        <w:numPr>
          <w:ilvl w:val="0"/>
          <w:numId w:val="17"/>
        </w:numPr>
        <w:spacing w:line="259" w:lineRule="auto"/>
        <w:rPr>
          <w:b/>
        </w:rPr>
      </w:pPr>
      <w:r w:rsidRPr="00613F1D">
        <w:rPr>
          <w:b/>
          <w:i/>
          <w:u w:val="single"/>
        </w:rPr>
        <w:lastRenderedPageBreak/>
        <w:t>Ảnh hưởng của nhiệt độ</w:t>
      </w:r>
    </w:p>
    <w:p w:rsidR="00794726" w:rsidRDefault="00794726" w:rsidP="00794726">
      <w:r w:rsidRPr="00444946">
        <w:rPr>
          <w:b/>
          <w:noProof/>
        </w:rPr>
        <mc:AlternateContent>
          <mc:Choice Requires="wpg">
            <w:drawing>
              <wp:anchor distT="0" distB="0" distL="114300" distR="114300" simplePos="0" relativeHeight="251682816" behindDoc="0" locked="0" layoutInCell="1" allowOverlap="1" wp14:anchorId="7E718C54" wp14:editId="652169E0">
                <wp:simplePos x="0" y="0"/>
                <wp:positionH relativeFrom="column">
                  <wp:posOffset>944880</wp:posOffset>
                </wp:positionH>
                <wp:positionV relativeFrom="paragraph">
                  <wp:posOffset>704215</wp:posOffset>
                </wp:positionV>
                <wp:extent cx="4453255" cy="1804035"/>
                <wp:effectExtent l="0" t="0" r="0" b="0"/>
                <wp:wrapTopAndBottom/>
                <wp:docPr id="162146" name="Group 162146"/>
                <wp:cNvGraphicFramePr/>
                <a:graphic xmlns:a="http://schemas.openxmlformats.org/drawingml/2006/main">
                  <a:graphicData uri="http://schemas.microsoft.com/office/word/2010/wordprocessingGroup">
                    <wpg:wgp>
                      <wpg:cNvGrpSpPr/>
                      <wpg:grpSpPr>
                        <a:xfrm>
                          <a:off x="0" y="0"/>
                          <a:ext cx="4453255" cy="1804035"/>
                          <a:chOff x="1" y="0"/>
                          <a:chExt cx="4453757" cy="1804540"/>
                        </a:xfrm>
                      </wpg:grpSpPr>
                      <wps:wsp>
                        <wps:cNvPr id="8235" name="Shape 8235"/>
                        <wps:cNvSpPr/>
                        <wps:spPr>
                          <a:xfrm>
                            <a:off x="321669" y="64526"/>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36" name="Shape 8236"/>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37" name="Shape 8237"/>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38" name="Shape 8238"/>
                        <wps:cNvSpPr/>
                        <wps:spPr>
                          <a:xfrm>
                            <a:off x="1121622" y="64526"/>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39" name="Shape 8239"/>
                        <wps:cNvSpPr/>
                        <wps:spPr>
                          <a:xfrm>
                            <a:off x="1126366" y="69266"/>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0" name="Shape 8240"/>
                        <wps:cNvSpPr/>
                        <wps:spPr>
                          <a:xfrm>
                            <a:off x="1126366" y="69266"/>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1" name="Shape 8241"/>
                        <wps:cNvSpPr/>
                        <wps:spPr>
                          <a:xfrm>
                            <a:off x="1368605" y="70699"/>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42" name="Shape 8242"/>
                        <wps:cNvSpPr/>
                        <wps:spPr>
                          <a:xfrm>
                            <a:off x="1926274" y="69266"/>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3" name="Shape 8243"/>
                        <wps:cNvSpPr/>
                        <wps:spPr>
                          <a:xfrm>
                            <a:off x="1926274" y="69266"/>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4" name="Shape 8244"/>
                        <wps:cNvSpPr/>
                        <wps:spPr>
                          <a:xfrm>
                            <a:off x="2731104" y="64525"/>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45" name="Shape 8245"/>
                        <wps:cNvSpPr/>
                        <wps:spPr>
                          <a:xfrm>
                            <a:off x="2735848"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6" name="Shape 8246"/>
                        <wps:cNvSpPr/>
                        <wps:spPr>
                          <a:xfrm>
                            <a:off x="2735848"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7" name="Shape 8247"/>
                        <wps:cNvSpPr/>
                        <wps:spPr>
                          <a:xfrm>
                            <a:off x="3531042" y="64525"/>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48" name="Shape 8248"/>
                        <wps:cNvSpPr/>
                        <wps:spPr>
                          <a:xfrm>
                            <a:off x="3535786"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49" name="Shape 8249"/>
                        <wps:cNvSpPr/>
                        <wps:spPr>
                          <a:xfrm>
                            <a:off x="3535786"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0" name="Shape 8250"/>
                        <wps:cNvSpPr/>
                        <wps:spPr>
                          <a:xfrm>
                            <a:off x="4340468" y="64525"/>
                            <a:ext cx="0" cy="1353684"/>
                          </a:xfrm>
                          <a:custGeom>
                            <a:avLst/>
                            <a:gdLst/>
                            <a:ahLst/>
                            <a:cxnLst/>
                            <a:rect l="0" t="0" r="0" b="0"/>
                            <a:pathLst>
                              <a:path h="1353684">
                                <a:moveTo>
                                  <a:pt x="0" y="1353684"/>
                                </a:moveTo>
                                <a:lnTo>
                                  <a:pt x="0"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51" name="Shape 8251"/>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2" name="Shape 8252"/>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3" name="Shape 8253"/>
                        <wps:cNvSpPr/>
                        <wps:spPr>
                          <a:xfrm>
                            <a:off x="321669" y="1418209"/>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54" name="Shape 8254"/>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5" name="Shape 8255"/>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6" name="Shape 8256"/>
                        <wps:cNvSpPr/>
                        <wps:spPr>
                          <a:xfrm>
                            <a:off x="321669" y="960513"/>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57" name="Shape 8257"/>
                        <wps:cNvSpPr/>
                        <wps:spPr>
                          <a:xfrm>
                            <a:off x="4345212" y="96525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8" name="Shape 8258"/>
                        <wps:cNvSpPr/>
                        <wps:spPr>
                          <a:xfrm>
                            <a:off x="4345212" y="96525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59" name="Shape 8259"/>
                        <wps:cNvSpPr/>
                        <wps:spPr>
                          <a:xfrm>
                            <a:off x="321669" y="512742"/>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60" name="Shape 8260"/>
                        <wps:cNvSpPr/>
                        <wps:spPr>
                          <a:xfrm>
                            <a:off x="4345212" y="517481"/>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1" name="Shape 8261"/>
                        <wps:cNvSpPr/>
                        <wps:spPr>
                          <a:xfrm>
                            <a:off x="4345212" y="517481"/>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2" name="Shape 8262"/>
                        <wps:cNvSpPr/>
                        <wps:spPr>
                          <a:xfrm>
                            <a:off x="321669" y="64525"/>
                            <a:ext cx="4018799" cy="0"/>
                          </a:xfrm>
                          <a:custGeom>
                            <a:avLst/>
                            <a:gdLst/>
                            <a:ahLst/>
                            <a:cxnLst/>
                            <a:rect l="0" t="0" r="0" b="0"/>
                            <a:pathLst>
                              <a:path w="4018799">
                                <a:moveTo>
                                  <a:pt x="0" y="0"/>
                                </a:moveTo>
                                <a:lnTo>
                                  <a:pt x="4018799" y="0"/>
                                </a:lnTo>
                              </a:path>
                            </a:pathLst>
                          </a:custGeom>
                          <a:ln w="2074" cap="flat">
                            <a:custDash>
                              <a:ds d="16328" sp="16328"/>
                            </a:custDash>
                            <a:round/>
                          </a:ln>
                        </wps:spPr>
                        <wps:style>
                          <a:lnRef idx="1">
                            <a:srgbClr val="000000"/>
                          </a:lnRef>
                          <a:fillRef idx="0">
                            <a:srgbClr val="000000">
                              <a:alpha val="0"/>
                            </a:srgbClr>
                          </a:fillRef>
                          <a:effectRef idx="0">
                            <a:scrgbClr r="0" g="0" b="0"/>
                          </a:effectRef>
                          <a:fontRef idx="none"/>
                        </wps:style>
                        <wps:bodyPr/>
                      </wps:wsp>
                      <wps:wsp>
                        <wps:cNvPr id="8263" name="Shape 8263"/>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4" name="Shape 8264"/>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5" name="Shape 8265"/>
                        <wps:cNvSpPr/>
                        <wps:spPr>
                          <a:xfrm>
                            <a:off x="321669" y="64525"/>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66" name="Shape 8266"/>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7" name="Shape 8267"/>
                        <wps:cNvSpPr/>
                        <wps:spPr>
                          <a:xfrm>
                            <a:off x="321669" y="1418209"/>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68" name="Shape 8268"/>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69" name="Shape 8269"/>
                        <wps:cNvSpPr/>
                        <wps:spPr>
                          <a:xfrm>
                            <a:off x="4340468" y="64525"/>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0" name="Shape 8270"/>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1" name="Shape 8271"/>
                        <wps:cNvSpPr/>
                        <wps:spPr>
                          <a:xfrm>
                            <a:off x="321669" y="64526"/>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2" name="Shape 8272"/>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3" name="Shape 8273"/>
                        <wps:cNvSpPr/>
                        <wps:spPr>
                          <a:xfrm>
                            <a:off x="321669" y="1418209"/>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4" name="Shape 8274"/>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5" name="Shape 8275"/>
                        <wps:cNvSpPr/>
                        <wps:spPr>
                          <a:xfrm>
                            <a:off x="321669" y="64526"/>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6" name="Shape 8276"/>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7" name="Shape 8277"/>
                        <wps:cNvSpPr/>
                        <wps:spPr>
                          <a:xfrm>
                            <a:off x="321669"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78" name="Shape 8278"/>
                        <wps:cNvSpPr/>
                        <wps:spPr>
                          <a:xfrm>
                            <a:off x="326413" y="1375403"/>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79" name="Shape 8279"/>
                        <wps:cNvSpPr/>
                        <wps:spPr>
                          <a:xfrm>
                            <a:off x="321669" y="64526"/>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0" name="Shape 8280"/>
                        <wps:cNvSpPr/>
                        <wps:spPr>
                          <a:xfrm>
                            <a:off x="326413" y="107333"/>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1" name="Rectangle 8281"/>
                        <wps:cNvSpPr/>
                        <wps:spPr>
                          <a:xfrm>
                            <a:off x="293146" y="1458703"/>
                            <a:ext cx="91652" cy="183644"/>
                          </a:xfrm>
                          <a:prstGeom prst="rect">
                            <a:avLst/>
                          </a:prstGeom>
                          <a:ln>
                            <a:noFill/>
                          </a:ln>
                        </wps:spPr>
                        <wps:txbx>
                          <w:txbxContent>
                            <w:p w:rsidR="003D41E3" w:rsidRDefault="003D41E3" w:rsidP="00794726">
                              <w:r>
                                <w:rPr>
                                  <w:rFonts w:ascii="Arial" w:eastAsia="Arial" w:hAnsi="Arial" w:cs="Arial"/>
                                  <w:sz w:val="20"/>
                                </w:rPr>
                                <w:t>0</w:t>
                              </w:r>
                            </w:p>
                          </w:txbxContent>
                        </wps:txbx>
                        <wps:bodyPr horzOverflow="overflow" vert="horz" lIns="0" tIns="0" rIns="0" bIns="0" rtlCol="0">
                          <a:noAutofit/>
                        </wps:bodyPr>
                      </wps:wsp>
                      <wps:wsp>
                        <wps:cNvPr id="8282" name="Shape 8282"/>
                        <wps:cNvSpPr/>
                        <wps:spPr>
                          <a:xfrm>
                            <a:off x="1121622"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3" name="Shape 8283"/>
                        <wps:cNvSpPr/>
                        <wps:spPr>
                          <a:xfrm>
                            <a:off x="1126366" y="1375402"/>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4" name="Shape 8284"/>
                        <wps:cNvSpPr/>
                        <wps:spPr>
                          <a:xfrm>
                            <a:off x="1121622" y="64526"/>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5" name="Shape 8285"/>
                        <wps:cNvSpPr/>
                        <wps:spPr>
                          <a:xfrm>
                            <a:off x="1126366" y="107333"/>
                            <a:ext cx="9458" cy="0"/>
                          </a:xfrm>
                          <a:custGeom>
                            <a:avLst/>
                            <a:gdLst/>
                            <a:ahLst/>
                            <a:cxnLst/>
                            <a:rect l="0" t="0" r="0" b="0"/>
                            <a:pathLst>
                              <a:path w="9458">
                                <a:moveTo>
                                  <a:pt x="0" y="0"/>
                                </a:moveTo>
                                <a:lnTo>
                                  <a:pt x="945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6" name="Rectangle 8286"/>
                        <wps:cNvSpPr/>
                        <wps:spPr>
                          <a:xfrm>
                            <a:off x="1093099" y="1458702"/>
                            <a:ext cx="91652" cy="183644"/>
                          </a:xfrm>
                          <a:prstGeom prst="rect">
                            <a:avLst/>
                          </a:prstGeom>
                          <a:ln>
                            <a:noFill/>
                          </a:ln>
                        </wps:spPr>
                        <wps:txbx>
                          <w:txbxContent>
                            <w:p w:rsidR="003D41E3" w:rsidRDefault="003D41E3" w:rsidP="00794726">
                              <w:r>
                                <w:rPr>
                                  <w:rFonts w:ascii="Arial" w:eastAsia="Arial" w:hAnsi="Arial" w:cs="Arial"/>
                                  <w:sz w:val="20"/>
                                </w:rPr>
                                <w:t>5</w:t>
                              </w:r>
                            </w:p>
                          </w:txbxContent>
                        </wps:txbx>
                        <wps:bodyPr horzOverflow="overflow" vert="horz" lIns="0" tIns="0" rIns="0" bIns="0" rtlCol="0">
                          <a:noAutofit/>
                        </wps:bodyPr>
                      </wps:wsp>
                      <wps:wsp>
                        <wps:cNvPr id="8287" name="Shape 8287"/>
                        <wps:cNvSpPr/>
                        <wps:spPr>
                          <a:xfrm>
                            <a:off x="1921530"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88" name="Shape 8288"/>
                        <wps:cNvSpPr/>
                        <wps:spPr>
                          <a:xfrm>
                            <a:off x="1926274" y="1375402"/>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89" name="Shape 8289"/>
                        <wps:cNvSpPr/>
                        <wps:spPr>
                          <a:xfrm>
                            <a:off x="1921530" y="64526"/>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0" name="Shape 8290"/>
                        <wps:cNvSpPr/>
                        <wps:spPr>
                          <a:xfrm>
                            <a:off x="1926274" y="107333"/>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1" name="Rectangle 8291"/>
                        <wps:cNvSpPr/>
                        <wps:spPr>
                          <a:xfrm>
                            <a:off x="1854967" y="1458702"/>
                            <a:ext cx="180150" cy="183644"/>
                          </a:xfrm>
                          <a:prstGeom prst="rect">
                            <a:avLst/>
                          </a:prstGeom>
                          <a:ln>
                            <a:noFill/>
                          </a:ln>
                        </wps:spPr>
                        <wps:txbx>
                          <w:txbxContent>
                            <w:p w:rsidR="003D41E3" w:rsidRDefault="003D41E3" w:rsidP="00794726">
                              <w:r>
                                <w:rPr>
                                  <w:rFonts w:ascii="Arial" w:eastAsia="Arial" w:hAnsi="Arial" w:cs="Arial"/>
                                  <w:sz w:val="20"/>
                                </w:rPr>
                                <w:t>10</w:t>
                              </w:r>
                            </w:p>
                          </w:txbxContent>
                        </wps:txbx>
                        <wps:bodyPr horzOverflow="overflow" vert="horz" lIns="0" tIns="0" rIns="0" bIns="0" rtlCol="0">
                          <a:noAutofit/>
                        </wps:bodyPr>
                      </wps:wsp>
                      <wps:wsp>
                        <wps:cNvPr id="8292" name="Shape 8292"/>
                        <wps:cNvSpPr/>
                        <wps:spPr>
                          <a:xfrm>
                            <a:off x="2731104"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3" name="Shape 8293"/>
                        <wps:cNvSpPr/>
                        <wps:spPr>
                          <a:xfrm>
                            <a:off x="2735848" y="1375402"/>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4" name="Shape 8294"/>
                        <wps:cNvSpPr/>
                        <wps:spPr>
                          <a:xfrm>
                            <a:off x="2731104" y="64525"/>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5" name="Shape 8295"/>
                        <wps:cNvSpPr/>
                        <wps:spPr>
                          <a:xfrm>
                            <a:off x="2735848" y="107333"/>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6" name="Rectangle 8296"/>
                        <wps:cNvSpPr/>
                        <wps:spPr>
                          <a:xfrm>
                            <a:off x="2664541" y="1458702"/>
                            <a:ext cx="180150" cy="183644"/>
                          </a:xfrm>
                          <a:prstGeom prst="rect">
                            <a:avLst/>
                          </a:prstGeom>
                          <a:ln>
                            <a:noFill/>
                          </a:ln>
                        </wps:spPr>
                        <wps:txbx>
                          <w:txbxContent>
                            <w:p w:rsidR="003D41E3" w:rsidRDefault="003D41E3" w:rsidP="00794726">
                              <w:r>
                                <w:rPr>
                                  <w:rFonts w:ascii="Arial" w:eastAsia="Arial" w:hAnsi="Arial" w:cs="Arial"/>
                                  <w:sz w:val="20"/>
                                </w:rPr>
                                <w:t>15</w:t>
                              </w:r>
                            </w:p>
                          </w:txbxContent>
                        </wps:txbx>
                        <wps:bodyPr horzOverflow="overflow" vert="horz" lIns="0" tIns="0" rIns="0" bIns="0" rtlCol="0">
                          <a:noAutofit/>
                        </wps:bodyPr>
                      </wps:wsp>
                      <wps:wsp>
                        <wps:cNvPr id="8297" name="Shape 8297"/>
                        <wps:cNvSpPr/>
                        <wps:spPr>
                          <a:xfrm>
                            <a:off x="3531042" y="1370663"/>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298" name="Shape 8298"/>
                        <wps:cNvSpPr/>
                        <wps:spPr>
                          <a:xfrm>
                            <a:off x="3535786" y="1375402"/>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299" name="Shape 8299"/>
                        <wps:cNvSpPr/>
                        <wps:spPr>
                          <a:xfrm>
                            <a:off x="3531042" y="64525"/>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0" name="Shape 8300"/>
                        <wps:cNvSpPr/>
                        <wps:spPr>
                          <a:xfrm>
                            <a:off x="3535786" y="10733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1" name="Rectangle 8301"/>
                        <wps:cNvSpPr/>
                        <wps:spPr>
                          <a:xfrm>
                            <a:off x="3464479" y="1458702"/>
                            <a:ext cx="180150" cy="183645"/>
                          </a:xfrm>
                          <a:prstGeom prst="rect">
                            <a:avLst/>
                          </a:prstGeom>
                          <a:ln>
                            <a:noFill/>
                          </a:ln>
                        </wps:spPr>
                        <wps:txbx>
                          <w:txbxContent>
                            <w:p w:rsidR="003D41E3" w:rsidRDefault="003D41E3" w:rsidP="00794726">
                              <w:r>
                                <w:rPr>
                                  <w:rFonts w:ascii="Arial" w:eastAsia="Arial" w:hAnsi="Arial" w:cs="Arial"/>
                                  <w:sz w:val="20"/>
                                </w:rPr>
                                <w:t>20</w:t>
                              </w:r>
                            </w:p>
                          </w:txbxContent>
                        </wps:txbx>
                        <wps:bodyPr horzOverflow="overflow" vert="horz" lIns="0" tIns="0" rIns="0" bIns="0" rtlCol="0">
                          <a:noAutofit/>
                        </wps:bodyPr>
                      </wps:wsp>
                      <wps:wsp>
                        <wps:cNvPr id="8302" name="Shape 8302"/>
                        <wps:cNvSpPr/>
                        <wps:spPr>
                          <a:xfrm>
                            <a:off x="4340468" y="1370662"/>
                            <a:ext cx="0" cy="47547"/>
                          </a:xfrm>
                          <a:custGeom>
                            <a:avLst/>
                            <a:gdLst/>
                            <a:ahLst/>
                            <a:cxnLst/>
                            <a:rect l="0" t="0" r="0" b="0"/>
                            <a:pathLst>
                              <a:path h="47547">
                                <a:moveTo>
                                  <a:pt x="0" y="47547"/>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3" name="Shape 8303"/>
                        <wps:cNvSpPr/>
                        <wps:spPr>
                          <a:xfrm>
                            <a:off x="4345212" y="1375402"/>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4" name="Shape 8304"/>
                        <wps:cNvSpPr/>
                        <wps:spPr>
                          <a:xfrm>
                            <a:off x="4340468" y="64525"/>
                            <a:ext cx="0" cy="38067"/>
                          </a:xfrm>
                          <a:custGeom>
                            <a:avLst/>
                            <a:gdLst/>
                            <a:ahLst/>
                            <a:cxnLst/>
                            <a:rect l="0" t="0" r="0" b="0"/>
                            <a:pathLst>
                              <a:path h="38067">
                                <a:moveTo>
                                  <a:pt x="0" y="0"/>
                                </a:moveTo>
                                <a:lnTo>
                                  <a:pt x="0" y="38067"/>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5" name="Shape 8305"/>
                        <wps:cNvSpPr/>
                        <wps:spPr>
                          <a:xfrm>
                            <a:off x="4345212" y="107333"/>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6" name="Rectangle 8306"/>
                        <wps:cNvSpPr/>
                        <wps:spPr>
                          <a:xfrm>
                            <a:off x="4273608" y="1458702"/>
                            <a:ext cx="180150" cy="183644"/>
                          </a:xfrm>
                          <a:prstGeom prst="rect">
                            <a:avLst/>
                          </a:prstGeom>
                          <a:ln>
                            <a:noFill/>
                          </a:ln>
                        </wps:spPr>
                        <wps:txbx>
                          <w:txbxContent>
                            <w:p w:rsidR="003D41E3" w:rsidRDefault="003D41E3" w:rsidP="00794726">
                              <w:r>
                                <w:rPr>
                                  <w:rFonts w:ascii="Arial" w:eastAsia="Arial" w:hAnsi="Arial" w:cs="Arial"/>
                                  <w:sz w:val="20"/>
                                </w:rPr>
                                <w:t>25</w:t>
                              </w:r>
                            </w:p>
                          </w:txbxContent>
                        </wps:txbx>
                        <wps:bodyPr horzOverflow="overflow" vert="horz" lIns="0" tIns="0" rIns="0" bIns="0" rtlCol="0">
                          <a:noAutofit/>
                        </wps:bodyPr>
                      </wps:wsp>
                      <wps:wsp>
                        <wps:cNvPr id="8307" name="Shape 8307"/>
                        <wps:cNvSpPr/>
                        <wps:spPr>
                          <a:xfrm>
                            <a:off x="321669" y="1418210"/>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08" name="Shape 8308"/>
                        <wps:cNvSpPr/>
                        <wps:spPr>
                          <a:xfrm>
                            <a:off x="364438" y="1423097"/>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09" name="Shape 8309"/>
                        <wps:cNvSpPr/>
                        <wps:spPr>
                          <a:xfrm>
                            <a:off x="4292881" y="1418209"/>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0" name="Shape 8310"/>
                        <wps:cNvSpPr/>
                        <wps:spPr>
                          <a:xfrm>
                            <a:off x="4297624" y="1423097"/>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1" name="Rectangle 8311"/>
                        <wps:cNvSpPr/>
                        <wps:spPr>
                          <a:xfrm>
                            <a:off x="217096" y="1354129"/>
                            <a:ext cx="91652" cy="183644"/>
                          </a:xfrm>
                          <a:prstGeom prst="rect">
                            <a:avLst/>
                          </a:prstGeom>
                          <a:ln>
                            <a:noFill/>
                          </a:ln>
                        </wps:spPr>
                        <wps:txbx>
                          <w:txbxContent>
                            <w:p w:rsidR="003D41E3" w:rsidRDefault="003D41E3" w:rsidP="00794726">
                              <w:r>
                                <w:rPr>
                                  <w:rFonts w:ascii="Arial" w:eastAsia="Arial" w:hAnsi="Arial" w:cs="Arial"/>
                                  <w:sz w:val="20"/>
                                </w:rPr>
                                <w:t>0</w:t>
                              </w:r>
                            </w:p>
                          </w:txbxContent>
                        </wps:txbx>
                        <wps:bodyPr horzOverflow="overflow" vert="horz" lIns="0" tIns="0" rIns="0" bIns="0" rtlCol="0">
                          <a:noAutofit/>
                        </wps:bodyPr>
                      </wps:wsp>
                      <wps:wsp>
                        <wps:cNvPr id="8312" name="Shape 8312"/>
                        <wps:cNvSpPr/>
                        <wps:spPr>
                          <a:xfrm>
                            <a:off x="321669" y="960514"/>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3" name="Shape 8313"/>
                        <wps:cNvSpPr/>
                        <wps:spPr>
                          <a:xfrm>
                            <a:off x="364438" y="965254"/>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4" name="Shape 8314"/>
                        <wps:cNvSpPr/>
                        <wps:spPr>
                          <a:xfrm>
                            <a:off x="4292881" y="960513"/>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5" name="Shape 8315"/>
                        <wps:cNvSpPr/>
                        <wps:spPr>
                          <a:xfrm>
                            <a:off x="4297624" y="965253"/>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6" name="Rectangle 8316"/>
                        <wps:cNvSpPr/>
                        <wps:spPr>
                          <a:xfrm>
                            <a:off x="217096" y="896433"/>
                            <a:ext cx="91652" cy="183644"/>
                          </a:xfrm>
                          <a:prstGeom prst="rect">
                            <a:avLst/>
                          </a:prstGeom>
                          <a:ln>
                            <a:noFill/>
                          </a:ln>
                        </wps:spPr>
                        <wps:txbx>
                          <w:txbxContent>
                            <w:p w:rsidR="003D41E3" w:rsidRDefault="003D41E3" w:rsidP="00794726">
                              <w:r>
                                <w:rPr>
                                  <w:rFonts w:ascii="Arial" w:eastAsia="Arial" w:hAnsi="Arial" w:cs="Arial"/>
                                  <w:sz w:val="20"/>
                                </w:rPr>
                                <w:t>2</w:t>
                              </w:r>
                            </w:p>
                          </w:txbxContent>
                        </wps:txbx>
                        <wps:bodyPr horzOverflow="overflow" vert="horz" lIns="0" tIns="0" rIns="0" bIns="0" rtlCol="0">
                          <a:noAutofit/>
                        </wps:bodyPr>
                      </wps:wsp>
                      <wps:wsp>
                        <wps:cNvPr id="8317" name="Shape 8317"/>
                        <wps:cNvSpPr/>
                        <wps:spPr>
                          <a:xfrm>
                            <a:off x="321669" y="512742"/>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18" name="Shape 8318"/>
                        <wps:cNvSpPr/>
                        <wps:spPr>
                          <a:xfrm>
                            <a:off x="364438" y="517482"/>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19" name="Shape 8319"/>
                        <wps:cNvSpPr/>
                        <wps:spPr>
                          <a:xfrm>
                            <a:off x="4292881" y="512742"/>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0" name="Shape 8320"/>
                        <wps:cNvSpPr/>
                        <wps:spPr>
                          <a:xfrm>
                            <a:off x="4297624" y="51748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1" name="Rectangle 8321"/>
                        <wps:cNvSpPr/>
                        <wps:spPr>
                          <a:xfrm>
                            <a:off x="217096" y="448216"/>
                            <a:ext cx="91652" cy="183645"/>
                          </a:xfrm>
                          <a:prstGeom prst="rect">
                            <a:avLst/>
                          </a:prstGeom>
                          <a:ln>
                            <a:noFill/>
                          </a:ln>
                        </wps:spPr>
                        <wps:txbx>
                          <w:txbxContent>
                            <w:p w:rsidR="003D41E3" w:rsidRDefault="003D41E3" w:rsidP="00794726">
                              <w:r>
                                <w:rPr>
                                  <w:rFonts w:ascii="Arial" w:eastAsia="Arial" w:hAnsi="Arial" w:cs="Arial"/>
                                  <w:sz w:val="20"/>
                                </w:rPr>
                                <w:t>4</w:t>
                              </w:r>
                            </w:p>
                          </w:txbxContent>
                        </wps:txbx>
                        <wps:bodyPr horzOverflow="overflow" vert="horz" lIns="0" tIns="0" rIns="0" bIns="0" rtlCol="0">
                          <a:noAutofit/>
                        </wps:bodyPr>
                      </wps:wsp>
                      <wps:wsp>
                        <wps:cNvPr id="8322" name="Shape 8322"/>
                        <wps:cNvSpPr/>
                        <wps:spPr>
                          <a:xfrm>
                            <a:off x="321669" y="64526"/>
                            <a:ext cx="38010" cy="0"/>
                          </a:xfrm>
                          <a:custGeom>
                            <a:avLst/>
                            <a:gdLst/>
                            <a:ahLst/>
                            <a:cxnLst/>
                            <a:rect l="0" t="0" r="0" b="0"/>
                            <a:pathLst>
                              <a:path w="38010">
                                <a:moveTo>
                                  <a:pt x="0" y="0"/>
                                </a:moveTo>
                                <a:lnTo>
                                  <a:pt x="3801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3" name="Shape 8323"/>
                        <wps:cNvSpPr/>
                        <wps:spPr>
                          <a:xfrm>
                            <a:off x="364438" y="69266"/>
                            <a:ext cx="9873" cy="0"/>
                          </a:xfrm>
                          <a:custGeom>
                            <a:avLst/>
                            <a:gdLst/>
                            <a:ahLst/>
                            <a:cxnLst/>
                            <a:rect l="0" t="0" r="0" b="0"/>
                            <a:pathLst>
                              <a:path w="9873">
                                <a:moveTo>
                                  <a:pt x="0" y="0"/>
                                </a:moveTo>
                                <a:lnTo>
                                  <a:pt x="987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4" name="Shape 8324"/>
                        <wps:cNvSpPr/>
                        <wps:spPr>
                          <a:xfrm>
                            <a:off x="4292881" y="64525"/>
                            <a:ext cx="47587" cy="0"/>
                          </a:xfrm>
                          <a:custGeom>
                            <a:avLst/>
                            <a:gdLst/>
                            <a:ahLst/>
                            <a:cxnLst/>
                            <a:rect l="0" t="0" r="0" b="0"/>
                            <a:pathLst>
                              <a:path w="47587">
                                <a:moveTo>
                                  <a:pt x="47587" y="0"/>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5" name="Shape 8325"/>
                        <wps:cNvSpPr/>
                        <wps:spPr>
                          <a:xfrm>
                            <a:off x="4297624"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6" name="Rectangle 8326"/>
                        <wps:cNvSpPr/>
                        <wps:spPr>
                          <a:xfrm>
                            <a:off x="217096" y="0"/>
                            <a:ext cx="91652" cy="183644"/>
                          </a:xfrm>
                          <a:prstGeom prst="rect">
                            <a:avLst/>
                          </a:prstGeom>
                          <a:ln>
                            <a:noFill/>
                          </a:ln>
                        </wps:spPr>
                        <wps:txbx>
                          <w:txbxContent>
                            <w:p w:rsidR="003D41E3" w:rsidRDefault="003D41E3" w:rsidP="00794726">
                              <w:r>
                                <w:rPr>
                                  <w:rFonts w:ascii="Arial" w:eastAsia="Arial" w:hAnsi="Arial" w:cs="Arial"/>
                                  <w:sz w:val="20"/>
                                </w:rPr>
                                <w:t>6</w:t>
                              </w:r>
                            </w:p>
                          </w:txbxContent>
                        </wps:txbx>
                        <wps:bodyPr horzOverflow="overflow" vert="horz" lIns="0" tIns="0" rIns="0" bIns="0" rtlCol="0">
                          <a:noAutofit/>
                        </wps:bodyPr>
                      </wps:wsp>
                      <wps:wsp>
                        <wps:cNvPr id="8327" name="Shape 8327"/>
                        <wps:cNvSpPr/>
                        <wps:spPr>
                          <a:xfrm>
                            <a:off x="321669" y="64525"/>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28" name="Shape 8328"/>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29" name="Shape 8329"/>
                        <wps:cNvSpPr/>
                        <wps:spPr>
                          <a:xfrm>
                            <a:off x="321669" y="1418209"/>
                            <a:ext cx="4018799" cy="0"/>
                          </a:xfrm>
                          <a:custGeom>
                            <a:avLst/>
                            <a:gdLst/>
                            <a:ahLst/>
                            <a:cxnLst/>
                            <a:rect l="0" t="0" r="0" b="0"/>
                            <a:pathLst>
                              <a:path w="4018799">
                                <a:moveTo>
                                  <a:pt x="0" y="0"/>
                                </a:moveTo>
                                <a:lnTo>
                                  <a:pt x="4018799"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30" name="Shape 8330"/>
                        <wps:cNvSpPr/>
                        <wps:spPr>
                          <a:xfrm>
                            <a:off x="4345212" y="1423097"/>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31" name="Shape 8331"/>
                        <wps:cNvSpPr/>
                        <wps:spPr>
                          <a:xfrm>
                            <a:off x="4340468" y="64525"/>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32" name="Shape 8332"/>
                        <wps:cNvSpPr/>
                        <wps:spPr>
                          <a:xfrm>
                            <a:off x="4345212" y="69265"/>
                            <a:ext cx="9487" cy="0"/>
                          </a:xfrm>
                          <a:custGeom>
                            <a:avLst/>
                            <a:gdLst/>
                            <a:ahLst/>
                            <a:cxnLst/>
                            <a:rect l="0" t="0" r="0" b="0"/>
                            <a:pathLst>
                              <a:path w="9487">
                                <a:moveTo>
                                  <a:pt x="0" y="0"/>
                                </a:moveTo>
                                <a:lnTo>
                                  <a:pt x="9487"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33" name="Shape 8333"/>
                        <wps:cNvSpPr/>
                        <wps:spPr>
                          <a:xfrm>
                            <a:off x="321669" y="64526"/>
                            <a:ext cx="0" cy="1353684"/>
                          </a:xfrm>
                          <a:custGeom>
                            <a:avLst/>
                            <a:gdLst/>
                            <a:ahLst/>
                            <a:cxnLst/>
                            <a:rect l="0" t="0" r="0" b="0"/>
                            <a:pathLst>
                              <a:path h="1353684">
                                <a:moveTo>
                                  <a:pt x="0" y="1353684"/>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334" name="Shape 8334"/>
                        <wps:cNvSpPr/>
                        <wps:spPr>
                          <a:xfrm>
                            <a:off x="326413" y="69266"/>
                            <a:ext cx="9503" cy="0"/>
                          </a:xfrm>
                          <a:custGeom>
                            <a:avLst/>
                            <a:gdLst/>
                            <a:ahLst/>
                            <a:cxnLst/>
                            <a:rect l="0" t="0" r="0" b="0"/>
                            <a:pathLst>
                              <a:path w="9503">
                                <a:moveTo>
                                  <a:pt x="0" y="0"/>
                                </a:moveTo>
                                <a:lnTo>
                                  <a:pt x="9503"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335" name="Shape 8335"/>
                        <wps:cNvSpPr/>
                        <wps:spPr>
                          <a:xfrm>
                            <a:off x="321669" y="322109"/>
                            <a:ext cx="2037929" cy="0"/>
                          </a:xfrm>
                          <a:custGeom>
                            <a:avLst/>
                            <a:gdLst/>
                            <a:ahLst/>
                            <a:cxnLst/>
                            <a:rect l="0" t="0" r="0" b="0"/>
                            <a:pathLst>
                              <a:path w="2037929">
                                <a:moveTo>
                                  <a:pt x="0" y="0"/>
                                </a:moveTo>
                                <a:lnTo>
                                  <a:pt x="9503" y="0"/>
                                </a:lnTo>
                                <a:lnTo>
                                  <a:pt x="28508" y="0"/>
                                </a:lnTo>
                                <a:lnTo>
                                  <a:pt x="47884" y="0"/>
                                </a:lnTo>
                                <a:lnTo>
                                  <a:pt x="57401" y="0"/>
                                </a:lnTo>
                                <a:lnTo>
                                  <a:pt x="76406" y="0"/>
                                </a:lnTo>
                                <a:lnTo>
                                  <a:pt x="95411" y="0"/>
                                </a:lnTo>
                                <a:lnTo>
                                  <a:pt x="104929" y="0"/>
                                </a:lnTo>
                                <a:lnTo>
                                  <a:pt x="123934" y="0"/>
                                </a:lnTo>
                                <a:lnTo>
                                  <a:pt x="142954" y="0"/>
                                </a:lnTo>
                                <a:lnTo>
                                  <a:pt x="152457" y="0"/>
                                </a:lnTo>
                                <a:lnTo>
                                  <a:pt x="171462" y="0"/>
                                </a:lnTo>
                                <a:lnTo>
                                  <a:pt x="190482" y="0"/>
                                </a:lnTo>
                                <a:lnTo>
                                  <a:pt x="199985" y="0"/>
                                </a:lnTo>
                                <a:lnTo>
                                  <a:pt x="218990" y="0"/>
                                </a:lnTo>
                                <a:lnTo>
                                  <a:pt x="238010" y="0"/>
                                </a:lnTo>
                                <a:lnTo>
                                  <a:pt x="257386" y="0"/>
                                </a:lnTo>
                                <a:lnTo>
                                  <a:pt x="266888" y="0"/>
                                </a:lnTo>
                                <a:lnTo>
                                  <a:pt x="285893" y="0"/>
                                </a:lnTo>
                                <a:lnTo>
                                  <a:pt x="304913" y="0"/>
                                </a:lnTo>
                                <a:lnTo>
                                  <a:pt x="314416" y="0"/>
                                </a:lnTo>
                                <a:lnTo>
                                  <a:pt x="333436" y="0"/>
                                </a:lnTo>
                                <a:lnTo>
                                  <a:pt x="352441" y="0"/>
                                </a:lnTo>
                                <a:lnTo>
                                  <a:pt x="361944" y="0"/>
                                </a:lnTo>
                                <a:lnTo>
                                  <a:pt x="380964" y="0"/>
                                </a:lnTo>
                                <a:lnTo>
                                  <a:pt x="399969" y="0"/>
                                </a:lnTo>
                                <a:lnTo>
                                  <a:pt x="409472" y="0"/>
                                </a:lnTo>
                                <a:lnTo>
                                  <a:pt x="428491" y="0"/>
                                </a:lnTo>
                                <a:lnTo>
                                  <a:pt x="447497" y="0"/>
                                </a:lnTo>
                                <a:lnTo>
                                  <a:pt x="457370" y="0"/>
                                </a:lnTo>
                                <a:lnTo>
                                  <a:pt x="476390" y="0"/>
                                </a:lnTo>
                                <a:lnTo>
                                  <a:pt x="495395" y="0"/>
                                </a:lnTo>
                                <a:lnTo>
                                  <a:pt x="514400" y="0"/>
                                </a:lnTo>
                                <a:lnTo>
                                  <a:pt x="523918" y="0"/>
                                </a:lnTo>
                                <a:lnTo>
                                  <a:pt x="542923" y="0"/>
                                </a:lnTo>
                                <a:lnTo>
                                  <a:pt x="561928" y="0"/>
                                </a:lnTo>
                                <a:lnTo>
                                  <a:pt x="571446" y="0"/>
                                </a:lnTo>
                                <a:lnTo>
                                  <a:pt x="590451" y="0"/>
                                </a:lnTo>
                                <a:lnTo>
                                  <a:pt x="609471" y="0"/>
                                </a:lnTo>
                                <a:lnTo>
                                  <a:pt x="618973" y="0"/>
                                </a:lnTo>
                                <a:lnTo>
                                  <a:pt x="637979" y="0"/>
                                </a:lnTo>
                                <a:lnTo>
                                  <a:pt x="656999" y="0"/>
                                </a:lnTo>
                                <a:lnTo>
                                  <a:pt x="666872" y="0"/>
                                </a:lnTo>
                                <a:lnTo>
                                  <a:pt x="685877" y="0"/>
                                </a:lnTo>
                                <a:lnTo>
                                  <a:pt x="704882" y="0"/>
                                </a:lnTo>
                                <a:lnTo>
                                  <a:pt x="714400" y="0"/>
                                </a:lnTo>
                                <a:lnTo>
                                  <a:pt x="733405" y="0"/>
                                </a:lnTo>
                                <a:lnTo>
                                  <a:pt x="752425" y="0"/>
                                </a:lnTo>
                                <a:lnTo>
                                  <a:pt x="771430" y="0"/>
                                </a:lnTo>
                                <a:lnTo>
                                  <a:pt x="780933" y="0"/>
                                </a:lnTo>
                                <a:lnTo>
                                  <a:pt x="799953" y="0"/>
                                </a:lnTo>
                                <a:lnTo>
                                  <a:pt x="818899" y="0"/>
                                </a:lnTo>
                                <a:lnTo>
                                  <a:pt x="828535" y="0"/>
                                </a:lnTo>
                                <a:lnTo>
                                  <a:pt x="847510" y="0"/>
                                </a:lnTo>
                                <a:lnTo>
                                  <a:pt x="866486" y="0"/>
                                </a:lnTo>
                                <a:lnTo>
                                  <a:pt x="876418" y="0"/>
                                </a:lnTo>
                                <a:lnTo>
                                  <a:pt x="895394" y="0"/>
                                </a:lnTo>
                                <a:lnTo>
                                  <a:pt x="914369" y="0"/>
                                </a:lnTo>
                                <a:lnTo>
                                  <a:pt x="923857" y="0"/>
                                </a:lnTo>
                                <a:lnTo>
                                  <a:pt x="942833" y="0"/>
                                </a:lnTo>
                                <a:lnTo>
                                  <a:pt x="961957" y="0"/>
                                </a:lnTo>
                                <a:lnTo>
                                  <a:pt x="971444" y="0"/>
                                </a:lnTo>
                                <a:lnTo>
                                  <a:pt x="990420" y="0"/>
                                </a:lnTo>
                                <a:lnTo>
                                  <a:pt x="1009395" y="0"/>
                                </a:lnTo>
                                <a:lnTo>
                                  <a:pt x="1028519" y="0"/>
                                </a:lnTo>
                                <a:lnTo>
                                  <a:pt x="1038007" y="0"/>
                                </a:lnTo>
                                <a:lnTo>
                                  <a:pt x="1056983" y="0"/>
                                </a:lnTo>
                                <a:lnTo>
                                  <a:pt x="1076403" y="0"/>
                                </a:lnTo>
                                <a:lnTo>
                                  <a:pt x="1085891" y="0"/>
                                </a:lnTo>
                                <a:lnTo>
                                  <a:pt x="1104866" y="0"/>
                                </a:lnTo>
                                <a:lnTo>
                                  <a:pt x="1123842" y="0"/>
                                </a:lnTo>
                                <a:lnTo>
                                  <a:pt x="1133330" y="0"/>
                                </a:lnTo>
                                <a:lnTo>
                                  <a:pt x="1152453" y="0"/>
                                </a:lnTo>
                                <a:lnTo>
                                  <a:pt x="1171429" y="0"/>
                                </a:lnTo>
                                <a:lnTo>
                                  <a:pt x="1180917" y="0"/>
                                </a:lnTo>
                                <a:lnTo>
                                  <a:pt x="1199892" y="0"/>
                                </a:lnTo>
                                <a:lnTo>
                                  <a:pt x="1218868" y="0"/>
                                </a:lnTo>
                                <a:lnTo>
                                  <a:pt x="1228504" y="0"/>
                                </a:lnTo>
                                <a:lnTo>
                                  <a:pt x="1247479" y="0"/>
                                </a:lnTo>
                                <a:lnTo>
                                  <a:pt x="1266455" y="0"/>
                                </a:lnTo>
                                <a:lnTo>
                                  <a:pt x="1285875" y="0"/>
                                </a:lnTo>
                                <a:lnTo>
                                  <a:pt x="1295363" y="0"/>
                                </a:lnTo>
                                <a:lnTo>
                                  <a:pt x="1314338" y="0"/>
                                </a:lnTo>
                                <a:lnTo>
                                  <a:pt x="1333314" y="0"/>
                                </a:lnTo>
                                <a:lnTo>
                                  <a:pt x="1342950" y="0"/>
                                </a:lnTo>
                                <a:lnTo>
                                  <a:pt x="1361926" y="0"/>
                                </a:lnTo>
                                <a:lnTo>
                                  <a:pt x="1380901" y="0"/>
                                </a:lnTo>
                                <a:lnTo>
                                  <a:pt x="1390389" y="0"/>
                                </a:lnTo>
                                <a:lnTo>
                                  <a:pt x="1409364" y="0"/>
                                </a:lnTo>
                                <a:lnTo>
                                  <a:pt x="1428488" y="0"/>
                                </a:lnTo>
                                <a:lnTo>
                                  <a:pt x="1437976" y="0"/>
                                </a:lnTo>
                                <a:lnTo>
                                  <a:pt x="1456952" y="0"/>
                                </a:lnTo>
                                <a:lnTo>
                                  <a:pt x="1475927" y="0"/>
                                </a:lnTo>
                                <a:lnTo>
                                  <a:pt x="1485860" y="0"/>
                                </a:lnTo>
                                <a:lnTo>
                                  <a:pt x="1504835" y="0"/>
                                </a:lnTo>
                                <a:lnTo>
                                  <a:pt x="1523811" y="0"/>
                                </a:lnTo>
                                <a:lnTo>
                                  <a:pt x="1542934" y="0"/>
                                </a:lnTo>
                                <a:lnTo>
                                  <a:pt x="1552422" y="0"/>
                                </a:lnTo>
                                <a:lnTo>
                                  <a:pt x="1571398" y="0"/>
                                </a:lnTo>
                                <a:lnTo>
                                  <a:pt x="1590373" y="0"/>
                                </a:lnTo>
                                <a:lnTo>
                                  <a:pt x="1599861" y="0"/>
                                </a:lnTo>
                                <a:lnTo>
                                  <a:pt x="1618985" y="0"/>
                                </a:lnTo>
                                <a:lnTo>
                                  <a:pt x="1637960" y="0"/>
                                </a:lnTo>
                                <a:lnTo>
                                  <a:pt x="1647448" y="0"/>
                                </a:lnTo>
                                <a:lnTo>
                                  <a:pt x="1666424" y="0"/>
                                </a:lnTo>
                                <a:lnTo>
                                  <a:pt x="1685399" y="0"/>
                                </a:lnTo>
                                <a:lnTo>
                                  <a:pt x="1695332" y="0"/>
                                </a:lnTo>
                                <a:lnTo>
                                  <a:pt x="1714307" y="0"/>
                                </a:lnTo>
                                <a:lnTo>
                                  <a:pt x="1733283" y="0"/>
                                </a:lnTo>
                                <a:lnTo>
                                  <a:pt x="1742919" y="0"/>
                                </a:lnTo>
                                <a:lnTo>
                                  <a:pt x="1761894" y="0"/>
                                </a:lnTo>
                                <a:lnTo>
                                  <a:pt x="1780870" y="0"/>
                                </a:lnTo>
                                <a:lnTo>
                                  <a:pt x="1799845" y="0"/>
                                </a:lnTo>
                                <a:lnTo>
                                  <a:pt x="1809333" y="0"/>
                                </a:lnTo>
                                <a:lnTo>
                                  <a:pt x="1828457" y="0"/>
                                </a:lnTo>
                                <a:lnTo>
                                  <a:pt x="1847432" y="0"/>
                                </a:lnTo>
                                <a:lnTo>
                                  <a:pt x="1856920" y="0"/>
                                </a:lnTo>
                                <a:lnTo>
                                  <a:pt x="1875896" y="0"/>
                                </a:lnTo>
                                <a:lnTo>
                                  <a:pt x="1895019" y="0"/>
                                </a:lnTo>
                                <a:lnTo>
                                  <a:pt x="1904804" y="0"/>
                                </a:lnTo>
                                <a:lnTo>
                                  <a:pt x="1923779" y="0"/>
                                </a:lnTo>
                                <a:lnTo>
                                  <a:pt x="1942903" y="0"/>
                                </a:lnTo>
                                <a:lnTo>
                                  <a:pt x="1952391" y="0"/>
                                </a:lnTo>
                                <a:lnTo>
                                  <a:pt x="1971367" y="0"/>
                                </a:lnTo>
                                <a:lnTo>
                                  <a:pt x="1990342" y="0"/>
                                </a:lnTo>
                                <a:lnTo>
                                  <a:pt x="2009318" y="0"/>
                                </a:lnTo>
                                <a:lnTo>
                                  <a:pt x="2018954" y="0"/>
                                </a:lnTo>
                                <a:lnTo>
                                  <a:pt x="2037929" y="0"/>
                                </a:lnTo>
                              </a:path>
                            </a:pathLst>
                          </a:custGeom>
                          <a:ln w="18995" cap="flat">
                            <a:round/>
                          </a:ln>
                        </wps:spPr>
                        <wps:style>
                          <a:lnRef idx="1">
                            <a:srgbClr val="007F00"/>
                          </a:lnRef>
                          <a:fillRef idx="0">
                            <a:srgbClr val="000000">
                              <a:alpha val="0"/>
                            </a:srgbClr>
                          </a:fillRef>
                          <a:effectRef idx="0">
                            <a:scrgbClr r="0" g="0" b="0"/>
                          </a:effectRef>
                          <a:fontRef idx="none"/>
                        </wps:style>
                        <wps:bodyPr/>
                      </wps:wsp>
                      <wps:wsp>
                        <wps:cNvPr id="8336" name="Shape 8336"/>
                        <wps:cNvSpPr/>
                        <wps:spPr>
                          <a:xfrm>
                            <a:off x="2359598" y="322109"/>
                            <a:ext cx="1342202" cy="1102025"/>
                          </a:xfrm>
                          <a:custGeom>
                            <a:avLst/>
                            <a:gdLst/>
                            <a:ahLst/>
                            <a:cxnLst/>
                            <a:rect l="0" t="0" r="0" b="0"/>
                            <a:pathLst>
                              <a:path w="1342202" h="1102025">
                                <a:moveTo>
                                  <a:pt x="1342202" y="1102025"/>
                                </a:moveTo>
                                <a:lnTo>
                                  <a:pt x="1333329" y="1048553"/>
                                </a:lnTo>
                                <a:lnTo>
                                  <a:pt x="1314354" y="991526"/>
                                </a:lnTo>
                                <a:lnTo>
                                  <a:pt x="1304865" y="924575"/>
                                </a:lnTo>
                                <a:lnTo>
                                  <a:pt x="1285445" y="867548"/>
                                </a:lnTo>
                                <a:lnTo>
                                  <a:pt x="1266470" y="810373"/>
                                </a:lnTo>
                                <a:lnTo>
                                  <a:pt x="1256982" y="762530"/>
                                </a:lnTo>
                                <a:lnTo>
                                  <a:pt x="1237858" y="705355"/>
                                </a:lnTo>
                                <a:lnTo>
                                  <a:pt x="1218883" y="667288"/>
                                </a:lnTo>
                                <a:lnTo>
                                  <a:pt x="1199907" y="619445"/>
                                </a:lnTo>
                                <a:lnTo>
                                  <a:pt x="1190419" y="571897"/>
                                </a:lnTo>
                                <a:lnTo>
                                  <a:pt x="1171444" y="533831"/>
                                </a:lnTo>
                                <a:lnTo>
                                  <a:pt x="1152320" y="495763"/>
                                </a:lnTo>
                                <a:lnTo>
                                  <a:pt x="1142832" y="466879"/>
                                </a:lnTo>
                                <a:lnTo>
                                  <a:pt x="1123857" y="428812"/>
                                </a:lnTo>
                                <a:lnTo>
                                  <a:pt x="1104881" y="400225"/>
                                </a:lnTo>
                                <a:lnTo>
                                  <a:pt x="1095393" y="371785"/>
                                </a:lnTo>
                                <a:lnTo>
                                  <a:pt x="1075973" y="343198"/>
                                </a:lnTo>
                                <a:lnTo>
                                  <a:pt x="1056997" y="324239"/>
                                </a:lnTo>
                                <a:lnTo>
                                  <a:pt x="1047510" y="295207"/>
                                </a:lnTo>
                                <a:lnTo>
                                  <a:pt x="1028386" y="276247"/>
                                </a:lnTo>
                                <a:lnTo>
                                  <a:pt x="1009411" y="257287"/>
                                </a:lnTo>
                                <a:lnTo>
                                  <a:pt x="999923" y="238179"/>
                                </a:lnTo>
                                <a:lnTo>
                                  <a:pt x="980947" y="219220"/>
                                </a:lnTo>
                                <a:lnTo>
                                  <a:pt x="961823" y="200112"/>
                                </a:lnTo>
                                <a:lnTo>
                                  <a:pt x="942848" y="181153"/>
                                </a:lnTo>
                                <a:lnTo>
                                  <a:pt x="933360" y="171673"/>
                                </a:lnTo>
                                <a:lnTo>
                                  <a:pt x="914384" y="162045"/>
                                </a:lnTo>
                                <a:lnTo>
                                  <a:pt x="895409" y="142641"/>
                                </a:lnTo>
                                <a:lnTo>
                                  <a:pt x="885476" y="133161"/>
                                </a:lnTo>
                                <a:lnTo>
                                  <a:pt x="866501" y="123682"/>
                                </a:lnTo>
                                <a:lnTo>
                                  <a:pt x="847525" y="114202"/>
                                </a:lnTo>
                                <a:lnTo>
                                  <a:pt x="837889" y="104574"/>
                                </a:lnTo>
                                <a:lnTo>
                                  <a:pt x="818914" y="95094"/>
                                </a:lnTo>
                                <a:lnTo>
                                  <a:pt x="799938" y="85614"/>
                                </a:lnTo>
                                <a:lnTo>
                                  <a:pt x="790450" y="85614"/>
                                </a:lnTo>
                                <a:lnTo>
                                  <a:pt x="771475" y="76135"/>
                                </a:lnTo>
                                <a:lnTo>
                                  <a:pt x="752351" y="66655"/>
                                </a:lnTo>
                                <a:lnTo>
                                  <a:pt x="742863" y="66655"/>
                                </a:lnTo>
                                <a:lnTo>
                                  <a:pt x="723888" y="57027"/>
                                </a:lnTo>
                                <a:lnTo>
                                  <a:pt x="704912" y="57027"/>
                                </a:lnTo>
                                <a:lnTo>
                                  <a:pt x="685788" y="47547"/>
                                </a:lnTo>
                                <a:lnTo>
                                  <a:pt x="676004" y="47547"/>
                                </a:lnTo>
                                <a:lnTo>
                                  <a:pt x="657029" y="38067"/>
                                </a:lnTo>
                                <a:lnTo>
                                  <a:pt x="637905" y="38067"/>
                                </a:lnTo>
                                <a:lnTo>
                                  <a:pt x="628417" y="38067"/>
                                </a:lnTo>
                                <a:lnTo>
                                  <a:pt x="609441" y="28587"/>
                                </a:lnTo>
                                <a:lnTo>
                                  <a:pt x="590466" y="28587"/>
                                </a:lnTo>
                                <a:lnTo>
                                  <a:pt x="580978" y="28587"/>
                                </a:lnTo>
                                <a:lnTo>
                                  <a:pt x="561854" y="28587"/>
                                </a:lnTo>
                                <a:lnTo>
                                  <a:pt x="542879" y="18960"/>
                                </a:lnTo>
                                <a:lnTo>
                                  <a:pt x="533391" y="18960"/>
                                </a:lnTo>
                                <a:lnTo>
                                  <a:pt x="514415" y="18960"/>
                                </a:lnTo>
                                <a:lnTo>
                                  <a:pt x="495440" y="18960"/>
                                </a:lnTo>
                                <a:lnTo>
                                  <a:pt x="485804" y="18960"/>
                                </a:lnTo>
                                <a:lnTo>
                                  <a:pt x="466532" y="9480"/>
                                </a:lnTo>
                                <a:lnTo>
                                  <a:pt x="447408" y="9480"/>
                                </a:lnTo>
                                <a:lnTo>
                                  <a:pt x="428432" y="9480"/>
                                </a:lnTo>
                                <a:lnTo>
                                  <a:pt x="418945" y="9480"/>
                                </a:lnTo>
                                <a:lnTo>
                                  <a:pt x="399969" y="9480"/>
                                </a:lnTo>
                                <a:lnTo>
                                  <a:pt x="380993" y="9480"/>
                                </a:lnTo>
                                <a:lnTo>
                                  <a:pt x="371506" y="9480"/>
                                </a:lnTo>
                                <a:lnTo>
                                  <a:pt x="352382" y="9480"/>
                                </a:lnTo>
                                <a:lnTo>
                                  <a:pt x="333406" y="9480"/>
                                </a:lnTo>
                                <a:lnTo>
                                  <a:pt x="323919" y="9480"/>
                                </a:lnTo>
                                <a:lnTo>
                                  <a:pt x="304943" y="9480"/>
                                </a:lnTo>
                                <a:lnTo>
                                  <a:pt x="285819" y="0"/>
                                </a:lnTo>
                                <a:lnTo>
                                  <a:pt x="276332" y="0"/>
                                </a:lnTo>
                                <a:lnTo>
                                  <a:pt x="257060" y="0"/>
                                </a:lnTo>
                                <a:lnTo>
                                  <a:pt x="237935" y="0"/>
                                </a:lnTo>
                                <a:lnTo>
                                  <a:pt x="228448" y="0"/>
                                </a:lnTo>
                                <a:lnTo>
                                  <a:pt x="209472" y="0"/>
                                </a:lnTo>
                                <a:lnTo>
                                  <a:pt x="190497" y="0"/>
                                </a:lnTo>
                                <a:lnTo>
                                  <a:pt x="171373" y="0"/>
                                </a:lnTo>
                                <a:lnTo>
                                  <a:pt x="161885" y="0"/>
                                </a:lnTo>
                                <a:lnTo>
                                  <a:pt x="142910" y="0"/>
                                </a:lnTo>
                                <a:lnTo>
                                  <a:pt x="123934" y="0"/>
                                </a:lnTo>
                                <a:lnTo>
                                  <a:pt x="114446" y="0"/>
                                </a:lnTo>
                                <a:lnTo>
                                  <a:pt x="95322" y="0"/>
                                </a:lnTo>
                                <a:lnTo>
                                  <a:pt x="76347" y="0"/>
                                </a:lnTo>
                                <a:lnTo>
                                  <a:pt x="66859" y="0"/>
                                </a:lnTo>
                                <a:lnTo>
                                  <a:pt x="47439" y="0"/>
                                </a:lnTo>
                                <a:lnTo>
                                  <a:pt x="28463" y="0"/>
                                </a:lnTo>
                                <a:lnTo>
                                  <a:pt x="18976" y="0"/>
                                </a:lnTo>
                                <a:lnTo>
                                  <a:pt x="0" y="0"/>
                                </a:lnTo>
                              </a:path>
                            </a:pathLst>
                          </a:custGeom>
                          <a:ln w="18995" cap="flat">
                            <a:round/>
                          </a:ln>
                        </wps:spPr>
                        <wps:style>
                          <a:lnRef idx="1">
                            <a:srgbClr val="007F00"/>
                          </a:lnRef>
                          <a:fillRef idx="0">
                            <a:srgbClr val="000000">
                              <a:alpha val="0"/>
                            </a:srgbClr>
                          </a:fillRef>
                          <a:effectRef idx="0">
                            <a:scrgbClr r="0" g="0" b="0"/>
                          </a:effectRef>
                          <a:fontRef idx="none"/>
                        </wps:style>
                        <wps:bodyPr/>
                      </wps:wsp>
                      <wps:wsp>
                        <wps:cNvPr id="8337" name="Shape 8337"/>
                        <wps:cNvSpPr/>
                        <wps:spPr>
                          <a:xfrm>
                            <a:off x="321669" y="283746"/>
                            <a:ext cx="2037929" cy="9480"/>
                          </a:xfrm>
                          <a:custGeom>
                            <a:avLst/>
                            <a:gdLst/>
                            <a:ahLst/>
                            <a:cxnLst/>
                            <a:rect l="0" t="0" r="0" b="0"/>
                            <a:pathLst>
                              <a:path w="2037929" h="9480">
                                <a:moveTo>
                                  <a:pt x="0" y="0"/>
                                </a:moveTo>
                                <a:lnTo>
                                  <a:pt x="9503" y="0"/>
                                </a:lnTo>
                                <a:lnTo>
                                  <a:pt x="28508" y="0"/>
                                </a:lnTo>
                                <a:lnTo>
                                  <a:pt x="47884" y="0"/>
                                </a:lnTo>
                                <a:lnTo>
                                  <a:pt x="57401" y="0"/>
                                </a:lnTo>
                                <a:lnTo>
                                  <a:pt x="76406" y="0"/>
                                </a:lnTo>
                                <a:lnTo>
                                  <a:pt x="95411" y="0"/>
                                </a:lnTo>
                                <a:lnTo>
                                  <a:pt x="104929" y="0"/>
                                </a:lnTo>
                                <a:lnTo>
                                  <a:pt x="123934" y="0"/>
                                </a:lnTo>
                                <a:lnTo>
                                  <a:pt x="142954" y="0"/>
                                </a:lnTo>
                                <a:lnTo>
                                  <a:pt x="152457" y="0"/>
                                </a:lnTo>
                                <a:lnTo>
                                  <a:pt x="171462" y="0"/>
                                </a:lnTo>
                                <a:lnTo>
                                  <a:pt x="190482" y="0"/>
                                </a:lnTo>
                                <a:lnTo>
                                  <a:pt x="199985" y="0"/>
                                </a:lnTo>
                                <a:lnTo>
                                  <a:pt x="218990" y="0"/>
                                </a:lnTo>
                                <a:lnTo>
                                  <a:pt x="238010" y="0"/>
                                </a:lnTo>
                                <a:lnTo>
                                  <a:pt x="257386" y="0"/>
                                </a:lnTo>
                                <a:lnTo>
                                  <a:pt x="266888" y="0"/>
                                </a:lnTo>
                                <a:lnTo>
                                  <a:pt x="285893" y="0"/>
                                </a:lnTo>
                                <a:lnTo>
                                  <a:pt x="304913" y="0"/>
                                </a:lnTo>
                                <a:lnTo>
                                  <a:pt x="314416" y="0"/>
                                </a:lnTo>
                                <a:lnTo>
                                  <a:pt x="333436" y="0"/>
                                </a:lnTo>
                                <a:lnTo>
                                  <a:pt x="352441" y="0"/>
                                </a:lnTo>
                                <a:lnTo>
                                  <a:pt x="361944" y="0"/>
                                </a:lnTo>
                                <a:lnTo>
                                  <a:pt x="380964" y="0"/>
                                </a:lnTo>
                                <a:lnTo>
                                  <a:pt x="399969" y="0"/>
                                </a:lnTo>
                                <a:lnTo>
                                  <a:pt x="409472" y="0"/>
                                </a:lnTo>
                                <a:lnTo>
                                  <a:pt x="428491" y="0"/>
                                </a:lnTo>
                                <a:lnTo>
                                  <a:pt x="447497" y="0"/>
                                </a:lnTo>
                                <a:lnTo>
                                  <a:pt x="457370" y="0"/>
                                </a:lnTo>
                                <a:lnTo>
                                  <a:pt x="476390" y="0"/>
                                </a:lnTo>
                                <a:lnTo>
                                  <a:pt x="495395" y="0"/>
                                </a:lnTo>
                                <a:lnTo>
                                  <a:pt x="514400" y="0"/>
                                </a:lnTo>
                                <a:lnTo>
                                  <a:pt x="523918" y="0"/>
                                </a:lnTo>
                                <a:lnTo>
                                  <a:pt x="542923" y="0"/>
                                </a:lnTo>
                                <a:lnTo>
                                  <a:pt x="561928" y="0"/>
                                </a:lnTo>
                                <a:lnTo>
                                  <a:pt x="571446" y="0"/>
                                </a:lnTo>
                                <a:lnTo>
                                  <a:pt x="590451" y="0"/>
                                </a:lnTo>
                                <a:lnTo>
                                  <a:pt x="609471" y="0"/>
                                </a:lnTo>
                                <a:lnTo>
                                  <a:pt x="618973" y="0"/>
                                </a:lnTo>
                                <a:lnTo>
                                  <a:pt x="637979" y="0"/>
                                </a:lnTo>
                                <a:lnTo>
                                  <a:pt x="656999" y="0"/>
                                </a:lnTo>
                                <a:lnTo>
                                  <a:pt x="666872" y="0"/>
                                </a:lnTo>
                                <a:lnTo>
                                  <a:pt x="685877" y="0"/>
                                </a:lnTo>
                                <a:lnTo>
                                  <a:pt x="704882" y="0"/>
                                </a:lnTo>
                                <a:lnTo>
                                  <a:pt x="714400" y="0"/>
                                </a:lnTo>
                                <a:lnTo>
                                  <a:pt x="733405" y="0"/>
                                </a:lnTo>
                                <a:lnTo>
                                  <a:pt x="752425" y="0"/>
                                </a:lnTo>
                                <a:lnTo>
                                  <a:pt x="771430" y="0"/>
                                </a:lnTo>
                                <a:lnTo>
                                  <a:pt x="780933" y="0"/>
                                </a:lnTo>
                                <a:lnTo>
                                  <a:pt x="799953" y="0"/>
                                </a:lnTo>
                                <a:lnTo>
                                  <a:pt x="818899" y="0"/>
                                </a:lnTo>
                                <a:lnTo>
                                  <a:pt x="828535" y="0"/>
                                </a:lnTo>
                                <a:lnTo>
                                  <a:pt x="847510" y="0"/>
                                </a:lnTo>
                                <a:lnTo>
                                  <a:pt x="866486" y="0"/>
                                </a:lnTo>
                                <a:lnTo>
                                  <a:pt x="876418" y="0"/>
                                </a:lnTo>
                                <a:lnTo>
                                  <a:pt x="895394" y="0"/>
                                </a:lnTo>
                                <a:lnTo>
                                  <a:pt x="914369" y="0"/>
                                </a:lnTo>
                                <a:lnTo>
                                  <a:pt x="923857" y="0"/>
                                </a:lnTo>
                                <a:lnTo>
                                  <a:pt x="942833" y="0"/>
                                </a:lnTo>
                                <a:lnTo>
                                  <a:pt x="961957" y="0"/>
                                </a:lnTo>
                                <a:lnTo>
                                  <a:pt x="971444" y="0"/>
                                </a:lnTo>
                                <a:lnTo>
                                  <a:pt x="990420" y="0"/>
                                </a:lnTo>
                                <a:lnTo>
                                  <a:pt x="1009395" y="0"/>
                                </a:lnTo>
                                <a:lnTo>
                                  <a:pt x="1028519" y="0"/>
                                </a:lnTo>
                                <a:lnTo>
                                  <a:pt x="1038007" y="0"/>
                                </a:lnTo>
                                <a:lnTo>
                                  <a:pt x="1056983" y="0"/>
                                </a:lnTo>
                                <a:lnTo>
                                  <a:pt x="1076403" y="0"/>
                                </a:lnTo>
                                <a:lnTo>
                                  <a:pt x="1085891" y="0"/>
                                </a:lnTo>
                                <a:lnTo>
                                  <a:pt x="1104866" y="0"/>
                                </a:lnTo>
                                <a:lnTo>
                                  <a:pt x="1123842" y="0"/>
                                </a:lnTo>
                                <a:lnTo>
                                  <a:pt x="1133330" y="0"/>
                                </a:lnTo>
                                <a:lnTo>
                                  <a:pt x="1152453" y="0"/>
                                </a:lnTo>
                                <a:lnTo>
                                  <a:pt x="1171429" y="0"/>
                                </a:lnTo>
                                <a:lnTo>
                                  <a:pt x="1180917" y="0"/>
                                </a:lnTo>
                                <a:lnTo>
                                  <a:pt x="1199892" y="0"/>
                                </a:lnTo>
                                <a:lnTo>
                                  <a:pt x="1218868" y="0"/>
                                </a:lnTo>
                                <a:lnTo>
                                  <a:pt x="1228504" y="0"/>
                                </a:lnTo>
                                <a:lnTo>
                                  <a:pt x="1247479" y="0"/>
                                </a:lnTo>
                                <a:lnTo>
                                  <a:pt x="1266455" y="0"/>
                                </a:lnTo>
                                <a:lnTo>
                                  <a:pt x="1285875" y="0"/>
                                </a:lnTo>
                                <a:lnTo>
                                  <a:pt x="1295363" y="0"/>
                                </a:lnTo>
                                <a:lnTo>
                                  <a:pt x="1314338" y="0"/>
                                </a:lnTo>
                                <a:lnTo>
                                  <a:pt x="1333314" y="0"/>
                                </a:lnTo>
                                <a:lnTo>
                                  <a:pt x="1342950" y="0"/>
                                </a:lnTo>
                                <a:lnTo>
                                  <a:pt x="1361926" y="0"/>
                                </a:lnTo>
                                <a:lnTo>
                                  <a:pt x="1380901" y="0"/>
                                </a:lnTo>
                                <a:lnTo>
                                  <a:pt x="1390389" y="0"/>
                                </a:lnTo>
                                <a:lnTo>
                                  <a:pt x="1409364" y="0"/>
                                </a:lnTo>
                                <a:lnTo>
                                  <a:pt x="1428488" y="0"/>
                                </a:lnTo>
                                <a:lnTo>
                                  <a:pt x="1437976" y="0"/>
                                </a:lnTo>
                                <a:lnTo>
                                  <a:pt x="1456952" y="0"/>
                                </a:lnTo>
                                <a:lnTo>
                                  <a:pt x="1475927" y="0"/>
                                </a:lnTo>
                                <a:lnTo>
                                  <a:pt x="1485860" y="0"/>
                                </a:lnTo>
                                <a:lnTo>
                                  <a:pt x="1504835" y="0"/>
                                </a:lnTo>
                                <a:lnTo>
                                  <a:pt x="1523811" y="0"/>
                                </a:lnTo>
                                <a:lnTo>
                                  <a:pt x="1542934" y="0"/>
                                </a:lnTo>
                                <a:lnTo>
                                  <a:pt x="1552422" y="0"/>
                                </a:lnTo>
                                <a:lnTo>
                                  <a:pt x="1571398" y="0"/>
                                </a:lnTo>
                                <a:lnTo>
                                  <a:pt x="1590373" y="0"/>
                                </a:lnTo>
                                <a:lnTo>
                                  <a:pt x="1599861" y="0"/>
                                </a:lnTo>
                                <a:lnTo>
                                  <a:pt x="1618985" y="0"/>
                                </a:lnTo>
                                <a:lnTo>
                                  <a:pt x="1637960" y="0"/>
                                </a:lnTo>
                                <a:lnTo>
                                  <a:pt x="1647448" y="0"/>
                                </a:lnTo>
                                <a:lnTo>
                                  <a:pt x="1666424" y="0"/>
                                </a:lnTo>
                                <a:lnTo>
                                  <a:pt x="1685399" y="0"/>
                                </a:lnTo>
                                <a:lnTo>
                                  <a:pt x="1695332" y="0"/>
                                </a:lnTo>
                                <a:lnTo>
                                  <a:pt x="1714307" y="0"/>
                                </a:lnTo>
                                <a:lnTo>
                                  <a:pt x="1733283" y="0"/>
                                </a:lnTo>
                                <a:lnTo>
                                  <a:pt x="1742919" y="0"/>
                                </a:lnTo>
                                <a:lnTo>
                                  <a:pt x="1761894" y="0"/>
                                </a:lnTo>
                                <a:lnTo>
                                  <a:pt x="1780870" y="0"/>
                                </a:lnTo>
                                <a:lnTo>
                                  <a:pt x="1799845" y="0"/>
                                </a:lnTo>
                                <a:lnTo>
                                  <a:pt x="1809333" y="0"/>
                                </a:lnTo>
                                <a:lnTo>
                                  <a:pt x="1828457" y="0"/>
                                </a:lnTo>
                                <a:lnTo>
                                  <a:pt x="1847432" y="0"/>
                                </a:lnTo>
                                <a:lnTo>
                                  <a:pt x="1856920" y="0"/>
                                </a:lnTo>
                                <a:lnTo>
                                  <a:pt x="1875896" y="0"/>
                                </a:lnTo>
                                <a:lnTo>
                                  <a:pt x="1895019" y="0"/>
                                </a:lnTo>
                                <a:lnTo>
                                  <a:pt x="1904804" y="9480"/>
                                </a:lnTo>
                                <a:lnTo>
                                  <a:pt x="1923779" y="9479"/>
                                </a:lnTo>
                                <a:lnTo>
                                  <a:pt x="1942903" y="9479"/>
                                </a:lnTo>
                                <a:lnTo>
                                  <a:pt x="1952391" y="9479"/>
                                </a:lnTo>
                                <a:lnTo>
                                  <a:pt x="1971367" y="9479"/>
                                </a:lnTo>
                                <a:lnTo>
                                  <a:pt x="1990342" y="9479"/>
                                </a:lnTo>
                                <a:lnTo>
                                  <a:pt x="2009318" y="9479"/>
                                </a:lnTo>
                                <a:lnTo>
                                  <a:pt x="2018954" y="9479"/>
                                </a:lnTo>
                                <a:lnTo>
                                  <a:pt x="2037929" y="9479"/>
                                </a:lnTo>
                              </a:path>
                            </a:pathLst>
                          </a:custGeom>
                          <a:ln w="18995" cap="flat">
                            <a:round/>
                          </a:ln>
                        </wps:spPr>
                        <wps:style>
                          <a:lnRef idx="1">
                            <a:srgbClr val="0000FF"/>
                          </a:lnRef>
                          <a:fillRef idx="0">
                            <a:srgbClr val="000000">
                              <a:alpha val="0"/>
                            </a:srgbClr>
                          </a:fillRef>
                          <a:effectRef idx="0">
                            <a:scrgbClr r="0" g="0" b="0"/>
                          </a:effectRef>
                          <a:fontRef idx="none"/>
                        </wps:style>
                        <wps:bodyPr/>
                      </wps:wsp>
                      <wps:wsp>
                        <wps:cNvPr id="8338" name="Shape 8338"/>
                        <wps:cNvSpPr/>
                        <wps:spPr>
                          <a:xfrm>
                            <a:off x="2359598" y="293225"/>
                            <a:ext cx="1056258" cy="1130909"/>
                          </a:xfrm>
                          <a:custGeom>
                            <a:avLst/>
                            <a:gdLst/>
                            <a:ahLst/>
                            <a:cxnLst/>
                            <a:rect l="0" t="0" r="0" b="0"/>
                            <a:pathLst>
                              <a:path w="1056258" h="1130909">
                                <a:moveTo>
                                  <a:pt x="1056258" y="1130909"/>
                                </a:moveTo>
                                <a:lnTo>
                                  <a:pt x="1047510" y="1087065"/>
                                </a:lnTo>
                                <a:lnTo>
                                  <a:pt x="1028386" y="1029890"/>
                                </a:lnTo>
                                <a:lnTo>
                                  <a:pt x="1009411" y="972419"/>
                                </a:lnTo>
                                <a:lnTo>
                                  <a:pt x="999923" y="915392"/>
                                </a:lnTo>
                                <a:lnTo>
                                  <a:pt x="980947" y="858365"/>
                                </a:lnTo>
                                <a:lnTo>
                                  <a:pt x="961823" y="800894"/>
                                </a:lnTo>
                                <a:lnTo>
                                  <a:pt x="942848" y="753347"/>
                                </a:lnTo>
                                <a:lnTo>
                                  <a:pt x="933360" y="705800"/>
                                </a:lnTo>
                                <a:lnTo>
                                  <a:pt x="914384" y="667288"/>
                                </a:lnTo>
                                <a:lnTo>
                                  <a:pt x="895409" y="619741"/>
                                </a:lnTo>
                                <a:lnTo>
                                  <a:pt x="885476" y="581674"/>
                                </a:lnTo>
                                <a:lnTo>
                                  <a:pt x="866501" y="543607"/>
                                </a:lnTo>
                                <a:lnTo>
                                  <a:pt x="847525" y="505243"/>
                                </a:lnTo>
                                <a:lnTo>
                                  <a:pt x="837889" y="476656"/>
                                </a:lnTo>
                                <a:lnTo>
                                  <a:pt x="818914" y="448216"/>
                                </a:lnTo>
                                <a:lnTo>
                                  <a:pt x="799938" y="410149"/>
                                </a:lnTo>
                                <a:lnTo>
                                  <a:pt x="790450" y="381562"/>
                                </a:lnTo>
                                <a:lnTo>
                                  <a:pt x="771475" y="362602"/>
                                </a:lnTo>
                                <a:lnTo>
                                  <a:pt x="752351" y="333718"/>
                                </a:lnTo>
                                <a:lnTo>
                                  <a:pt x="742863" y="314611"/>
                                </a:lnTo>
                                <a:lnTo>
                                  <a:pt x="723888" y="286171"/>
                                </a:lnTo>
                                <a:lnTo>
                                  <a:pt x="704912" y="267063"/>
                                </a:lnTo>
                                <a:lnTo>
                                  <a:pt x="685788" y="248104"/>
                                </a:lnTo>
                                <a:lnTo>
                                  <a:pt x="676004" y="228996"/>
                                </a:lnTo>
                                <a:lnTo>
                                  <a:pt x="657029" y="219516"/>
                                </a:lnTo>
                                <a:lnTo>
                                  <a:pt x="637905" y="200557"/>
                                </a:lnTo>
                                <a:lnTo>
                                  <a:pt x="628417" y="181153"/>
                                </a:lnTo>
                                <a:lnTo>
                                  <a:pt x="609441" y="171525"/>
                                </a:lnTo>
                                <a:lnTo>
                                  <a:pt x="590466" y="162045"/>
                                </a:lnTo>
                                <a:lnTo>
                                  <a:pt x="580978" y="143085"/>
                                </a:lnTo>
                                <a:lnTo>
                                  <a:pt x="561854" y="133458"/>
                                </a:lnTo>
                                <a:lnTo>
                                  <a:pt x="542879" y="123978"/>
                                </a:lnTo>
                                <a:lnTo>
                                  <a:pt x="533391" y="114498"/>
                                </a:lnTo>
                                <a:lnTo>
                                  <a:pt x="514415" y="105018"/>
                                </a:lnTo>
                                <a:lnTo>
                                  <a:pt x="495440" y="95539"/>
                                </a:lnTo>
                                <a:lnTo>
                                  <a:pt x="485804" y="85911"/>
                                </a:lnTo>
                                <a:lnTo>
                                  <a:pt x="466532" y="85911"/>
                                </a:lnTo>
                                <a:lnTo>
                                  <a:pt x="447408" y="76431"/>
                                </a:lnTo>
                                <a:lnTo>
                                  <a:pt x="428432" y="66951"/>
                                </a:lnTo>
                                <a:lnTo>
                                  <a:pt x="418945" y="66951"/>
                                </a:lnTo>
                                <a:lnTo>
                                  <a:pt x="399969" y="57471"/>
                                </a:lnTo>
                                <a:lnTo>
                                  <a:pt x="380993" y="57471"/>
                                </a:lnTo>
                                <a:lnTo>
                                  <a:pt x="371506" y="47844"/>
                                </a:lnTo>
                                <a:lnTo>
                                  <a:pt x="352382" y="47844"/>
                                </a:lnTo>
                                <a:lnTo>
                                  <a:pt x="333406" y="38364"/>
                                </a:lnTo>
                                <a:lnTo>
                                  <a:pt x="323919" y="38364"/>
                                </a:lnTo>
                                <a:lnTo>
                                  <a:pt x="304943" y="38364"/>
                                </a:lnTo>
                                <a:lnTo>
                                  <a:pt x="285819" y="28884"/>
                                </a:lnTo>
                                <a:lnTo>
                                  <a:pt x="276332" y="28884"/>
                                </a:lnTo>
                                <a:lnTo>
                                  <a:pt x="257060" y="28884"/>
                                </a:lnTo>
                                <a:lnTo>
                                  <a:pt x="237935" y="18960"/>
                                </a:lnTo>
                                <a:lnTo>
                                  <a:pt x="228448" y="18960"/>
                                </a:lnTo>
                                <a:lnTo>
                                  <a:pt x="209472" y="18960"/>
                                </a:lnTo>
                                <a:lnTo>
                                  <a:pt x="190497" y="18960"/>
                                </a:lnTo>
                                <a:lnTo>
                                  <a:pt x="171373" y="9480"/>
                                </a:lnTo>
                                <a:lnTo>
                                  <a:pt x="161885" y="9480"/>
                                </a:lnTo>
                                <a:lnTo>
                                  <a:pt x="142910" y="9480"/>
                                </a:lnTo>
                                <a:lnTo>
                                  <a:pt x="123934" y="9480"/>
                                </a:lnTo>
                                <a:lnTo>
                                  <a:pt x="114446" y="9480"/>
                                </a:lnTo>
                                <a:lnTo>
                                  <a:pt x="95322" y="9480"/>
                                </a:lnTo>
                                <a:lnTo>
                                  <a:pt x="76347" y="9480"/>
                                </a:lnTo>
                                <a:lnTo>
                                  <a:pt x="66859" y="0"/>
                                </a:lnTo>
                                <a:lnTo>
                                  <a:pt x="47439" y="0"/>
                                </a:lnTo>
                                <a:lnTo>
                                  <a:pt x="28463" y="0"/>
                                </a:lnTo>
                                <a:lnTo>
                                  <a:pt x="18976" y="0"/>
                                </a:lnTo>
                                <a:lnTo>
                                  <a:pt x="0" y="0"/>
                                </a:lnTo>
                              </a:path>
                            </a:pathLst>
                          </a:custGeom>
                          <a:ln w="18995" cap="flat">
                            <a:round/>
                          </a:ln>
                        </wps:spPr>
                        <wps:style>
                          <a:lnRef idx="1">
                            <a:srgbClr val="0000FF"/>
                          </a:lnRef>
                          <a:fillRef idx="0">
                            <a:srgbClr val="000000">
                              <a:alpha val="0"/>
                            </a:srgbClr>
                          </a:fillRef>
                          <a:effectRef idx="0">
                            <a:scrgbClr r="0" g="0" b="0"/>
                          </a:effectRef>
                          <a:fontRef idx="none"/>
                        </wps:style>
                        <wps:bodyPr/>
                      </wps:wsp>
                      <wps:wsp>
                        <wps:cNvPr id="8339" name="Shape 8339"/>
                        <wps:cNvSpPr/>
                        <wps:spPr>
                          <a:xfrm>
                            <a:off x="321669" y="245678"/>
                            <a:ext cx="2037929" cy="57026"/>
                          </a:xfrm>
                          <a:custGeom>
                            <a:avLst/>
                            <a:gdLst/>
                            <a:ahLst/>
                            <a:cxnLst/>
                            <a:rect l="0" t="0" r="0" b="0"/>
                            <a:pathLst>
                              <a:path w="2037929" h="57026">
                                <a:moveTo>
                                  <a:pt x="0" y="0"/>
                                </a:moveTo>
                                <a:lnTo>
                                  <a:pt x="9503" y="0"/>
                                </a:lnTo>
                                <a:lnTo>
                                  <a:pt x="28508" y="0"/>
                                </a:lnTo>
                                <a:lnTo>
                                  <a:pt x="47884" y="0"/>
                                </a:lnTo>
                                <a:lnTo>
                                  <a:pt x="57401" y="0"/>
                                </a:lnTo>
                                <a:lnTo>
                                  <a:pt x="76406" y="0"/>
                                </a:lnTo>
                                <a:lnTo>
                                  <a:pt x="95411" y="0"/>
                                </a:lnTo>
                                <a:lnTo>
                                  <a:pt x="104929" y="0"/>
                                </a:lnTo>
                                <a:lnTo>
                                  <a:pt x="123934" y="0"/>
                                </a:lnTo>
                                <a:lnTo>
                                  <a:pt x="142954" y="0"/>
                                </a:lnTo>
                                <a:lnTo>
                                  <a:pt x="152457" y="0"/>
                                </a:lnTo>
                                <a:lnTo>
                                  <a:pt x="171462" y="0"/>
                                </a:lnTo>
                                <a:lnTo>
                                  <a:pt x="190482" y="0"/>
                                </a:lnTo>
                                <a:lnTo>
                                  <a:pt x="199985" y="0"/>
                                </a:lnTo>
                                <a:lnTo>
                                  <a:pt x="218990" y="0"/>
                                </a:lnTo>
                                <a:lnTo>
                                  <a:pt x="238010" y="0"/>
                                </a:lnTo>
                                <a:lnTo>
                                  <a:pt x="257386" y="0"/>
                                </a:lnTo>
                                <a:lnTo>
                                  <a:pt x="266888" y="0"/>
                                </a:lnTo>
                                <a:lnTo>
                                  <a:pt x="285893" y="0"/>
                                </a:lnTo>
                                <a:lnTo>
                                  <a:pt x="304913" y="0"/>
                                </a:lnTo>
                                <a:lnTo>
                                  <a:pt x="314416" y="0"/>
                                </a:lnTo>
                                <a:lnTo>
                                  <a:pt x="333436" y="0"/>
                                </a:lnTo>
                                <a:lnTo>
                                  <a:pt x="352441" y="0"/>
                                </a:lnTo>
                                <a:lnTo>
                                  <a:pt x="361944" y="0"/>
                                </a:lnTo>
                                <a:lnTo>
                                  <a:pt x="380964" y="0"/>
                                </a:lnTo>
                                <a:lnTo>
                                  <a:pt x="399969" y="0"/>
                                </a:lnTo>
                                <a:lnTo>
                                  <a:pt x="409472" y="0"/>
                                </a:lnTo>
                                <a:lnTo>
                                  <a:pt x="428491" y="0"/>
                                </a:lnTo>
                                <a:lnTo>
                                  <a:pt x="447497" y="0"/>
                                </a:lnTo>
                                <a:lnTo>
                                  <a:pt x="457370" y="0"/>
                                </a:lnTo>
                                <a:lnTo>
                                  <a:pt x="476390" y="0"/>
                                </a:lnTo>
                                <a:lnTo>
                                  <a:pt x="495395" y="0"/>
                                </a:lnTo>
                                <a:lnTo>
                                  <a:pt x="514400" y="0"/>
                                </a:lnTo>
                                <a:lnTo>
                                  <a:pt x="523918" y="0"/>
                                </a:lnTo>
                                <a:lnTo>
                                  <a:pt x="542923" y="0"/>
                                </a:lnTo>
                                <a:lnTo>
                                  <a:pt x="561928" y="0"/>
                                </a:lnTo>
                                <a:lnTo>
                                  <a:pt x="571446" y="0"/>
                                </a:lnTo>
                                <a:lnTo>
                                  <a:pt x="590451" y="0"/>
                                </a:lnTo>
                                <a:lnTo>
                                  <a:pt x="609471" y="0"/>
                                </a:lnTo>
                                <a:lnTo>
                                  <a:pt x="618973" y="0"/>
                                </a:lnTo>
                                <a:lnTo>
                                  <a:pt x="637979" y="0"/>
                                </a:lnTo>
                                <a:lnTo>
                                  <a:pt x="656999" y="0"/>
                                </a:lnTo>
                                <a:lnTo>
                                  <a:pt x="666872" y="0"/>
                                </a:lnTo>
                                <a:lnTo>
                                  <a:pt x="685877" y="0"/>
                                </a:lnTo>
                                <a:lnTo>
                                  <a:pt x="704882" y="0"/>
                                </a:lnTo>
                                <a:lnTo>
                                  <a:pt x="714400" y="0"/>
                                </a:lnTo>
                                <a:lnTo>
                                  <a:pt x="733405" y="0"/>
                                </a:lnTo>
                                <a:lnTo>
                                  <a:pt x="752425" y="0"/>
                                </a:lnTo>
                                <a:lnTo>
                                  <a:pt x="771430" y="0"/>
                                </a:lnTo>
                                <a:lnTo>
                                  <a:pt x="780933" y="0"/>
                                </a:lnTo>
                                <a:lnTo>
                                  <a:pt x="799953" y="0"/>
                                </a:lnTo>
                                <a:lnTo>
                                  <a:pt x="818899" y="0"/>
                                </a:lnTo>
                                <a:lnTo>
                                  <a:pt x="828535" y="0"/>
                                </a:lnTo>
                                <a:lnTo>
                                  <a:pt x="847510" y="0"/>
                                </a:lnTo>
                                <a:lnTo>
                                  <a:pt x="866486" y="0"/>
                                </a:lnTo>
                                <a:lnTo>
                                  <a:pt x="876418" y="0"/>
                                </a:lnTo>
                                <a:lnTo>
                                  <a:pt x="895394" y="0"/>
                                </a:lnTo>
                                <a:lnTo>
                                  <a:pt x="914369" y="0"/>
                                </a:lnTo>
                                <a:lnTo>
                                  <a:pt x="923857" y="0"/>
                                </a:lnTo>
                                <a:lnTo>
                                  <a:pt x="942833" y="0"/>
                                </a:lnTo>
                                <a:lnTo>
                                  <a:pt x="961957" y="0"/>
                                </a:lnTo>
                                <a:lnTo>
                                  <a:pt x="971444" y="0"/>
                                </a:lnTo>
                                <a:lnTo>
                                  <a:pt x="990420" y="0"/>
                                </a:lnTo>
                                <a:lnTo>
                                  <a:pt x="1009395" y="0"/>
                                </a:lnTo>
                                <a:lnTo>
                                  <a:pt x="1028519" y="0"/>
                                </a:lnTo>
                                <a:lnTo>
                                  <a:pt x="1038007" y="0"/>
                                </a:lnTo>
                                <a:lnTo>
                                  <a:pt x="1056983" y="0"/>
                                </a:lnTo>
                                <a:lnTo>
                                  <a:pt x="1076403" y="0"/>
                                </a:lnTo>
                                <a:lnTo>
                                  <a:pt x="1085891" y="0"/>
                                </a:lnTo>
                                <a:lnTo>
                                  <a:pt x="1104866" y="0"/>
                                </a:lnTo>
                                <a:lnTo>
                                  <a:pt x="1123842" y="0"/>
                                </a:lnTo>
                                <a:lnTo>
                                  <a:pt x="1133330" y="0"/>
                                </a:lnTo>
                                <a:lnTo>
                                  <a:pt x="1152453" y="0"/>
                                </a:lnTo>
                                <a:lnTo>
                                  <a:pt x="1171429" y="0"/>
                                </a:lnTo>
                                <a:lnTo>
                                  <a:pt x="1180917" y="0"/>
                                </a:lnTo>
                                <a:lnTo>
                                  <a:pt x="1199892" y="0"/>
                                </a:lnTo>
                                <a:lnTo>
                                  <a:pt x="1218868" y="0"/>
                                </a:lnTo>
                                <a:lnTo>
                                  <a:pt x="1228504" y="0"/>
                                </a:lnTo>
                                <a:lnTo>
                                  <a:pt x="1247479" y="0"/>
                                </a:lnTo>
                                <a:lnTo>
                                  <a:pt x="1266455" y="0"/>
                                </a:lnTo>
                                <a:lnTo>
                                  <a:pt x="1285875" y="0"/>
                                </a:lnTo>
                                <a:lnTo>
                                  <a:pt x="1295363" y="0"/>
                                </a:lnTo>
                                <a:lnTo>
                                  <a:pt x="1314338" y="0"/>
                                </a:lnTo>
                                <a:lnTo>
                                  <a:pt x="1333314" y="0"/>
                                </a:lnTo>
                                <a:lnTo>
                                  <a:pt x="1342950" y="0"/>
                                </a:lnTo>
                                <a:lnTo>
                                  <a:pt x="1361926" y="0"/>
                                </a:lnTo>
                                <a:lnTo>
                                  <a:pt x="1380901" y="0"/>
                                </a:lnTo>
                                <a:lnTo>
                                  <a:pt x="1390389" y="0"/>
                                </a:lnTo>
                                <a:lnTo>
                                  <a:pt x="1409364" y="0"/>
                                </a:lnTo>
                                <a:lnTo>
                                  <a:pt x="1428488" y="9480"/>
                                </a:lnTo>
                                <a:lnTo>
                                  <a:pt x="1437976" y="9480"/>
                                </a:lnTo>
                                <a:lnTo>
                                  <a:pt x="1456952" y="9480"/>
                                </a:lnTo>
                                <a:lnTo>
                                  <a:pt x="1475927" y="9480"/>
                                </a:lnTo>
                                <a:lnTo>
                                  <a:pt x="1485860" y="9480"/>
                                </a:lnTo>
                                <a:lnTo>
                                  <a:pt x="1504835" y="9480"/>
                                </a:lnTo>
                                <a:lnTo>
                                  <a:pt x="1523811" y="9480"/>
                                </a:lnTo>
                                <a:lnTo>
                                  <a:pt x="1542934" y="9480"/>
                                </a:lnTo>
                                <a:lnTo>
                                  <a:pt x="1552422" y="9480"/>
                                </a:lnTo>
                                <a:lnTo>
                                  <a:pt x="1571398" y="9480"/>
                                </a:lnTo>
                                <a:lnTo>
                                  <a:pt x="1590373" y="9480"/>
                                </a:lnTo>
                                <a:lnTo>
                                  <a:pt x="1599861" y="9480"/>
                                </a:lnTo>
                                <a:lnTo>
                                  <a:pt x="1618985" y="9480"/>
                                </a:lnTo>
                                <a:lnTo>
                                  <a:pt x="1637960" y="9480"/>
                                </a:lnTo>
                                <a:lnTo>
                                  <a:pt x="1647448" y="9480"/>
                                </a:lnTo>
                                <a:lnTo>
                                  <a:pt x="1666424" y="9480"/>
                                </a:lnTo>
                                <a:lnTo>
                                  <a:pt x="1685399" y="9480"/>
                                </a:lnTo>
                                <a:lnTo>
                                  <a:pt x="1695332" y="9480"/>
                                </a:lnTo>
                                <a:lnTo>
                                  <a:pt x="1714307" y="18960"/>
                                </a:lnTo>
                                <a:lnTo>
                                  <a:pt x="1733283" y="18960"/>
                                </a:lnTo>
                                <a:lnTo>
                                  <a:pt x="1742919" y="18960"/>
                                </a:lnTo>
                                <a:lnTo>
                                  <a:pt x="1761894" y="18960"/>
                                </a:lnTo>
                                <a:lnTo>
                                  <a:pt x="1780870" y="18960"/>
                                </a:lnTo>
                                <a:lnTo>
                                  <a:pt x="1799845" y="18960"/>
                                </a:lnTo>
                                <a:lnTo>
                                  <a:pt x="1809333" y="18960"/>
                                </a:lnTo>
                                <a:lnTo>
                                  <a:pt x="1828457" y="18960"/>
                                </a:lnTo>
                                <a:lnTo>
                                  <a:pt x="1847432" y="28439"/>
                                </a:lnTo>
                                <a:lnTo>
                                  <a:pt x="1856920" y="28439"/>
                                </a:lnTo>
                                <a:lnTo>
                                  <a:pt x="1875896" y="28439"/>
                                </a:lnTo>
                                <a:lnTo>
                                  <a:pt x="1895019" y="28439"/>
                                </a:lnTo>
                                <a:lnTo>
                                  <a:pt x="1904804" y="28439"/>
                                </a:lnTo>
                                <a:lnTo>
                                  <a:pt x="1923779" y="38067"/>
                                </a:lnTo>
                                <a:lnTo>
                                  <a:pt x="1942903" y="38067"/>
                                </a:lnTo>
                                <a:lnTo>
                                  <a:pt x="1952391" y="38067"/>
                                </a:lnTo>
                                <a:lnTo>
                                  <a:pt x="1971367" y="38067"/>
                                </a:lnTo>
                                <a:lnTo>
                                  <a:pt x="1990342" y="47547"/>
                                </a:lnTo>
                                <a:lnTo>
                                  <a:pt x="2009318" y="47547"/>
                                </a:lnTo>
                                <a:lnTo>
                                  <a:pt x="2018954" y="47547"/>
                                </a:lnTo>
                                <a:lnTo>
                                  <a:pt x="2037929" y="57026"/>
                                </a:lnTo>
                              </a:path>
                            </a:pathLst>
                          </a:custGeom>
                          <a:ln w="18995" cap="flat">
                            <a:round/>
                          </a:ln>
                        </wps:spPr>
                        <wps:style>
                          <a:lnRef idx="1">
                            <a:srgbClr val="FF0000"/>
                          </a:lnRef>
                          <a:fillRef idx="0">
                            <a:srgbClr val="000000">
                              <a:alpha val="0"/>
                            </a:srgbClr>
                          </a:fillRef>
                          <a:effectRef idx="0">
                            <a:scrgbClr r="0" g="0" b="0"/>
                          </a:effectRef>
                          <a:fontRef idx="none"/>
                        </wps:style>
                        <wps:bodyPr/>
                      </wps:wsp>
                      <wps:wsp>
                        <wps:cNvPr id="8340" name="Shape 8340"/>
                        <wps:cNvSpPr/>
                        <wps:spPr>
                          <a:xfrm>
                            <a:off x="2359598" y="302705"/>
                            <a:ext cx="760610" cy="1121430"/>
                          </a:xfrm>
                          <a:custGeom>
                            <a:avLst/>
                            <a:gdLst/>
                            <a:ahLst/>
                            <a:cxnLst/>
                            <a:rect l="0" t="0" r="0" b="0"/>
                            <a:pathLst>
                              <a:path w="760610" h="1121430">
                                <a:moveTo>
                                  <a:pt x="760610" y="1121430"/>
                                </a:moveTo>
                                <a:lnTo>
                                  <a:pt x="752351" y="1096545"/>
                                </a:lnTo>
                                <a:lnTo>
                                  <a:pt x="742863" y="1039518"/>
                                </a:lnTo>
                                <a:lnTo>
                                  <a:pt x="723888" y="982047"/>
                                </a:lnTo>
                                <a:lnTo>
                                  <a:pt x="704912" y="925020"/>
                                </a:lnTo>
                                <a:lnTo>
                                  <a:pt x="685788" y="867845"/>
                                </a:lnTo>
                                <a:lnTo>
                                  <a:pt x="676004" y="820002"/>
                                </a:lnTo>
                                <a:lnTo>
                                  <a:pt x="657029" y="772307"/>
                                </a:lnTo>
                                <a:lnTo>
                                  <a:pt x="637905" y="724760"/>
                                </a:lnTo>
                                <a:lnTo>
                                  <a:pt x="628417" y="677213"/>
                                </a:lnTo>
                                <a:lnTo>
                                  <a:pt x="609441" y="638849"/>
                                </a:lnTo>
                                <a:lnTo>
                                  <a:pt x="590466" y="591302"/>
                                </a:lnTo>
                                <a:lnTo>
                                  <a:pt x="580978" y="553235"/>
                                </a:lnTo>
                                <a:lnTo>
                                  <a:pt x="561854" y="515167"/>
                                </a:lnTo>
                                <a:lnTo>
                                  <a:pt x="542879" y="486284"/>
                                </a:lnTo>
                                <a:lnTo>
                                  <a:pt x="533391" y="448217"/>
                                </a:lnTo>
                                <a:lnTo>
                                  <a:pt x="514415" y="419629"/>
                                </a:lnTo>
                                <a:lnTo>
                                  <a:pt x="495440" y="391190"/>
                                </a:lnTo>
                                <a:lnTo>
                                  <a:pt x="485804" y="362602"/>
                                </a:lnTo>
                                <a:lnTo>
                                  <a:pt x="466532" y="333718"/>
                                </a:lnTo>
                                <a:lnTo>
                                  <a:pt x="447408" y="314611"/>
                                </a:lnTo>
                                <a:lnTo>
                                  <a:pt x="428432" y="286171"/>
                                </a:lnTo>
                                <a:lnTo>
                                  <a:pt x="418945" y="267064"/>
                                </a:lnTo>
                                <a:lnTo>
                                  <a:pt x="399969" y="248104"/>
                                </a:lnTo>
                                <a:lnTo>
                                  <a:pt x="380993" y="228996"/>
                                </a:lnTo>
                                <a:lnTo>
                                  <a:pt x="371506" y="210037"/>
                                </a:lnTo>
                                <a:lnTo>
                                  <a:pt x="352382" y="191077"/>
                                </a:lnTo>
                                <a:lnTo>
                                  <a:pt x="333406" y="181449"/>
                                </a:lnTo>
                                <a:lnTo>
                                  <a:pt x="323919" y="162045"/>
                                </a:lnTo>
                                <a:lnTo>
                                  <a:pt x="304943" y="143086"/>
                                </a:lnTo>
                                <a:lnTo>
                                  <a:pt x="285819" y="133606"/>
                                </a:lnTo>
                                <a:lnTo>
                                  <a:pt x="276332" y="123978"/>
                                </a:lnTo>
                                <a:lnTo>
                                  <a:pt x="257060" y="114498"/>
                                </a:lnTo>
                                <a:lnTo>
                                  <a:pt x="237935" y="95539"/>
                                </a:lnTo>
                                <a:lnTo>
                                  <a:pt x="228448" y="86059"/>
                                </a:lnTo>
                                <a:lnTo>
                                  <a:pt x="209472" y="76431"/>
                                </a:lnTo>
                                <a:lnTo>
                                  <a:pt x="190497" y="66951"/>
                                </a:lnTo>
                                <a:lnTo>
                                  <a:pt x="171373" y="57471"/>
                                </a:lnTo>
                                <a:lnTo>
                                  <a:pt x="161885" y="57471"/>
                                </a:lnTo>
                                <a:lnTo>
                                  <a:pt x="142910" y="47992"/>
                                </a:lnTo>
                                <a:lnTo>
                                  <a:pt x="123934" y="38364"/>
                                </a:lnTo>
                                <a:lnTo>
                                  <a:pt x="114446" y="28884"/>
                                </a:lnTo>
                                <a:lnTo>
                                  <a:pt x="95322" y="28884"/>
                                </a:lnTo>
                                <a:lnTo>
                                  <a:pt x="76347" y="19404"/>
                                </a:lnTo>
                                <a:lnTo>
                                  <a:pt x="66859" y="19404"/>
                                </a:lnTo>
                                <a:lnTo>
                                  <a:pt x="47439" y="9480"/>
                                </a:lnTo>
                                <a:lnTo>
                                  <a:pt x="28463" y="9480"/>
                                </a:lnTo>
                                <a:lnTo>
                                  <a:pt x="18976" y="0"/>
                                </a:lnTo>
                                <a:lnTo>
                                  <a:pt x="0" y="0"/>
                                </a:lnTo>
                              </a:path>
                            </a:pathLst>
                          </a:custGeom>
                          <a:ln w="18995" cap="flat">
                            <a:round/>
                          </a:ln>
                        </wps:spPr>
                        <wps:style>
                          <a:lnRef idx="1">
                            <a:srgbClr val="FF0000"/>
                          </a:lnRef>
                          <a:fillRef idx="0">
                            <a:srgbClr val="000000">
                              <a:alpha val="0"/>
                            </a:srgbClr>
                          </a:fillRef>
                          <a:effectRef idx="0">
                            <a:scrgbClr r="0" g="0" b="0"/>
                          </a:effectRef>
                          <a:fontRef idx="none"/>
                        </wps:style>
                        <wps:bodyPr/>
                      </wps:wsp>
                      <wps:wsp>
                        <wps:cNvPr id="8341" name="Rectangle 8341"/>
                        <wps:cNvSpPr/>
                        <wps:spPr>
                          <a:xfrm>
                            <a:off x="1950141" y="1620895"/>
                            <a:ext cx="989218" cy="183645"/>
                          </a:xfrm>
                          <a:prstGeom prst="rect">
                            <a:avLst/>
                          </a:prstGeom>
                          <a:ln>
                            <a:noFill/>
                          </a:ln>
                        </wps:spPr>
                        <wps:txbx>
                          <w:txbxContent>
                            <w:p w:rsidR="003D41E3" w:rsidRDefault="003D41E3" w:rsidP="00794726">
                              <w:r>
                                <w:rPr>
                                  <w:rFonts w:ascii="Arial" w:eastAsia="Arial" w:hAnsi="Arial" w:cs="Arial"/>
                                  <w:b/>
                                  <w:sz w:val="20"/>
                                </w:rPr>
                                <w:t>Dien ap [ V ]</w:t>
                              </w:r>
                            </w:p>
                          </w:txbxContent>
                        </wps:txbx>
                        <wps:bodyPr horzOverflow="overflow" vert="horz" lIns="0" tIns="0" rIns="0" bIns="0" rtlCol="0">
                          <a:noAutofit/>
                        </wps:bodyPr>
                      </wps:wsp>
                      <wps:wsp>
                        <wps:cNvPr id="8342" name="Rectangle 8342"/>
                        <wps:cNvSpPr/>
                        <wps:spPr>
                          <a:xfrm rot="-5399999">
                            <a:off x="-497079" y="518259"/>
                            <a:ext cx="1177959" cy="183799"/>
                          </a:xfrm>
                          <a:prstGeom prst="rect">
                            <a:avLst/>
                          </a:prstGeom>
                          <a:ln>
                            <a:noFill/>
                          </a:ln>
                        </wps:spPr>
                        <wps:txbx>
                          <w:txbxContent>
                            <w:p w:rsidR="003D41E3" w:rsidRDefault="003D41E3" w:rsidP="00794726">
                              <w:r>
                                <w:rPr>
                                  <w:rFonts w:ascii="Arial" w:eastAsia="Arial" w:hAnsi="Arial" w:cs="Arial"/>
                                  <w:b/>
                                  <w:sz w:val="20"/>
                                </w:rPr>
                                <w:t>Dong dien [ A ]</w:t>
                              </w:r>
                            </w:p>
                          </w:txbxContent>
                        </wps:txbx>
                        <wps:bodyPr horzOverflow="overflow" vert="horz" lIns="0" tIns="0" rIns="0" bIns="0" rtlCol="0">
                          <a:noAutofit/>
                        </wps:bodyPr>
                      </wps:wsp>
                      <wps:wsp>
                        <wps:cNvPr id="8344" name="Rectangle 8344"/>
                        <wps:cNvSpPr/>
                        <wps:spPr>
                          <a:xfrm>
                            <a:off x="302649" y="1363609"/>
                            <a:ext cx="45826" cy="183644"/>
                          </a:xfrm>
                          <a:prstGeom prst="rect">
                            <a:avLst/>
                          </a:prstGeom>
                          <a:ln>
                            <a:noFill/>
                          </a:ln>
                        </wps:spPr>
                        <wps:txbx>
                          <w:txbxContent>
                            <w:p w:rsidR="003D41E3" w:rsidRDefault="003D41E3" w:rsidP="00794726">
                              <w:r>
                                <w:rPr>
                                  <w:rFonts w:ascii="Arial" w:eastAsia="Arial" w:hAnsi="Arial" w:cs="Arial"/>
                                  <w:sz w:val="20"/>
                                </w:rPr>
                                <w:t xml:space="preserve"> </w:t>
                              </w:r>
                            </w:p>
                          </w:txbxContent>
                        </wps:txbx>
                        <wps:bodyPr horzOverflow="overflow" vert="horz" lIns="0" tIns="0" rIns="0" bIns="0" rtlCol="0">
                          <a:noAutofit/>
                        </wps:bodyPr>
                      </wps:wsp>
                      <wps:wsp>
                        <wps:cNvPr id="8345" name="Rectangle 8345"/>
                        <wps:cNvSpPr/>
                        <wps:spPr>
                          <a:xfrm>
                            <a:off x="4330980" y="0"/>
                            <a:ext cx="45826" cy="183644"/>
                          </a:xfrm>
                          <a:prstGeom prst="rect">
                            <a:avLst/>
                          </a:prstGeom>
                          <a:ln>
                            <a:noFill/>
                          </a:ln>
                        </wps:spPr>
                        <wps:txbx>
                          <w:txbxContent>
                            <w:p w:rsidR="003D41E3" w:rsidRDefault="003D41E3" w:rsidP="00794726">
                              <w:r>
                                <w:rPr>
                                  <w:rFonts w:ascii="Arial" w:eastAsia="Arial" w:hAnsi="Arial" w:cs="Arial"/>
                                  <w:sz w:val="20"/>
                                </w:rPr>
                                <w:t xml:space="preserve"> </w:t>
                              </w:r>
                            </w:p>
                          </w:txbxContent>
                        </wps:txbx>
                        <wps:bodyPr horzOverflow="overflow" vert="horz" lIns="0" tIns="0" rIns="0" bIns="0" rtlCol="0">
                          <a:noAutofit/>
                        </wps:bodyPr>
                      </wps:wsp>
                      <wps:wsp>
                        <wps:cNvPr id="189713" name="Shape 189713"/>
                        <wps:cNvSpPr/>
                        <wps:spPr>
                          <a:xfrm>
                            <a:off x="3540530" y="64510"/>
                            <a:ext cx="828476" cy="695891"/>
                          </a:xfrm>
                          <a:custGeom>
                            <a:avLst/>
                            <a:gdLst/>
                            <a:ahLst/>
                            <a:cxnLst/>
                            <a:rect l="0" t="0" r="0" b="0"/>
                            <a:pathLst>
                              <a:path w="828476" h="695891">
                                <a:moveTo>
                                  <a:pt x="0" y="0"/>
                                </a:moveTo>
                                <a:lnTo>
                                  <a:pt x="828476" y="0"/>
                                </a:lnTo>
                                <a:lnTo>
                                  <a:pt x="828476" y="695891"/>
                                </a:lnTo>
                                <a:lnTo>
                                  <a:pt x="0" y="695891"/>
                                </a:lnTo>
                                <a:lnTo>
                                  <a:pt x="0" y="0"/>
                                </a:lnTo>
                              </a:path>
                            </a:pathLst>
                          </a:custGeom>
                          <a:ln w="0" cap="flat">
                            <a:round/>
                          </a:ln>
                        </wps:spPr>
                        <wps:style>
                          <a:lnRef idx="0">
                            <a:srgbClr val="000000">
                              <a:alpha val="0"/>
                            </a:srgbClr>
                          </a:lnRef>
                          <a:fillRef idx="1">
                            <a:srgbClr val="FFFFFF"/>
                          </a:fillRef>
                          <a:effectRef idx="0">
                            <a:scrgbClr r="0" g="0" b="0"/>
                          </a:effectRef>
                          <a:fontRef idx="none"/>
                        </wps:style>
                        <wps:bodyPr/>
                      </wps:wsp>
                      <wps:wsp>
                        <wps:cNvPr id="8501" name="Shape 8501"/>
                        <wps:cNvSpPr/>
                        <wps:spPr>
                          <a:xfrm>
                            <a:off x="3540530" y="64525"/>
                            <a:ext cx="828401" cy="695876"/>
                          </a:xfrm>
                          <a:custGeom>
                            <a:avLst/>
                            <a:gdLst/>
                            <a:ahLst/>
                            <a:cxnLst/>
                            <a:rect l="0" t="0" r="0" b="0"/>
                            <a:pathLst>
                              <a:path w="828401" h="695876">
                                <a:moveTo>
                                  <a:pt x="0" y="695876"/>
                                </a:moveTo>
                                <a:lnTo>
                                  <a:pt x="0" y="0"/>
                                </a:lnTo>
                                <a:lnTo>
                                  <a:pt x="828401" y="0"/>
                                </a:lnTo>
                                <a:lnTo>
                                  <a:pt x="828401" y="695876"/>
                                </a:lnTo>
                                <a:lnTo>
                                  <a:pt x="0" y="695876"/>
                                </a:lnTo>
                              </a:path>
                            </a:pathLst>
                          </a:custGeom>
                          <a:ln w="2074" cap="flat">
                            <a:round/>
                          </a:ln>
                        </wps:spPr>
                        <wps:style>
                          <a:lnRef idx="1">
                            <a:srgbClr val="FFFFFF"/>
                          </a:lnRef>
                          <a:fillRef idx="0">
                            <a:srgbClr val="000000">
                              <a:alpha val="0"/>
                            </a:srgbClr>
                          </a:fillRef>
                          <a:effectRef idx="0">
                            <a:scrgbClr r="0" g="0" b="0"/>
                          </a:effectRef>
                          <a:fontRef idx="none"/>
                        </wps:style>
                        <wps:bodyPr/>
                      </wps:wsp>
                      <wps:wsp>
                        <wps:cNvPr id="8502" name="Shape 8502"/>
                        <wps:cNvSpPr/>
                        <wps:spPr>
                          <a:xfrm>
                            <a:off x="3540530" y="64525"/>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3" name="Shape 8503"/>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04" name="Shape 8504"/>
                        <wps:cNvSpPr/>
                        <wps:spPr>
                          <a:xfrm>
                            <a:off x="3540530" y="760401"/>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5" name="Shape 8505"/>
                        <wps:cNvSpPr/>
                        <wps:spPr>
                          <a:xfrm>
                            <a:off x="4373675" y="76514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06" name="Shape 8506"/>
                        <wps:cNvSpPr/>
                        <wps:spPr>
                          <a:xfrm>
                            <a:off x="4368931"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7" name="Shape 8507"/>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08" name="Shape 8508"/>
                        <wps:cNvSpPr/>
                        <wps:spPr>
                          <a:xfrm>
                            <a:off x="3540530"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09" name="Shape 8509"/>
                        <wps:cNvSpPr/>
                        <wps:spPr>
                          <a:xfrm>
                            <a:off x="3545273"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0" name="Shape 8510"/>
                        <wps:cNvSpPr/>
                        <wps:spPr>
                          <a:xfrm>
                            <a:off x="3540530" y="760401"/>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1" name="Shape 8511"/>
                        <wps:cNvSpPr/>
                        <wps:spPr>
                          <a:xfrm>
                            <a:off x="4373675" y="76514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2" name="Shape 8512"/>
                        <wps:cNvSpPr/>
                        <wps:spPr>
                          <a:xfrm>
                            <a:off x="3540530"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3" name="Shape 8513"/>
                        <wps:cNvSpPr/>
                        <wps:spPr>
                          <a:xfrm>
                            <a:off x="3545273"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4" name="Shape 8514"/>
                        <wps:cNvSpPr/>
                        <wps:spPr>
                          <a:xfrm>
                            <a:off x="3540530" y="64525"/>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5" name="Shape 8515"/>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6" name="Shape 8516"/>
                        <wps:cNvSpPr/>
                        <wps:spPr>
                          <a:xfrm>
                            <a:off x="3540530" y="760401"/>
                            <a:ext cx="828401" cy="0"/>
                          </a:xfrm>
                          <a:custGeom>
                            <a:avLst/>
                            <a:gdLst/>
                            <a:ahLst/>
                            <a:cxnLst/>
                            <a:rect l="0" t="0" r="0" b="0"/>
                            <a:pathLst>
                              <a:path w="828401">
                                <a:moveTo>
                                  <a:pt x="0" y="0"/>
                                </a:moveTo>
                                <a:lnTo>
                                  <a:pt x="828401"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7" name="Shape 8517"/>
                        <wps:cNvSpPr/>
                        <wps:spPr>
                          <a:xfrm>
                            <a:off x="4373675" y="765141"/>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18" name="Shape 8518"/>
                        <wps:cNvSpPr/>
                        <wps:spPr>
                          <a:xfrm>
                            <a:off x="4368931"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19" name="Shape 8519"/>
                        <wps:cNvSpPr/>
                        <wps:spPr>
                          <a:xfrm>
                            <a:off x="4373675"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20" name="Shape 8520"/>
                        <wps:cNvSpPr/>
                        <wps:spPr>
                          <a:xfrm>
                            <a:off x="3540530" y="64525"/>
                            <a:ext cx="0" cy="695876"/>
                          </a:xfrm>
                          <a:custGeom>
                            <a:avLst/>
                            <a:gdLst/>
                            <a:ahLst/>
                            <a:cxnLst/>
                            <a:rect l="0" t="0" r="0" b="0"/>
                            <a:pathLst>
                              <a:path h="695876">
                                <a:moveTo>
                                  <a:pt x="0" y="695876"/>
                                </a:moveTo>
                                <a:lnTo>
                                  <a:pt x="0" y="0"/>
                                </a:lnTo>
                              </a:path>
                            </a:pathLst>
                          </a:custGeom>
                          <a:ln w="2074" cap="flat">
                            <a:round/>
                          </a:ln>
                        </wps:spPr>
                        <wps:style>
                          <a:lnRef idx="1">
                            <a:srgbClr val="000000"/>
                          </a:lnRef>
                          <a:fillRef idx="0">
                            <a:srgbClr val="000000">
                              <a:alpha val="0"/>
                            </a:srgbClr>
                          </a:fillRef>
                          <a:effectRef idx="0">
                            <a:scrgbClr r="0" g="0" b="0"/>
                          </a:effectRef>
                          <a:fontRef idx="none"/>
                        </wps:style>
                        <wps:bodyPr/>
                      </wps:wsp>
                      <wps:wsp>
                        <wps:cNvPr id="8521" name="Shape 8521"/>
                        <wps:cNvSpPr/>
                        <wps:spPr>
                          <a:xfrm>
                            <a:off x="3545273" y="69265"/>
                            <a:ext cx="9488" cy="0"/>
                          </a:xfrm>
                          <a:custGeom>
                            <a:avLst/>
                            <a:gdLst/>
                            <a:ahLst/>
                            <a:cxnLst/>
                            <a:rect l="0" t="0" r="0" b="0"/>
                            <a:pathLst>
                              <a:path w="9488">
                                <a:moveTo>
                                  <a:pt x="0" y="0"/>
                                </a:moveTo>
                                <a:lnTo>
                                  <a:pt x="9488" y="0"/>
                                </a:lnTo>
                              </a:path>
                            </a:pathLst>
                          </a:custGeom>
                          <a:ln w="9513" cap="sq">
                            <a:round/>
                          </a:ln>
                        </wps:spPr>
                        <wps:style>
                          <a:lnRef idx="1">
                            <a:srgbClr val="000000"/>
                          </a:lnRef>
                          <a:fillRef idx="0">
                            <a:srgbClr val="000000">
                              <a:alpha val="0"/>
                            </a:srgbClr>
                          </a:fillRef>
                          <a:effectRef idx="0">
                            <a:scrgbClr r="0" g="0" b="0"/>
                          </a:effectRef>
                          <a:fontRef idx="none"/>
                        </wps:style>
                        <wps:bodyPr/>
                      </wps:wsp>
                      <wps:wsp>
                        <wps:cNvPr id="8522" name="Rectangle 8522"/>
                        <wps:cNvSpPr/>
                        <wps:spPr>
                          <a:xfrm>
                            <a:off x="4045013" y="152565"/>
                            <a:ext cx="180150" cy="183644"/>
                          </a:xfrm>
                          <a:prstGeom prst="rect">
                            <a:avLst/>
                          </a:prstGeom>
                          <a:ln>
                            <a:noFill/>
                          </a:ln>
                        </wps:spPr>
                        <wps:txbx>
                          <w:txbxContent>
                            <w:p w:rsidR="003D41E3" w:rsidRDefault="003D41E3" w:rsidP="00794726">
                              <w:r>
                                <w:rPr>
                                  <w:rFonts w:ascii="Arial" w:eastAsia="Arial" w:hAnsi="Arial" w:cs="Arial"/>
                                  <w:sz w:val="20"/>
                                </w:rPr>
                                <w:t>25</w:t>
                              </w:r>
                            </w:p>
                          </w:txbxContent>
                        </wps:txbx>
                        <wps:bodyPr horzOverflow="overflow" vert="horz" lIns="0" tIns="0" rIns="0" bIns="0" rtlCol="0">
                          <a:noAutofit/>
                        </wps:bodyPr>
                      </wps:wsp>
                      <wps:wsp>
                        <wps:cNvPr id="8523" name="Rectangle 8523"/>
                        <wps:cNvSpPr/>
                        <wps:spPr>
                          <a:xfrm>
                            <a:off x="4178434" y="112729"/>
                            <a:ext cx="77594" cy="155474"/>
                          </a:xfrm>
                          <a:prstGeom prst="rect">
                            <a:avLst/>
                          </a:prstGeom>
                          <a:ln>
                            <a:noFill/>
                          </a:ln>
                        </wps:spPr>
                        <wps:txbx>
                          <w:txbxContent>
                            <w:p w:rsidR="003D41E3" w:rsidRDefault="003D41E3" w:rsidP="00794726">
                              <w:r>
                                <w:rPr>
                                  <w:rFonts w:ascii="Arial" w:eastAsia="Arial" w:hAnsi="Arial" w:cs="Arial"/>
                                  <w:sz w:val="17"/>
                                </w:rPr>
                                <w:t>0</w:t>
                              </w:r>
                            </w:p>
                          </w:txbxContent>
                        </wps:txbx>
                        <wps:bodyPr horzOverflow="overflow" vert="horz" lIns="0" tIns="0" rIns="0" bIns="0" rtlCol="0">
                          <a:noAutofit/>
                        </wps:bodyPr>
                      </wps:wsp>
                      <wps:wsp>
                        <wps:cNvPr id="8524" name="Rectangle 8524"/>
                        <wps:cNvSpPr/>
                        <wps:spPr>
                          <a:xfrm>
                            <a:off x="4235509" y="152565"/>
                            <a:ext cx="119016" cy="183645"/>
                          </a:xfrm>
                          <a:prstGeom prst="rect">
                            <a:avLst/>
                          </a:prstGeom>
                          <a:ln>
                            <a:noFill/>
                          </a:ln>
                        </wps:spPr>
                        <wps:txbx>
                          <w:txbxContent>
                            <w:p w:rsidR="003D41E3" w:rsidRDefault="003D41E3" w:rsidP="00794726">
                              <w:r>
                                <w:rPr>
                                  <w:rFonts w:ascii="Arial" w:eastAsia="Arial" w:hAnsi="Arial" w:cs="Arial"/>
                                  <w:sz w:val="20"/>
                                </w:rPr>
                                <w:t>C</w:t>
                              </w:r>
                            </w:p>
                          </w:txbxContent>
                        </wps:txbx>
                        <wps:bodyPr horzOverflow="overflow" vert="horz" lIns="0" tIns="0" rIns="0" bIns="0" rtlCol="0">
                          <a:noAutofit/>
                        </wps:bodyPr>
                      </wps:wsp>
                      <wps:wsp>
                        <wps:cNvPr id="8525" name="Shape 8525"/>
                        <wps:cNvSpPr/>
                        <wps:spPr>
                          <a:xfrm>
                            <a:off x="3616580" y="188503"/>
                            <a:ext cx="380993" cy="0"/>
                          </a:xfrm>
                          <a:custGeom>
                            <a:avLst/>
                            <a:gdLst/>
                            <a:ahLst/>
                            <a:cxnLst/>
                            <a:rect l="0" t="0" r="0" b="0"/>
                            <a:pathLst>
                              <a:path w="380993">
                                <a:moveTo>
                                  <a:pt x="0" y="0"/>
                                </a:moveTo>
                                <a:lnTo>
                                  <a:pt x="380993" y="0"/>
                                </a:lnTo>
                              </a:path>
                            </a:pathLst>
                          </a:custGeom>
                          <a:ln w="18995" cap="flat">
                            <a:round/>
                          </a:ln>
                        </wps:spPr>
                        <wps:style>
                          <a:lnRef idx="1">
                            <a:srgbClr val="007F00"/>
                          </a:lnRef>
                          <a:fillRef idx="0">
                            <a:srgbClr val="000000">
                              <a:alpha val="0"/>
                            </a:srgbClr>
                          </a:fillRef>
                          <a:effectRef idx="0">
                            <a:scrgbClr r="0" g="0" b="0"/>
                          </a:effectRef>
                          <a:fontRef idx="none"/>
                        </wps:style>
                        <wps:bodyPr/>
                      </wps:wsp>
                      <wps:wsp>
                        <wps:cNvPr id="8526" name="Rectangle 8526"/>
                        <wps:cNvSpPr/>
                        <wps:spPr>
                          <a:xfrm>
                            <a:off x="4045013" y="372081"/>
                            <a:ext cx="180150" cy="183644"/>
                          </a:xfrm>
                          <a:prstGeom prst="rect">
                            <a:avLst/>
                          </a:prstGeom>
                          <a:ln>
                            <a:noFill/>
                          </a:ln>
                        </wps:spPr>
                        <wps:txbx>
                          <w:txbxContent>
                            <w:p w:rsidR="003D41E3" w:rsidRDefault="003D41E3" w:rsidP="00794726">
                              <w:r>
                                <w:rPr>
                                  <w:rFonts w:ascii="Arial" w:eastAsia="Arial" w:hAnsi="Arial" w:cs="Arial"/>
                                  <w:sz w:val="20"/>
                                </w:rPr>
                                <w:t>50</w:t>
                              </w:r>
                            </w:p>
                          </w:txbxContent>
                        </wps:txbx>
                        <wps:bodyPr horzOverflow="overflow" vert="horz" lIns="0" tIns="0" rIns="0" bIns="0" rtlCol="0">
                          <a:noAutofit/>
                        </wps:bodyPr>
                      </wps:wsp>
                      <wps:wsp>
                        <wps:cNvPr id="8527" name="Rectangle 8527"/>
                        <wps:cNvSpPr/>
                        <wps:spPr>
                          <a:xfrm>
                            <a:off x="4178434" y="331801"/>
                            <a:ext cx="77594" cy="155474"/>
                          </a:xfrm>
                          <a:prstGeom prst="rect">
                            <a:avLst/>
                          </a:prstGeom>
                          <a:ln>
                            <a:noFill/>
                          </a:ln>
                        </wps:spPr>
                        <wps:txbx>
                          <w:txbxContent>
                            <w:p w:rsidR="003D41E3" w:rsidRDefault="003D41E3" w:rsidP="00794726">
                              <w:r>
                                <w:rPr>
                                  <w:rFonts w:ascii="Arial" w:eastAsia="Arial" w:hAnsi="Arial" w:cs="Arial"/>
                                  <w:sz w:val="17"/>
                                </w:rPr>
                                <w:t>0</w:t>
                              </w:r>
                            </w:p>
                          </w:txbxContent>
                        </wps:txbx>
                        <wps:bodyPr horzOverflow="overflow" vert="horz" lIns="0" tIns="0" rIns="0" bIns="0" rtlCol="0">
                          <a:noAutofit/>
                        </wps:bodyPr>
                      </wps:wsp>
                      <wps:wsp>
                        <wps:cNvPr id="8528" name="Rectangle 8528"/>
                        <wps:cNvSpPr/>
                        <wps:spPr>
                          <a:xfrm>
                            <a:off x="4235509" y="372081"/>
                            <a:ext cx="119016" cy="183645"/>
                          </a:xfrm>
                          <a:prstGeom prst="rect">
                            <a:avLst/>
                          </a:prstGeom>
                          <a:ln>
                            <a:noFill/>
                          </a:ln>
                        </wps:spPr>
                        <wps:txbx>
                          <w:txbxContent>
                            <w:p w:rsidR="003D41E3" w:rsidRDefault="003D41E3" w:rsidP="00794726">
                              <w:r>
                                <w:rPr>
                                  <w:rFonts w:ascii="Arial" w:eastAsia="Arial" w:hAnsi="Arial" w:cs="Arial"/>
                                  <w:sz w:val="20"/>
                                </w:rPr>
                                <w:t>C</w:t>
                              </w:r>
                            </w:p>
                          </w:txbxContent>
                        </wps:txbx>
                        <wps:bodyPr horzOverflow="overflow" vert="horz" lIns="0" tIns="0" rIns="0" bIns="0" rtlCol="0">
                          <a:noAutofit/>
                        </wps:bodyPr>
                      </wps:wsp>
                      <wps:wsp>
                        <wps:cNvPr id="8529" name="Shape 8529"/>
                        <wps:cNvSpPr/>
                        <wps:spPr>
                          <a:xfrm>
                            <a:off x="3616580" y="407723"/>
                            <a:ext cx="380993" cy="0"/>
                          </a:xfrm>
                          <a:custGeom>
                            <a:avLst/>
                            <a:gdLst/>
                            <a:ahLst/>
                            <a:cxnLst/>
                            <a:rect l="0" t="0" r="0" b="0"/>
                            <a:pathLst>
                              <a:path w="380993">
                                <a:moveTo>
                                  <a:pt x="0" y="0"/>
                                </a:moveTo>
                                <a:lnTo>
                                  <a:pt x="380993" y="0"/>
                                </a:lnTo>
                              </a:path>
                            </a:pathLst>
                          </a:custGeom>
                          <a:ln w="18995" cap="flat">
                            <a:round/>
                          </a:ln>
                        </wps:spPr>
                        <wps:style>
                          <a:lnRef idx="1">
                            <a:srgbClr val="0000FF"/>
                          </a:lnRef>
                          <a:fillRef idx="0">
                            <a:srgbClr val="000000">
                              <a:alpha val="0"/>
                            </a:srgbClr>
                          </a:fillRef>
                          <a:effectRef idx="0">
                            <a:scrgbClr r="0" g="0" b="0"/>
                          </a:effectRef>
                          <a:fontRef idx="none"/>
                        </wps:style>
                        <wps:bodyPr/>
                      </wps:wsp>
                      <wps:wsp>
                        <wps:cNvPr id="8530" name="Rectangle 8530"/>
                        <wps:cNvSpPr/>
                        <wps:spPr>
                          <a:xfrm>
                            <a:off x="4045013" y="591301"/>
                            <a:ext cx="180150" cy="183644"/>
                          </a:xfrm>
                          <a:prstGeom prst="rect">
                            <a:avLst/>
                          </a:prstGeom>
                          <a:ln>
                            <a:noFill/>
                          </a:ln>
                        </wps:spPr>
                        <wps:txbx>
                          <w:txbxContent>
                            <w:p w:rsidR="003D41E3" w:rsidRDefault="003D41E3" w:rsidP="00794726">
                              <w:r>
                                <w:rPr>
                                  <w:rFonts w:ascii="Arial" w:eastAsia="Arial" w:hAnsi="Arial" w:cs="Arial"/>
                                  <w:sz w:val="20"/>
                                </w:rPr>
                                <w:t>75</w:t>
                              </w:r>
                            </w:p>
                          </w:txbxContent>
                        </wps:txbx>
                        <wps:bodyPr horzOverflow="overflow" vert="horz" lIns="0" tIns="0" rIns="0" bIns="0" rtlCol="0">
                          <a:noAutofit/>
                        </wps:bodyPr>
                      </wps:wsp>
                      <wps:wsp>
                        <wps:cNvPr id="8531" name="Rectangle 8531"/>
                        <wps:cNvSpPr/>
                        <wps:spPr>
                          <a:xfrm>
                            <a:off x="4178434" y="551464"/>
                            <a:ext cx="77594" cy="155476"/>
                          </a:xfrm>
                          <a:prstGeom prst="rect">
                            <a:avLst/>
                          </a:prstGeom>
                          <a:ln>
                            <a:noFill/>
                          </a:ln>
                        </wps:spPr>
                        <wps:txbx>
                          <w:txbxContent>
                            <w:p w:rsidR="003D41E3" w:rsidRDefault="003D41E3" w:rsidP="00794726">
                              <w:r>
                                <w:rPr>
                                  <w:rFonts w:ascii="Arial" w:eastAsia="Arial" w:hAnsi="Arial" w:cs="Arial"/>
                                  <w:sz w:val="17"/>
                                </w:rPr>
                                <w:t>0</w:t>
                              </w:r>
                            </w:p>
                          </w:txbxContent>
                        </wps:txbx>
                        <wps:bodyPr horzOverflow="overflow" vert="horz" lIns="0" tIns="0" rIns="0" bIns="0" rtlCol="0">
                          <a:noAutofit/>
                        </wps:bodyPr>
                      </wps:wsp>
                      <wps:wsp>
                        <wps:cNvPr id="8532" name="Rectangle 8532"/>
                        <wps:cNvSpPr/>
                        <wps:spPr>
                          <a:xfrm>
                            <a:off x="4235509" y="591301"/>
                            <a:ext cx="119016" cy="183645"/>
                          </a:xfrm>
                          <a:prstGeom prst="rect">
                            <a:avLst/>
                          </a:prstGeom>
                          <a:ln>
                            <a:noFill/>
                          </a:ln>
                        </wps:spPr>
                        <wps:txbx>
                          <w:txbxContent>
                            <w:p w:rsidR="003D41E3" w:rsidRDefault="003D41E3" w:rsidP="00794726">
                              <w:r>
                                <w:rPr>
                                  <w:rFonts w:ascii="Arial" w:eastAsia="Arial" w:hAnsi="Arial" w:cs="Arial"/>
                                  <w:sz w:val="20"/>
                                </w:rPr>
                                <w:t>C</w:t>
                              </w:r>
                            </w:p>
                          </w:txbxContent>
                        </wps:txbx>
                        <wps:bodyPr horzOverflow="overflow" vert="horz" lIns="0" tIns="0" rIns="0" bIns="0" rtlCol="0">
                          <a:noAutofit/>
                        </wps:bodyPr>
                      </wps:wsp>
                      <wps:wsp>
                        <wps:cNvPr id="8533" name="Shape 8533"/>
                        <wps:cNvSpPr/>
                        <wps:spPr>
                          <a:xfrm>
                            <a:off x="3616580" y="626943"/>
                            <a:ext cx="380993" cy="0"/>
                          </a:xfrm>
                          <a:custGeom>
                            <a:avLst/>
                            <a:gdLst/>
                            <a:ahLst/>
                            <a:cxnLst/>
                            <a:rect l="0" t="0" r="0" b="0"/>
                            <a:pathLst>
                              <a:path w="380993">
                                <a:moveTo>
                                  <a:pt x="0" y="0"/>
                                </a:moveTo>
                                <a:lnTo>
                                  <a:pt x="380993" y="0"/>
                                </a:lnTo>
                              </a:path>
                            </a:pathLst>
                          </a:custGeom>
                          <a:ln w="18995" cap="flat">
                            <a:round/>
                          </a:ln>
                        </wps:spPr>
                        <wps:style>
                          <a:lnRef idx="1">
                            <a:srgbClr val="FF0000"/>
                          </a:lnRef>
                          <a:fillRef idx="0">
                            <a:srgbClr val="000000">
                              <a:alpha val="0"/>
                            </a:srgbClr>
                          </a:fillRef>
                          <a:effectRef idx="0">
                            <a:scrgbClr r="0" g="0" b="0"/>
                          </a:effectRef>
                          <a:fontRef idx="none"/>
                        </wps:style>
                        <wps:bodyPr/>
                      </wps:wsp>
                      <wps:wsp>
                        <wps:cNvPr id="8534" name="Shape 8534"/>
                        <wps:cNvSpPr/>
                        <wps:spPr>
                          <a:xfrm>
                            <a:off x="2521483" y="360176"/>
                            <a:ext cx="57075" cy="47547"/>
                          </a:xfrm>
                          <a:custGeom>
                            <a:avLst/>
                            <a:gdLst/>
                            <a:ahLst/>
                            <a:cxnLst/>
                            <a:rect l="0" t="0" r="0" b="0"/>
                            <a:pathLst>
                              <a:path w="57075" h="47547">
                                <a:moveTo>
                                  <a:pt x="28611" y="0"/>
                                </a:moveTo>
                                <a:cubicBezTo>
                                  <a:pt x="47587" y="0"/>
                                  <a:pt x="57075" y="9480"/>
                                  <a:pt x="57075" y="18960"/>
                                </a:cubicBezTo>
                                <a:cubicBezTo>
                                  <a:pt x="57075" y="38067"/>
                                  <a:pt x="47587" y="47547"/>
                                  <a:pt x="28611" y="47547"/>
                                </a:cubicBezTo>
                                <a:cubicBezTo>
                                  <a:pt x="9488" y="47547"/>
                                  <a:pt x="0" y="38067"/>
                                  <a:pt x="0" y="18960"/>
                                </a:cubicBezTo>
                                <a:cubicBezTo>
                                  <a:pt x="0" y="9480"/>
                                  <a:pt x="9488" y="0"/>
                                  <a:pt x="28611" y="0"/>
                                </a:cubicBezTo>
                                <a:close/>
                              </a:path>
                            </a:pathLst>
                          </a:custGeom>
                          <a:ln w="0" cap="flat">
                            <a:round/>
                          </a:ln>
                        </wps:spPr>
                        <wps:style>
                          <a:lnRef idx="0">
                            <a:srgbClr val="000000">
                              <a:alpha val="0"/>
                            </a:srgbClr>
                          </a:lnRef>
                          <a:fillRef idx="1">
                            <a:srgbClr val="FF0000"/>
                          </a:fillRef>
                          <a:effectRef idx="0">
                            <a:scrgbClr r="0" g="0" b="0"/>
                          </a:effectRef>
                          <a:fontRef idx="none"/>
                        </wps:style>
                        <wps:bodyPr/>
                      </wps:wsp>
                      <wps:wsp>
                        <wps:cNvPr id="8535" name="Shape 8535"/>
                        <wps:cNvSpPr/>
                        <wps:spPr>
                          <a:xfrm>
                            <a:off x="2521483" y="360176"/>
                            <a:ext cx="47587" cy="38067"/>
                          </a:xfrm>
                          <a:custGeom>
                            <a:avLst/>
                            <a:gdLst/>
                            <a:ahLst/>
                            <a:cxnLst/>
                            <a:rect l="0" t="0" r="0" b="0"/>
                            <a:pathLst>
                              <a:path w="47587" h="38067">
                                <a:moveTo>
                                  <a:pt x="0" y="18960"/>
                                </a:moveTo>
                                <a:cubicBezTo>
                                  <a:pt x="0" y="28588"/>
                                  <a:pt x="9488" y="38067"/>
                                  <a:pt x="19124" y="38067"/>
                                </a:cubicBezTo>
                                <a:cubicBezTo>
                                  <a:pt x="38099" y="38067"/>
                                  <a:pt x="47587" y="28588"/>
                                  <a:pt x="47587" y="18960"/>
                                </a:cubicBezTo>
                                <a:cubicBezTo>
                                  <a:pt x="47587" y="9480"/>
                                  <a:pt x="38099" y="0"/>
                                  <a:pt x="19124" y="0"/>
                                </a:cubicBezTo>
                                <a:cubicBezTo>
                                  <a:pt x="9488" y="0"/>
                                  <a:pt x="0" y="9480"/>
                                  <a:pt x="0" y="18960"/>
                                </a:cubicBezTo>
                                <a:close/>
                              </a:path>
                            </a:pathLst>
                          </a:custGeom>
                          <a:ln w="56987" cap="flat">
                            <a:miter lim="127000"/>
                          </a:ln>
                        </wps:spPr>
                        <wps:style>
                          <a:lnRef idx="1">
                            <a:srgbClr val="FF0000"/>
                          </a:lnRef>
                          <a:fillRef idx="0">
                            <a:srgbClr val="000000">
                              <a:alpha val="0"/>
                            </a:srgbClr>
                          </a:fillRef>
                          <a:effectRef idx="0">
                            <a:scrgbClr r="0" g="0" b="0"/>
                          </a:effectRef>
                          <a:fontRef idx="none"/>
                        </wps:style>
                        <wps:bodyPr/>
                      </wps:wsp>
                      <wps:wsp>
                        <wps:cNvPr id="8542" name="Shape 8542"/>
                        <wps:cNvSpPr/>
                        <wps:spPr>
                          <a:xfrm>
                            <a:off x="3102462" y="379136"/>
                            <a:ext cx="66563" cy="76135"/>
                          </a:xfrm>
                          <a:custGeom>
                            <a:avLst/>
                            <a:gdLst/>
                            <a:ahLst/>
                            <a:cxnLst/>
                            <a:rect l="0" t="0" r="0" b="0"/>
                            <a:pathLst>
                              <a:path w="66563" h="76135">
                                <a:moveTo>
                                  <a:pt x="28611" y="0"/>
                                </a:moveTo>
                                <a:cubicBezTo>
                                  <a:pt x="47587" y="0"/>
                                  <a:pt x="66563" y="19108"/>
                                  <a:pt x="66563" y="38067"/>
                                </a:cubicBezTo>
                                <a:cubicBezTo>
                                  <a:pt x="66563" y="57175"/>
                                  <a:pt x="47587" y="76135"/>
                                  <a:pt x="28611" y="76135"/>
                                </a:cubicBezTo>
                                <a:cubicBezTo>
                                  <a:pt x="9488" y="76135"/>
                                  <a:pt x="0" y="57175"/>
                                  <a:pt x="0" y="38067"/>
                                </a:cubicBezTo>
                                <a:cubicBezTo>
                                  <a:pt x="0" y="19108"/>
                                  <a:pt x="9488" y="0"/>
                                  <a:pt x="28611" y="0"/>
                                </a:cubicBezTo>
                                <a:close/>
                              </a:path>
                            </a:pathLst>
                          </a:custGeom>
                          <a:ln w="0" cap="flat">
                            <a:miter lim="127000"/>
                          </a:ln>
                        </wps:spPr>
                        <wps:style>
                          <a:lnRef idx="0">
                            <a:srgbClr val="000000">
                              <a:alpha val="0"/>
                            </a:srgbClr>
                          </a:lnRef>
                          <a:fillRef idx="1">
                            <a:srgbClr val="007F00"/>
                          </a:fillRef>
                          <a:effectRef idx="0">
                            <a:scrgbClr r="0" g="0" b="0"/>
                          </a:effectRef>
                          <a:fontRef idx="none"/>
                        </wps:style>
                        <wps:bodyPr/>
                      </wps:wsp>
                      <wps:wsp>
                        <wps:cNvPr id="8543" name="Shape 8543"/>
                        <wps:cNvSpPr/>
                        <wps:spPr>
                          <a:xfrm>
                            <a:off x="3102462" y="379136"/>
                            <a:ext cx="57075" cy="66655"/>
                          </a:xfrm>
                          <a:custGeom>
                            <a:avLst/>
                            <a:gdLst/>
                            <a:ahLst/>
                            <a:cxnLst/>
                            <a:rect l="0" t="0" r="0" b="0"/>
                            <a:pathLst>
                              <a:path w="57075" h="66655">
                                <a:moveTo>
                                  <a:pt x="0" y="28587"/>
                                </a:moveTo>
                                <a:cubicBezTo>
                                  <a:pt x="0" y="47547"/>
                                  <a:pt x="9488" y="66655"/>
                                  <a:pt x="28611" y="66655"/>
                                </a:cubicBezTo>
                                <a:cubicBezTo>
                                  <a:pt x="47587" y="66655"/>
                                  <a:pt x="57075" y="47547"/>
                                  <a:pt x="57075" y="28587"/>
                                </a:cubicBezTo>
                                <a:cubicBezTo>
                                  <a:pt x="57075" y="9628"/>
                                  <a:pt x="47587" y="0"/>
                                  <a:pt x="28611" y="0"/>
                                </a:cubicBezTo>
                                <a:cubicBezTo>
                                  <a:pt x="9488" y="0"/>
                                  <a:pt x="0" y="9628"/>
                                  <a:pt x="0" y="28587"/>
                                </a:cubicBezTo>
                                <a:close/>
                              </a:path>
                            </a:pathLst>
                          </a:custGeom>
                          <a:ln w="56987" cap="flat">
                            <a:miter lim="127000"/>
                          </a:ln>
                        </wps:spPr>
                        <wps:style>
                          <a:lnRef idx="1">
                            <a:srgbClr val="007F00"/>
                          </a:lnRef>
                          <a:fillRef idx="0">
                            <a:srgbClr val="000000">
                              <a:alpha val="0"/>
                            </a:srgbClr>
                          </a:fillRef>
                          <a:effectRef idx="0">
                            <a:scrgbClr r="0" g="0" b="0"/>
                          </a:effectRef>
                          <a:fontRef idx="none"/>
                        </wps:style>
                        <wps:bodyPr/>
                      </wps:wsp>
                      <wps:wsp>
                        <wps:cNvPr id="8544" name="Shape 8544"/>
                        <wps:cNvSpPr/>
                        <wps:spPr>
                          <a:xfrm>
                            <a:off x="2835914" y="379136"/>
                            <a:ext cx="66563" cy="66655"/>
                          </a:xfrm>
                          <a:custGeom>
                            <a:avLst/>
                            <a:gdLst/>
                            <a:ahLst/>
                            <a:cxnLst/>
                            <a:rect l="0" t="0" r="0" b="0"/>
                            <a:pathLst>
                              <a:path w="66563" h="66655">
                                <a:moveTo>
                                  <a:pt x="28611" y="0"/>
                                </a:moveTo>
                                <a:cubicBezTo>
                                  <a:pt x="47587" y="0"/>
                                  <a:pt x="66563" y="9628"/>
                                  <a:pt x="66563" y="28587"/>
                                </a:cubicBezTo>
                                <a:cubicBezTo>
                                  <a:pt x="66563" y="47547"/>
                                  <a:pt x="47587" y="66655"/>
                                  <a:pt x="28611" y="66655"/>
                                </a:cubicBezTo>
                                <a:cubicBezTo>
                                  <a:pt x="9488" y="66655"/>
                                  <a:pt x="0" y="47547"/>
                                  <a:pt x="0" y="28587"/>
                                </a:cubicBezTo>
                                <a:cubicBezTo>
                                  <a:pt x="0" y="9628"/>
                                  <a:pt x="9488" y="0"/>
                                  <a:pt x="28611" y="0"/>
                                </a:cubicBezTo>
                                <a:close/>
                              </a:path>
                            </a:pathLst>
                          </a:custGeom>
                          <a:ln w="0" cap="flat">
                            <a:miter lim="127000"/>
                          </a:ln>
                        </wps:spPr>
                        <wps:style>
                          <a:lnRef idx="0">
                            <a:srgbClr val="000000">
                              <a:alpha val="0"/>
                            </a:srgbClr>
                          </a:lnRef>
                          <a:fillRef idx="1">
                            <a:srgbClr val="142B8C"/>
                          </a:fillRef>
                          <a:effectRef idx="0">
                            <a:scrgbClr r="0" g="0" b="0"/>
                          </a:effectRef>
                          <a:fontRef idx="none"/>
                        </wps:style>
                        <wps:bodyPr/>
                      </wps:wsp>
                      <wps:wsp>
                        <wps:cNvPr id="8545" name="Shape 8545"/>
                        <wps:cNvSpPr/>
                        <wps:spPr>
                          <a:xfrm>
                            <a:off x="2835914" y="379136"/>
                            <a:ext cx="57075" cy="57175"/>
                          </a:xfrm>
                          <a:custGeom>
                            <a:avLst/>
                            <a:gdLst/>
                            <a:ahLst/>
                            <a:cxnLst/>
                            <a:rect l="0" t="0" r="0" b="0"/>
                            <a:pathLst>
                              <a:path w="57075" h="57175">
                                <a:moveTo>
                                  <a:pt x="0" y="28587"/>
                                </a:moveTo>
                                <a:cubicBezTo>
                                  <a:pt x="0" y="47547"/>
                                  <a:pt x="9488" y="57175"/>
                                  <a:pt x="28611" y="57175"/>
                                </a:cubicBezTo>
                                <a:cubicBezTo>
                                  <a:pt x="47587" y="57175"/>
                                  <a:pt x="57075" y="47547"/>
                                  <a:pt x="57075" y="28587"/>
                                </a:cubicBezTo>
                                <a:cubicBezTo>
                                  <a:pt x="57075" y="9628"/>
                                  <a:pt x="47587" y="0"/>
                                  <a:pt x="28611" y="0"/>
                                </a:cubicBezTo>
                                <a:cubicBezTo>
                                  <a:pt x="9488" y="0"/>
                                  <a:pt x="0" y="9628"/>
                                  <a:pt x="0" y="28587"/>
                                </a:cubicBezTo>
                                <a:close/>
                              </a:path>
                            </a:pathLst>
                          </a:custGeom>
                          <a:ln w="56987" cap="flat">
                            <a:miter lim="127000"/>
                          </a:ln>
                        </wps:spPr>
                        <wps:style>
                          <a:lnRef idx="1">
                            <a:srgbClr val="142B8C"/>
                          </a:lnRef>
                          <a:fillRef idx="0">
                            <a:srgbClr val="000000">
                              <a:alpha val="0"/>
                            </a:srgbClr>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id="Group 162146" o:spid="_x0000_s1185" style="position:absolute;margin-left:74.4pt;margin-top:55.45pt;width:350.65pt;height:142.05pt;z-index:251682816;mso-width-relative:margin;mso-height-relative:margin" coordorigin="" coordsize="44537,18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">
                <v:shape id="Shape 8235" o:spid="_x0000_s1186"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5LPcQA&#10;AADdAAAADwAAAGRycy9kb3ducmV2LnhtbESPQYvCMBSE74L/ITxhb5pu1UWrUURYWA8e1L14eyTP&#10;tm7zUppo67/fCILHYWa+YZbrzlbiTo0vHSv4HCUgiLUzJecKfk/fwxkIH5ANVo5JwYM8rFf93hIz&#10;41o+0P0YchEh7DNUUIRQZ1J6XZBFP3I1cfQurrEYomxyaRpsI9xWMk2SL2mx5LhQYE3bgvTf8WYV&#10;TM5jbzp9Tb3d6e1j354P1Xyq1Meg2yxABOrCO/xq/xgFs3Q8heeb+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Sz3EAAAA3QAAAA8AAAAAAAAAAAAAAAAAmAIAAGRycy9k&#10;b3ducmV2LnhtbFBLBQYAAAAABAAEAPUAAACJAwAAAAA=&#10;" path="m,1353684l,e" filled="f" strokeweight=".05761mm">
                  <v:path arrowok="t" textboxrect="0,0,0,1353684"/>
                </v:shape>
                <v:shape id="Shape 8236" o:spid="_x0000_s1187"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igGsYA&#10;AADdAAAADwAAAGRycy9kb3ducmV2LnhtbESPT4vCMBTE7wt+h/AEb2uqgpRqFBEX9qDC+uf+bJ5t&#10;sXmpTaytn36zsOBxmJnfMPNla0rRUO0KywpGwwgEcWp1wZmC0/HrMwbhPLLG0jIp6MjBctH7mGOi&#10;7ZN/qDn4TAQIuwQV5N5XiZQuzcmgG9qKOHhXWxv0QdaZ1DU+A9yUchxFU2mw4LCQY0XrnNLb4WEU&#10;bPePrpmcu/vlcrzt0tcm3kUjp9Sg365mIDy1/h3+b39rBfF4MoW/N+E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3igGsYAAADdAAAADwAAAAAAAAAAAAAAAACYAgAAZHJz&#10;L2Rvd25yZXYueG1sUEsFBgAAAAAEAAQA9QAAAIsDAAAAAA==&#10;" path="m,l9503,e" filled="f" strokeweight=".26425mm">
                  <v:stroke endcap="square"/>
                  <v:path arrowok="t" textboxrect="0,0,9503,0"/>
                </v:shape>
                <v:shape id="Shape 8237" o:spid="_x0000_s1188"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QFgcYA&#10;AADdAAAADwAAAGRycy9kb3ducmV2LnhtbESPQWvCQBSE7wX/w/KE3upGhRpSV5HSQg9V0Nj7M/tM&#10;gtm3aXaNib/eFQSPw8x8w8yXnalES40rLSsYjyIQxJnVJecK9un3WwzCeWSNlWVS0JOD5WLwMsdE&#10;2wtvqd35XAQIuwQVFN7XiZQuK8igG9maOHhH2xj0QTa51A1eAtxUchJF79JgyWGhwJo+C8pOu7NR&#10;8Ls59+30r/8/HNLTOrt+xeto7JR6HXarDxCeOv8MP9o/WkE8mc7g/iY8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DQFgcYAAADdAAAADwAAAAAAAAAAAAAAAACYAgAAZHJz&#10;L2Rvd25yZXYueG1sUEsFBgAAAAAEAAQA9QAAAIsDAAAAAA==&#10;" path="m,l9503,e" filled="f" strokeweight=".26425mm">
                  <v:stroke endcap="square"/>
                  <v:path arrowok="t" textboxrect="0,0,9503,0"/>
                </v:shape>
                <v:shape id="Shape 8238" o:spid="_x0000_s1189" style="position:absolute;left:11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ko8MA&#10;AADdAAAADwAAAGRycy9kb3ducmV2LnhtbERPu27CMBTdK/EP1kViK05DW6UBgxASUjswAF2yXdm3&#10;SWh8HcUmj7+vB6SOR+e92Y22ET11vnas4GWZgCDWztRcKvi+Hp8zED4gG2wck4KJPOy2s6cN5sYN&#10;fKb+EkoRQ9jnqKAKoc2l9Loii37pWuLI/bjOYoiwK6XpcIjhtpFpkrxLizXHhgpbOlSkfy93q+C1&#10;WHkz6lvq7Zc+TKehODcfb0ot5uN+DSLQGP7FD/enUZClqzg3volP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ko8MAAADdAAAADwAAAAAAAAAAAAAAAACYAgAAZHJzL2Rv&#10;d25yZXYueG1sUEsFBgAAAAAEAAQA9QAAAIgDAAAAAA==&#10;" path="m,1353684l,e" filled="f" strokeweight=".05761mm">
                  <v:path arrowok="t" textboxrect="0,0,0,1353684"/>
                </v:shape>
                <v:shape id="Shape 8239" o:spid="_x0000_s1190" style="position:absolute;left:11263;top:692;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rI8UA&#10;AADdAAAADwAAAGRycy9kb3ducmV2LnhtbESPX2vCMBTF34V9h3AHe5uJDofrmsoQBz74MhV9vTa3&#10;TbG56ZpM67dfBgMfD+fPj5MvBteKC/Wh8axhMlYgiEtvGq417Hefz3MQISIbbD2ThhsFWBQPoxwz&#10;46/8RZdtrEUa4ZChBhtjl0kZSksOw9h3xMmrfO8wJtnX0vR4TeOulVOlXqXDhhPBYkdLS+V5++MS&#10;5HSoYrDfx9Xx1p7MhlS1nimtnx6Hj3cQkYZ4D/+310bDfPryBn9v0hOQ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0msjxQAAAN0AAAAPAAAAAAAAAAAAAAAAAJgCAABkcnMv&#10;ZG93bnJldi54bWxQSwUGAAAAAAQABAD1AAAAigMAAAAA&#10;" path="m,l9458,e" filled="f" strokeweight=".26425mm">
                  <v:stroke endcap="square"/>
                  <v:path arrowok="t" textboxrect="0,0,9458,0"/>
                </v:shape>
                <v:shape id="Shape 8240" o:spid="_x0000_s1191" style="position:absolute;left:11263;top:692;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6xw8IA&#10;AADdAAAADwAAAGRycy9kb3ducmV2LnhtbERPTWsCMRC9C/0PYQq9aVKpRVajSGnBQy9a0eu4md0s&#10;bibbTarrv+8cCj0+3vdyPYRWXalPTWQLzxMDiriMruHawuHrYzwHlTKywzYyWbhTgvXqYbTEwsUb&#10;7+i6z7WSEE4FWvA5d4XWqfQUME1iRyxcFfuAWWBfa9fjTcJDq6fGvOqADUuDx47ePJWX/U+QkvOx&#10;ysl/n95P9/bsPslU25mx9ulx2CxAZRryv/jPvXUW5tMX2S9v5Ano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7rHDwgAAAN0AAAAPAAAAAAAAAAAAAAAAAJgCAABkcnMvZG93&#10;bnJldi54bWxQSwUGAAAAAAQABAD1AAAAhwMAAAAA&#10;" path="m,l9458,e" filled="f" strokeweight=".26425mm">
                  <v:stroke endcap="square"/>
                  <v:path arrowok="t" textboxrect="0,0,9458,0"/>
                </v:shape>
                <v:shape id="Shape 8241" o:spid="_x0000_s1192" style="position:absolute;left:13686;top:706;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Q8UA&#10;AADdAAAADwAAAGRycy9kb3ducmV2LnhtbESPT4vCMBTE74LfITzBm6ZWV9yuUUQQ3IMH/1y8PZK3&#10;bdfmpTTR1m9vFoQ9DjPzG2a57mwlHtT40rGCyTgBQaydKTlXcDnvRgsQPiAbrByTgid5WK/6vSVm&#10;xrV8pMcp5CJC2GeooAihzqT0uiCLfuxq4uj9uMZiiLLJpWmwjXBbyTRJ5tJiyXGhwJq2Benb6W4V&#10;zK5Tbzr9m3r7rbfPQ3s9Vp8fSg0H3eYLRKAu/Iff7b1RsEhnE/h7E5+AX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Qz5DxQAAAN0AAAAPAAAAAAAAAAAAAAAAAJgCAABkcnMv&#10;ZG93bnJldi54bWxQSwUGAAAAAAQABAD1AAAAigMAAAAA&#10;" path="m,1353684l,e" filled="f" strokeweight=".05761mm">
                  <v:path arrowok="t" textboxrect="0,0,0,1353684"/>
                </v:shape>
                <v:shape id="Shape 8242" o:spid="_x0000_s1193" style="position:absolute;left:1926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D+FcUA&#10;AADdAAAADwAAAGRycy9kb3ducmV2LnhtbESPT2vCQBTE70K/w/IKvUjdGEQkuooURHs0erC3R/aZ&#10;jc2+DdnNn377bqHgcZiZ3zCb3Whr0VPrK8cK5rMEBHHhdMWlguvl8L4C4QOyxtoxKfghD7vty2SD&#10;mXYDn6nPQykihH2GCkwITSalLwxZ9DPXEEfv7lqLIcq2lLrFIcJtLdMkWUqLFccFgw19GCq+884q&#10;uA0m/+zGI96XybTYP7pTf/y6KfX2Ou7XIAKN4Rn+b5+0glW6SOH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P4VxQAAAN0AAAAPAAAAAAAAAAAAAAAAAJgCAABkcnMv&#10;ZG93bnJldi54bWxQSwUGAAAAAAQABAD1AAAAigMAAAAA&#10;" path="m,l9488,e" filled="f" strokeweight=".26425mm">
                  <v:stroke endcap="square"/>
                  <v:path arrowok="t" textboxrect="0,0,9488,0"/>
                </v:shape>
                <v:shape id="Shape 8243" o:spid="_x0000_s1194" style="position:absolute;left:1926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xbjsYA&#10;AADdAAAADwAAAGRycy9kb3ducmV2LnhtbESPzWrDMBCE74W+g9hCLqWRk4YQXCshFEKSY90e0tti&#10;rS231spY8k/ePioUchxm5hsm2022EQN1vnasYDFPQBAXTtdcKfj6PLxsQPiArLFxTAqu5GG3fXzI&#10;MNVu5A8a8lCJCGGfogITQptK6QtDFv3ctcTRK11nMUTZVVJ3OEa4beQySdbSYs1xwWBL74aK37y3&#10;Ci6jyc/9dMRynTwX+5/+NBy/L0rNnqb9G4hAU7iH/9snrWCzXL3C35v4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TxbjsYAAADdAAAADwAAAAAAAAAAAAAAAACYAgAAZHJz&#10;L2Rvd25yZXYueG1sUEsFBgAAAAAEAAQA9QAAAIsDAAAAAA==&#10;" path="m,l9488,e" filled="f" strokeweight=".26425mm">
                  <v:stroke endcap="square"/>
                  <v:path arrowok="t" textboxrect="0,0,9488,0"/>
                </v:shape>
                <v:shape id="Shape 8244" o:spid="_x0000_s1195" style="position:absolute;left:27311;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Sd28YA&#10;AADdAAAADwAAAGRycy9kb3ducmV2LnhtbESPQWvCQBSE70L/w/IKvemmaVo0uglFEOzBg9aLt8fu&#10;M0mbfRuyq4n/3i0IPQ4z8w2zKkfbiiv1vnGs4HWWgCDWzjRcKTh+b6ZzED4gG2wdk4IbeSiLp8kK&#10;c+MG3tP1ECoRIexzVFCH0OVSel2TRT9zHXH0zq63GKLsK2l6HCLctjJNkg9pseG4UGNH65r07+Fi&#10;FWSnN29G/ZN6+6XXt91w2reLd6VensfPJYhAY/gPP9pbo2CeZhn8vYlPQB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Sd28YAAADdAAAADwAAAAAAAAAAAAAAAACYAgAAZHJz&#10;L2Rvd25yZXYueG1sUEsFBgAAAAAEAAQA9QAAAIsDAAAAAA==&#10;" path="m,1353684l,e" filled="f" strokeweight=".05761mm">
                  <v:path arrowok="t" textboxrect="0,0,0,1353684"/>
                </v:shape>
                <v:shape id="Shape 8245" o:spid="_x0000_s1196" style="position:absolute;left:27358;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lmYcYA&#10;AADdAAAADwAAAGRycy9kb3ducmV2LnhtbESPzWrDMBCE74W+g9hCLqWRE5oQXCshFEKSY90e0tti&#10;rS231spY8k/ePioUchxm5hsm2022EQN1vnasYDFPQBAXTtdcKfj6PLxsQPiArLFxTAqu5GG3fXzI&#10;MNVu5A8a8lCJCGGfogITQptK6QtDFv3ctcTRK11nMUTZVVJ3OEa4beQySdbSYs1xwWBL74aK37y3&#10;Ci6jyc/9dMRynTwX+5/+NBy/L0rNnqb9G4hAU7iH/9snrWCzfF3B35v4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lmYcYAAADdAAAADwAAAAAAAAAAAAAAAACYAgAAZHJz&#10;L2Rvd25yZXYueG1sUEsFBgAAAAAEAAQA9QAAAIsDAAAAAA==&#10;" path="m,l9488,e" filled="f" strokeweight=".26425mm">
                  <v:stroke endcap="square"/>
                  <v:path arrowok="t" textboxrect="0,0,9488,0"/>
                </v:shape>
                <v:shape id="Shape 8246" o:spid="_x0000_s1197" style="position:absolute;left:27358;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v4FsUA&#10;AADdAAAADwAAAGRycy9kb3ducmV2LnhtbESPT2vCQBTE70K/w/IKvUjdVCRIdBUpFO3R6MHeHtln&#10;Njb7NmQ3f/rtu4LgcZiZ3zDr7Whr0VPrK8cKPmYJCOLC6YpLBefT1/sShA/IGmvHpOCPPGw3L5M1&#10;ZtoNfKQ+D6WIEPYZKjAhNJmUvjBk0c9cQxy9q2sthijbUuoWhwi3tZwnSSotVhwXDDb0aaj4zTur&#10;4DKY/Lsb93hNk2mxu3WHfv9zUertddytQAQawzP8aB+0guV8kcL9TXwCc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S/gWxQAAAN0AAAAPAAAAAAAAAAAAAAAAAJgCAABkcnMv&#10;ZG93bnJldi54bWxQSwUGAAAAAAQABAD1AAAAigMAAAAA&#10;" path="m,l9488,e" filled="f" strokeweight=".26425mm">
                  <v:stroke endcap="square"/>
                  <v:path arrowok="t" textboxrect="0,0,9488,0"/>
                </v:shape>
                <v:shape id="Shape 8247" o:spid="_x0000_s1198" style="position:absolute;left:35310;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YDrMYA&#10;AADdAAAADwAAAGRycy9kb3ducmV2LnhtbESPQWvCQBSE7wX/w/KE3urG1NY0zSpFKNRDD6ZevD12&#10;X5PU7NuQ3Zr4711B8DjMzDdMsR5tK07U+8axgvksAUGsnWm4UrD/+XzKQPiAbLB1TArO5GG9mjwU&#10;mBs38I5OZahEhLDPUUEdQpdL6XVNFv3MdcTR+3W9xRBlX0nT4xDhtpVpkrxKiw3HhRo72tSkj+W/&#10;VbA4PHsz6r/U263enL+Hw659e1HqcTp+vIMINIZ7+Nb+MgqydLGE65v4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YDrMYAAADdAAAADwAAAAAAAAAAAAAAAACYAgAAZHJz&#10;L2Rvd25yZXYueG1sUEsFBgAAAAAEAAQA9QAAAIsDAAAAAA==&#10;" path="m,1353684l,e" filled="f" strokeweight=".05761mm">
                  <v:path arrowok="t" textboxrect="0,0,0,1353684"/>
                </v:shape>
                <v:shape id="Shape 8248" o:spid="_x0000_s1199" style="position:absolute;left:35357;top:692;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bO778A&#10;AADdAAAADwAAAGRycy9kb3ducmV2LnhtbERP3WrCMBS+F/YO4Qy803RFpFSjiDDslTDdAxybY1NM&#10;TkqSafv2y8Vglx/f/3Y/OiueFGLvWcHHsgBB3Hrdc6fg+/q5qEDEhKzReiYFE0XY795mW6y1f/EX&#10;PS+pEzmEY40KTEpDLWVsDTmMSz8QZ+7ug8OUYeikDvjK4c7KsijW0mHPucHgQEdD7ePy4xQcztN0&#10;K82pOVk2NuDK66ptlJq/j4cNiERj+hf/uRutoCpXeW5+k5+A3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Bs7vvwAAAN0AAAAPAAAAAAAAAAAAAAAAAJgCAABkcnMvZG93bnJl&#10;di54bWxQSwUGAAAAAAQABAD1AAAAhAMAAAAA&#10;" path="m,l9487,e" filled="f" strokeweight=".26425mm">
                  <v:stroke endcap="square"/>
                  <v:path arrowok="t" textboxrect="0,0,9487,0"/>
                </v:shape>
                <v:shape id="Shape 8249" o:spid="_x0000_s1200" style="position:absolute;left:35357;top:692;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rdMMA&#10;AADdAAAADwAAAGRycy9kb3ducmV2LnhtbESPUWvCMBSF3wf+h3AF32a6IqN2RhFB7NNgzh9wbe6a&#10;suSmJFHbf78MBns8nHO+w9nsRmfFnULsPSt4WRYgiFuve+4UXD6PzxWImJA1Ws+kYKIIu+3saYO1&#10;9g/+oPs5dSJDONaowKQ01FLG1pDDuPQDcfa+fHCYsgyd1AEfGe6sLIviVTrsOS8YHOhgqP0+35yC&#10;/fs0XUtzak6WjQ248rpqG6UW83H/BiLRmP7Df+1GK6jK1Rp+3+Qn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rdMMAAADdAAAADwAAAAAAAAAAAAAAAACYAgAAZHJzL2Rv&#10;d25yZXYueG1sUEsFBgAAAAAEAAQA9QAAAIgDAAAAAA==&#10;" path="m,l9487,e" filled="f" strokeweight=".26425mm">
                  <v:stroke endcap="square"/>
                  <v:path arrowok="t" textboxrect="0,0,9487,0"/>
                </v:shape>
                <v:shape id="Shape 8250" o:spid="_x0000_s1201" style="position:absolute;left:43404;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YNBcIA&#10;AADdAAAADwAAAGRycy9kb3ducmV2LnhtbERPTYvCMBC9C/sfwix409SuilajLMKCHvZg9eJtSMa2&#10;2kxKk7X135uDsMfH+15ve1uLB7W+cqxgMk5AEGtnKi4UnE8/owUIH5AN1o5JwZM8bDcfgzVmxnV8&#10;pEceChFD2GeooAyhyaT0uiSLfuwa4shdXWsxRNgW0rTYxXBbyzRJ5tJixbGhxIZ2Jel7/mcVTC9f&#10;3vT6lnp70Lvnb3c51suZUsPP/nsFIlAf/sVv994oWKSzuD++iU9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1g0FwgAAAN0AAAAPAAAAAAAAAAAAAAAAAJgCAABkcnMvZG93&#10;bnJldi54bWxQSwUGAAAAAAQABAD1AAAAhwMAAAAA&#10;" path="m,1353684l,e" filled="f" strokeweight=".05761mm">
                  <v:path arrowok="t" textboxrect="0,0,0,1353684"/>
                </v:shape>
                <v:shape id="Shape 8251" o:spid="_x0000_s1202"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Xxr8MA&#10;AADdAAAADwAAAGRycy9kb3ducmV2LnhtbESPwWrDMBBE74H+g9hCb7Ec0xTjRgmhUOJTIGk+YGtt&#10;LVNpZSQ1sf++ChR6HGbmDbPZTc6KK4U4eFawKkoQxJ3XA/cKLh/vyxpETMgarWdSMFOE3fZhscFG&#10;+xuf6HpOvcgQjg0qMCmNjZSxM+QwFn4kzt6XDw5TlqGXOuAtw52VVVm+SIcD5wWDI70Z6r7PP07B&#10;/jjPn5U5tAfLxgZ89rruWqWeHqf9K4hEU/oP/7VbraCu1iu4v8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Xxr8MAAADdAAAADwAAAAAAAAAAAAAAAACYAgAAZHJzL2Rv&#10;d25yZXYueG1sUEsFBgAAAAAEAAQA9QAAAIgDAAAAAA==&#10;" path="m,l9487,e" filled="f" strokeweight=".26425mm">
                  <v:stroke endcap="square"/>
                  <v:path arrowok="t" textboxrect="0,0,9487,0"/>
                </v:shape>
                <v:shape id="Shape 8252" o:spid="_x0000_s1203"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dv2MMA&#10;AADdAAAADwAAAGRycy9kb3ducmV2LnhtbESPUWvCMBSF3wf7D+EOfJupZZPSGUUGwz4Npv6Aa3PX&#10;FJObkmTa/nszEHw8nHO+w1ltRmfFhULsPStYzAsQxK3XPXcKjoev1wpETMgarWdSMFGEzfr5aYW1&#10;9lf+ocs+dSJDONaowKQ01FLG1pDDOPcDcfZ+fXCYsgyd1AGvGe6sLItiKR32nBcMDvRpqD3v/5yC&#10;7fc0nUqza3aWjQ345nXVNkrNXsbtB4hEY3qE7+1GK6jK9xL+3+Qn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dv2MMAAADdAAAADwAAAAAAAAAAAAAAAACYAgAAZHJzL2Rv&#10;d25yZXYueG1sUEsFBgAAAAAEAAQA9QAAAIgDAAAAAA==&#10;" path="m,l9487,e" filled="f" strokeweight=".26425mm">
                  <v:stroke endcap="square"/>
                  <v:path arrowok="t" textboxrect="0,0,9487,0"/>
                </v:shape>
                <v:shape id="Shape 8253" o:spid="_x0000_s1204"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FfPMQA&#10;AADdAAAADwAAAGRycy9kb3ducmV2LnhtbESP3YrCMBSE74V9h3AWvNPUFqVWo8jCyqo3/j3AoTm2&#10;xeak22S1+/ZGELwcZuYbZr7sTC1u1LrKsoLRMAJBnFtdcaHgfPoepCCcR9ZYWyYF/+RgufjozTHT&#10;9s4Huh19IQKEXYYKSu+bTEqXl2TQDW1DHLyLbQ36INtC6hbvAW5qGUfRRBqsOCyU2NBXSfn1+GcU&#10;cFL9xtM4b3YbXK2j/XibjBiV6n92qxkIT51/h1/tH60gjccJPN+EJ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xXzzEAAAA3QAAAA8AAAAAAAAAAAAAAAAAmAIAAGRycy9k&#10;b3ducmV2LnhtbFBLBQYAAAAABAAEAPUAAACJAwAAAAA=&#10;" path="m,l4018799,e" filled="f" strokeweight=".05761mm">
                  <v:path arrowok="t" textboxrect="0,0,4018799,0"/>
                </v:shape>
                <v:shape id="Shape 8254" o:spid="_x0000_s1205"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JSN8MA&#10;AADdAAAADwAAAGRycy9kb3ducmV2LnhtbESPUWvCMBSF3wf7D+EKe5upxUnpjCKDYZ8GU3/AXXNt&#10;islNSTJt//0yEHw8nHO+w1lvR2fFlULsPStYzAsQxK3XPXcKTsfP1wpETMgarWdSMFGE7eb5aY21&#10;9jf+pushdSJDONaowKQ01FLG1pDDOPcDcfbOPjhMWYZO6oC3DHdWlkWxkg57zgsGB/ow1F4Ov07B&#10;7muafkqzb/aWjQ249LpqG6VeZuPuHUSiMT3C93ajFVTl2xL+3+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JSN8MAAADdAAAADwAAAAAAAAAAAAAAAACYAgAAZHJzL2Rv&#10;d25yZXYueG1sUEsFBgAAAAAEAAQA9QAAAIgDAAAAAA==&#10;" path="m,l9487,e" filled="f" strokeweight=".26425mm">
                  <v:stroke endcap="square"/>
                  <v:path arrowok="t" textboxrect="0,0,9487,0"/>
                </v:shape>
                <v:shape id="Shape 8255" o:spid="_x0000_s1206"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3rMMA&#10;AADdAAAADwAAAGRycy9kb3ducmV2LnhtbESPUWvCMBSF34X9h3CFvWlqmaN0RpGB2KfBnD/grrk2&#10;xeSmJFHbf78MBns8nHO+w9nsRmfFnULsPStYLQsQxK3XPXcKzl+HRQUiJmSN1jMpmCjCbvs022Ct&#10;/YM/6X5KncgQjjUqMCkNtZSxNeQwLv1AnL2LDw5TlqGTOuAjw52VZVG8Soc95wWDA70baq+nm1Ow&#10;/5im79Icm6NlYwO+eF21jVLP83H/BiLRmP7Df+1GK6jK9Rp+3+Qn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73rMMAAADdAAAADwAAAAAAAAAAAAAAAACYAgAAZHJzL2Rv&#10;d25yZXYueG1sUEsFBgAAAAAEAAQA9QAAAIgDAAAAAA==&#10;" path="m,l9487,e" filled="f" strokeweight=".26425mm">
                  <v:stroke endcap="square"/>
                  <v:path arrowok="t" textboxrect="0,0,9487,0"/>
                </v:shape>
                <v:shape id="Shape 8256" o:spid="_x0000_s1207" style="position:absolute;left:3216;top:960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b8pMMA&#10;AADdAAAADwAAAGRycy9kb3ducmV2LnhtbESP3YrCMBSE7wXfIRzBO02tKFqNIoLi6o1/D3Bojm2x&#10;OalN1O7bm4UFL4eZ+YaZLxtTihfVrrCsYNCPQBCnVhecKbheNr0JCOeRNZaWScEvOVgu2q05Jtq+&#10;+USvs89EgLBLUEHufZVI6dKcDLq+rYiDd7O1QR9knUld4zvATSnjKBpLgwWHhRwrWueU3s9Po4CH&#10;xSOexml1+MHVNjqO9sMBo1LdTrOagfDU+G/4v73TCibxaAx/b8ITkI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b8pMMAAADdAAAADwAAAAAAAAAAAAAAAACYAgAAZHJzL2Rv&#10;d25yZXYueG1sUEsFBgAAAAAEAAQA9QAAAIgDAAAAAA==&#10;" path="m,l4018799,e" filled="f" strokeweight=".05761mm">
                  <v:path arrowok="t" textboxrect="0,0,4018799,0"/>
                </v:shape>
                <v:shape id="Shape 8257" o:spid="_x0000_s1208" style="position:absolute;left:43452;top:965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DMQMMA&#10;AADdAAAADwAAAGRycy9kb3ducmV2LnhtbESPzWrDMBCE74W8g9hAb40c0x/jRAkhUOJToUkfYGNt&#10;LBNpZSQ1sd++KhR6HGbmG2a9HZ0VNwqx96xguShAELde99wp+Dq9P1UgYkLWaD2TgokibDezhzXW&#10;2t/5k27H1IkM4VijApPSUEsZW0MO48IPxNm7+OAwZRk6qQPeM9xZWRbFq3TYc14wONDeUHs9fjsF&#10;u49pOpfm0BwsGxvw2euqbZR6nI+7FYhEY/oP/7UbraAqX97g901+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DMQMMAAADdAAAADwAAAAAAAAAAAAAAAACYAgAAZHJzL2Rv&#10;d25yZXYueG1sUEsFBgAAAAAEAAQA9QAAAIgDAAAAAA==&#10;" path="m,l9487,e" filled="f" strokeweight=".26425mm">
                  <v:stroke endcap="square"/>
                  <v:path arrowok="t" textboxrect="0,0,9487,0"/>
                </v:shape>
                <v:shape id="Shape 8258" o:spid="_x0000_s1209" style="position:absolute;left:43452;top:965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9YMsAA&#10;AADdAAAADwAAAGRycy9kb3ducmV2LnhtbERP3WrCMBS+F/YO4Qy803TFSemMIoNhrwZTH+CsOTbF&#10;5KQkmbZvv1wIXn58/5vd6Ky4UYi9ZwVvywIEcet1z52C8+lrUYGICVmj9UwKJoqw277MNlhrf+cf&#10;uh1TJ3IIxxoVmJSGWsrYGnIYl34gztzFB4cpw9BJHfCew52VZVGspcOec4PBgT4Ntdfjn1Ow/56m&#10;39IcmoNlYwOuvK7aRqn567j/AJFoTE/xw91oBVX5nufmN/kJ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99YMsAAAADdAAAADwAAAAAAAAAAAAAAAACYAgAAZHJzL2Rvd25y&#10;ZXYueG1sUEsFBgAAAAAEAAQA9QAAAIUDAAAAAA==&#10;" path="m,l9487,e" filled="f" strokeweight=".26425mm">
                  <v:stroke endcap="square"/>
                  <v:path arrowok="t" textboxrect="0,0,9487,0"/>
                </v:shape>
                <v:shape id="Shape 8259" o:spid="_x0000_s1210" style="position:absolute;left:3216;top:5127;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lo1sMA&#10;AADdAAAADwAAAGRycy9kb3ducmV2LnhtbESP3YrCMBSE7xd8h3AE7zS1omg1igiKujf+PcChObbF&#10;5qQ2UevbG2FhL4eZ+YaZLRpTiifVrrCsoN+LQBCnVhecKbic190xCOeRNZaWScGbHCzmrZ8ZJtq+&#10;+EjPk89EgLBLUEHufZVI6dKcDLqerYiDd7W1QR9knUld4yvATSnjKBpJgwWHhRwrWuWU3k4Po4AH&#10;xT2exGn1u8PlJjoM94M+o1KddrOcgvDU+P/wX3urFYzj4QS+b8ITkP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lo1sMAAADdAAAADwAAAAAAAAAAAAAAAACYAgAAZHJzL2Rv&#10;d25yZXYueG1sUEsFBgAAAAAEAAQA9QAAAIgDAAAAAA==&#10;" path="m,l4018799,e" filled="f" strokeweight=".05761mm">
                  <v:path arrowok="t" textboxrect="0,0,4018799,0"/>
                </v:shape>
                <v:shape id="Shape 8260" o:spid="_x0000_s1211" style="position:absolute;left:43452;top:5174;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Weib8A&#10;AADdAAAADwAAAGRycy9kb3ducmV2LnhtbERP3WrCMBS+F/YO4Qx2p+mKSKlGEWHYK2HqAxybY1NM&#10;TkqSafv2y8Vglx/f/2Y3OiueFGLvWcHnogBB3Hrdc6fgevmaVyBiQtZoPZOCiSLstm+zDdbav/ib&#10;nufUiRzCsUYFJqWhljK2hhzGhR+IM3f3wWHKMHRSB3zlcGdlWRQr6bDn3GBwoIOh9nH+cQr2p2m6&#10;lebYHC0bG3DpddU2Sn28j/s1iERj+hf/uRutoCpXeX9+k5+A3P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xZ6JvwAAAN0AAAAPAAAAAAAAAAAAAAAAAJgCAABkcnMvZG93bnJl&#10;di54bWxQSwUGAAAAAAQABAD1AAAAhAMAAAAA&#10;" path="m,l9487,e" filled="f" strokeweight=".26425mm">
                  <v:stroke endcap="square"/>
                  <v:path arrowok="t" textboxrect="0,0,9487,0"/>
                </v:shape>
                <v:shape id="Shape 8261" o:spid="_x0000_s1212" style="position:absolute;left:43452;top:5174;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k7EsMA&#10;AADdAAAADwAAAGRycy9kb3ducmV2LnhtbESPwWrDMBBE74X+g9hCb40cU4JxI5tQKPEp0CQfsLG2&#10;lqm0MpKa2H8fFQo9DjPzhtm2s7PiSiGOnhWsVwUI4t7rkQcF59PHSwUiJmSN1jMpWChC2zw+bLHW&#10;/safdD2mQWQIxxoVmJSmWsrYG3IYV34izt6XDw5TlmGQOuAtw52VZVFspMOR84LBid4N9d/HH6dg&#10;d1iWS2n23d6ysQFfva76Tqnnp3n3BiLRnP7Df+1OK6jKzRp+3+QnI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k7EsMAAADdAAAADwAAAAAAAAAAAAAAAACYAgAAZHJzL2Rv&#10;d25yZXYueG1sUEsFBgAAAAAEAAQA9QAAAIgDAAAAAA==&#10;" path="m,l9487,e" filled="f" strokeweight=".26425mm">
                  <v:stroke endcap="square"/>
                  <v:path arrowok="t" textboxrect="0,0,9487,0"/>
                </v:shape>
                <v:shape id="Shape 8262" o:spid="_x0000_s1213" style="position:absolute;left:3216;top:64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EwGsMA&#10;AADdAAAADwAAAGRycy9kb3ducmV2LnhtbESP0YrCMBRE3wX/IVxh3zQ1omg1igguq77sqh9waa5t&#10;sbmpTdTu35uFBR+HmTnDLFatrcSDGl861jAcJCCIM2dKzjWcT9v+FIQPyAYrx6Thlzyslt3OAlPj&#10;nvxDj2PIRYSwT1FDEUKdSumzgiz6gauJo3dxjcUQZZNL0+Azwm0lVZJMpMWS40KBNW0Kyq7Hu9XA&#10;o/KmZiqrDztcfybf4/1oyKj1R69dz0EEasM7/N/+MhqmaqLg7018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EwGsMAAADdAAAADwAAAAAAAAAAAAAAAACYAgAAZHJzL2Rv&#10;d25yZXYueG1sUEsFBgAAAAAEAAQA9QAAAIgDAAAAAA==&#10;" path="m,l4018799,e" filled="f" strokeweight=".05761mm">
                  <v:path arrowok="t" textboxrect="0,0,4018799,0"/>
                </v:shape>
                <v:shape id="Shape 8263" o:spid="_x0000_s1214"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cA/sMA&#10;AADdAAAADwAAAGRycy9kb3ducmV2LnhtbESPUWvCMBSF3wf7D+EKe5up3ZDSGUUGwz4Npv6Au+ba&#10;FJObkmTa/vtFEHw8nHO+w1ltRmfFhULsPStYzAsQxK3XPXcKjoev1wpETMgarWdSMFGEzfr5aYW1&#10;9lf+ocs+dSJDONaowKQ01FLG1pDDOPcDcfZOPjhMWYZO6oDXDHdWlkWxlA57zgsGB/o01J73f07B&#10;9nuafkuza3aWjQ347nXVNkq9zMbtB4hEY3qE7+1GK6jK5Rvc3uQn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xcA/sMAAADdAAAADwAAAAAAAAAAAAAAAACYAgAAZHJzL2Rv&#10;d25yZXYueG1sUEsFBgAAAAAEAAQA9QAAAIgDAAAAAA==&#10;" path="m,l9487,e" filled="f" strokeweight=".26425mm">
                  <v:stroke endcap="square"/>
                  <v:path arrowok="t" textboxrect="0,0,9487,0"/>
                </v:shape>
                <v:shape id="Shape 8264" o:spid="_x0000_s1215"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6YisIA&#10;AADdAAAADwAAAGRycy9kb3ducmV2LnhtbESPUWvCMBSF34X9h3AHvmm6IlI6o4gw7JMw9Qdcm7um&#10;mNyUJNP23y+DwR4P55zvcDa70VnxoBB7zwrelgUI4tbrnjsF18vHogIRE7JG65kUTBRht32ZbbDW&#10;/smf9DinTmQIxxoVmJSGWsrYGnIYl34gzt6XDw5TlqGTOuAzw52VZVGspcOe84LBgQ6G2vv52ynY&#10;n6bpVppjc7RsbMCV11XbKDV/HffvIBKN6T/81260gqpcr+D3TX4Cc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piKwgAAAN0AAAAPAAAAAAAAAAAAAAAAAJgCAABkcnMvZG93&#10;bnJldi54bWxQSwUGAAAAAAQABAD1AAAAhwMAAAAA&#10;" path="m,l9487,e" filled="f" strokeweight=".26425mm">
                  <v:stroke endcap="square"/>
                  <v:path arrowok="t" textboxrect="0,0,9487,0"/>
                </v:shape>
                <v:shape id="Shape 8265" o:spid="_x0000_s1216" style="position:absolute;left:3216;top:64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iobsMA&#10;AADdAAAADwAAAGRycy9kb3ducmV2LnhtbESP3YrCMBSE7wXfIRzBO02tKFqNIoLi6o1/D3Bojm2x&#10;OalN1O7bm4UFL4eZ+YaZLxtTihfVrrCsYNCPQBCnVhecKbheNr0JCOeRNZaWScEvOVgu2q05Jtq+&#10;+USvs89EgLBLUEHufZVI6dKcDLq+rYiDd7O1QR9knUld4zvATSnjKBpLgwWHhRwrWueU3s9Po4CH&#10;xSOexml1+MHVNjqO9sMBo1LdTrOagfDU+G/4v73TCibxeAR/b8ITkI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iobsMAAADdAAAADwAAAAAAAAAAAAAAAACYAgAAZHJzL2Rv&#10;d25yZXYueG1sUEsFBgAAAAAEAAQA9QAAAIgDAAAAAA==&#10;" path="m,l4018799,e" filled="f" strokeweight=".05761mm">
                  <v:path arrowok="t" textboxrect="0,0,4018799,0"/>
                </v:shape>
                <v:shape id="Shape 8266" o:spid="_x0000_s1217"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CjZsIA&#10;AADdAAAADwAAAGRycy9kb3ducmV2LnhtbESPzWrDMBCE74G+g9hCb4lcU4xxo4RQKPEpkJ8H2Fpb&#10;y1RaGUlN7LePAoUeh5n5hllvJ2fFlUIcPCt4XRUgiDuvB+4VXM6fyxpETMgarWdSMFOE7eZpscZG&#10;+xsf6XpKvcgQjg0qMCmNjZSxM+QwrvxInL1vHxymLEMvdcBbhjsry6KopMOB84LBkT4MdT+nX6dg&#10;d5jnr9Ls271lYwO+eV13rVIvz9PuHUSiKf2H/9qtVlCXVQWPN/kJ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YKNmwgAAAN0AAAAPAAAAAAAAAAAAAAAAAJgCAABkcnMvZG93&#10;bnJldi54bWxQSwUGAAAAAAQABAD1AAAAhwMAAAAA&#10;" path="m,l9487,e" filled="f" strokeweight=".26425mm">
                  <v:stroke endcap="square"/>
                  <v:path arrowok="t" textboxrect="0,0,9487,0"/>
                </v:shape>
                <v:shape id="Shape 8267" o:spid="_x0000_s1218"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aTgsUA&#10;AADdAAAADwAAAGRycy9kb3ducmV2LnhtbESP0WrCQBRE3wv9h+UWfNONCdqYukoQFFtfWusHXLK3&#10;SWj2bppdk/j33YLQx2FmzjDr7Wga0VPnassK5rMIBHFhdc2lgsvnfpqCcB5ZY2OZFNzIwXbz+LDG&#10;TNuBP6g/+1IECLsMFVTet5mUrqjIoJvZljh4X7Yz6IPsSqk7HALcNDKOoqU0WHNYqLClXUXF9/lq&#10;FHBS/8SruGhPr5gfovfFWzJnVGryNOYvIDyN/j98bx+1gjRePsPfm/A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ppOCxQAAAN0AAAAPAAAAAAAAAAAAAAAAAJgCAABkcnMv&#10;ZG93bnJldi54bWxQSwUGAAAAAAQABAD1AAAAigMAAAAA&#10;" path="m,l4018799,e" filled="f" strokeweight=".05761mm">
                  <v:path arrowok="t" textboxrect="0,0,4018799,0"/>
                </v:shape>
                <v:shape id="Shape 8268" o:spid="_x0000_s1219"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OSj78A&#10;AADdAAAADwAAAGRycy9kb3ducmV2LnhtbERP3WrCMBS+F/YO4Qx2p+mKSKlGEWHYK2HqAxybY1NM&#10;TkqSafv2y8Vglx/f/2Y3OiueFGLvWcHnogBB3Hrdc6fgevmaVyBiQtZoPZOCiSLstm+zDdbav/ib&#10;nufUiRzCsUYFJqWhljK2hhzGhR+IM3f3wWHKMHRSB3zlcGdlWRQr6bDn3GBwoIOh9nH+cQr2p2m6&#10;lebYHC0bG3DpddU2Sn28j/s1iERj+hf/uRutoCpXeW5+k5+A3P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s5KPvwAAAN0AAAAPAAAAAAAAAAAAAAAAAJgCAABkcnMvZG93bnJl&#10;di54bWxQSwUGAAAAAAQABAD1AAAAhAMAAAAA&#10;" path="m,l9487,e" filled="f" strokeweight=".26425mm">
                  <v:stroke endcap="square"/>
                  <v:path arrowok="t" textboxrect="0,0,9487,0"/>
                </v:shape>
                <v:shape id="Shape 8269" o:spid="_x0000_s1220" style="position:absolute;left:43404;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uJcYA&#10;AADdAAAADwAAAGRycy9kb3ducmV2LnhtbESPzWrDMBCE74G+g9hCbolcNzGJGyWUQCE99BCnl9wW&#10;aWu7tVbGUv3z9lWgkOMwM98wu8NoG9FT52vHCp6WCQhi7UzNpYLPy9tiA8IHZIONY1IwkYfD/mG2&#10;w9y4gc/UF6EUEcI+RwVVCG0updcVWfRL1xJH78t1FkOUXSlNh0OE20amSZJJizXHhQpbOlakf4pf&#10;q2B1ffZm1N+pt+/6OH0M13OzXSs1fxxfX0AEGsM9/N8+GQWbNNvC7U18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BuJcYAAADdAAAADwAAAAAAAAAAAAAAAACYAgAAZHJz&#10;L2Rvd25yZXYueG1sUEsFBgAAAAAEAAQA9QAAAIsDAAAAAA==&#10;" path="m,1353684l,e" filled="f" strokeweight=".05761mm">
                  <v:path arrowok="t" textboxrect="0,0,0,1353684"/>
                </v:shape>
                <v:shape id="Shape 8270" o:spid="_x0000_s1221"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wIVMAA&#10;AADdAAAADwAAAGRycy9kb3ducmV2LnhtbERP3WrCMBS+F/YO4Qy803RFZumMIoNhrwZTH+CsOTbF&#10;5KQkmbZvv1wIXn58/5vd6Ky4UYi9ZwVvywIEcet1z52C8+lrUYGICVmj9UwKJoqw277MNlhrf+cf&#10;uh1TJ3IIxxoVmJSGWsrYGnIYl34gztzFB4cpw9BJHfCew52VZVG8S4c95waDA30aaq/HP6dg/z1N&#10;v6U5NAfLxgZceV21jVLz13H/ASLRmJ7ih7vRCqpynffnN/kJ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wIVMAAAADdAAAADwAAAAAAAAAAAAAAAACYAgAAZHJzL2Rvd25y&#10;ZXYueG1sUEsFBgAAAAAEAAQA9QAAAIUDAAAAAA==&#10;" path="m,l9487,e" filled="f" strokeweight=".26425mm">
                  <v:stroke endcap="square"/>
                  <v:path arrowok="t" textboxrect="0,0,9487,0"/>
                </v:shape>
                <v:shape id="Shape 8271" o:spid="_x0000_s1222"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sYA&#10;AADdAAAADwAAAGRycy9kb3ducmV2LnhtbESPQWvCQBSE70L/w/IK3nRj1NamrlIEQQ8eTHvx9th9&#10;TdJm34bsauK/dwXB4zAz3zDLdW9rcaHWV44VTMYJCGLtTMWFgp/v7WgBwgdkg7VjUnAlD+vVy2CJ&#10;mXEdH+mSh0JECPsMFZQhNJmUXpdk0Y9dQxy9X9daDFG2hTQtdhFua5kmyZu0WHFcKLGhTUn6Pz9b&#10;BbPT1Jte/6Xe7vXmeuhOx/pjrtTwtf/6BBGoD8/wo70zChbp+wTub+IT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0/sYAAADdAAAADwAAAAAAAAAAAAAAAACYAgAAZHJz&#10;L2Rvd25yZXYueG1sUEsFBgAAAAAEAAQA9QAAAIsDAAAAAA==&#10;" path="m,1353684l,e" filled="f" strokeweight=".05761mm">
                  <v:path arrowok="t" textboxrect="0,0,0,1353684"/>
                </v:shape>
                <v:shape id="Shape 8272" o:spid="_x0000_s1223"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kf2cYA&#10;AADdAAAADwAAAGRycy9kb3ducmV2LnhtbESPQWvCQBSE74L/YXmF3nRjCjZEVylioQcVqu39mX0m&#10;wezbmF1j0l/fFQSPw8x8w8yXnalES40rLSuYjCMQxJnVJecKfg6fowSE88gaK8ukoCcHy8VwMMdU&#10;2xt/U7v3uQgQdikqKLyvUyldVpBBN7Y1cfBOtjHog2xyqRu8BbipZBxFU2mw5LBQYE2rgrLz/moU&#10;bHbXvn377S/H4+G8zf7WyTaaOKVeX7qPGQhPnX+GH+0vrSCJ32O4vw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kf2cYAAADdAAAADwAAAAAAAAAAAAAAAACYAgAAZHJz&#10;L2Rvd25yZXYueG1sUEsFBgAAAAAEAAQA9QAAAIsDAAAAAA==&#10;" path="m,l9503,e" filled="f" strokeweight=".26425mm">
                  <v:stroke endcap="square"/>
                  <v:path arrowok="t" textboxrect="0,0,9503,0"/>
                </v:shape>
                <v:shape id="Shape 8273" o:spid="_x0000_s1224"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QDXMQA&#10;AADdAAAADwAAAGRycy9kb3ducmV2LnhtbESP3YrCMBSE7xd8h3AE7zS1xVWrUURQdPdm/XmAQ3Ns&#10;i81JbaJ2334jCHs5zMw3zHzZmko8qHGlZQXDQQSCOLO65FzB+bTpT0A4j6yxskwKfsnBctH5mGOq&#10;7ZMP9Dj6XAQIuxQVFN7XqZQuK8igG9iaOHgX2xj0QTa51A0+A9xUMo6iT2mw5LBQYE3rgrLr8W4U&#10;cFLe4mmc1d97XG2jn9FXMmRUqtdtVzMQnlr/H363d1rBJB4n8HoTn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EA1zEAAAA3QAAAA8AAAAAAAAAAAAAAAAAmAIAAGRycy9k&#10;b3ducmV2LnhtbFBLBQYAAAAABAAEAPUAAACJAwAAAAA=&#10;" path="m,l4018799,e" filled="f" strokeweight=".05761mm">
                  <v:path arrowok="t" textboxrect="0,0,4018799,0"/>
                </v:shape>
                <v:shape id="Shape 8274" o:spid="_x0000_s1225"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cOV8MA&#10;AADdAAAADwAAAGRycy9kb3ducmV2LnhtbESPUWvCMBSF3wf7D+EKe5upRWbpjCKDYZ8GU3/AXXNt&#10;islNSTJt//0yEHw8nHO+w1lvR2fFlULsPStYzAsQxK3XPXcKTsfP1wpETMgarWdSMFGE7eb5aY21&#10;9jf+pushdSJDONaowKQ01FLG1pDDOPcDcfbOPjhMWYZO6oC3DHdWlkXxJh32nBcMDvRhqL0cfp2C&#10;3dc0/ZRm3+wtGxtw6XXVNkq9zMbdO4hEY3qE7+1GK6jK1RL+3+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ScOV8MAAADdAAAADwAAAAAAAAAAAAAAAACYAgAAZHJzL2Rv&#10;d25yZXYueG1sUEsFBgAAAAAEAAQA9QAAAIgDAAAAAA==&#10;" path="m,l9487,e" filled="f" strokeweight=".26425mm">
                  <v:stroke endcap="square"/>
                  <v:path arrowok="t" textboxrect="0,0,9487,0"/>
                </v:shape>
                <v:shape id="Shape 8275" o:spid="_x0000_s1226"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Ty/cYA&#10;AADdAAAADwAAAGRycy9kb3ducmV2LnhtbESPQWvCQBSE74X+h+UVvNVNo7YxZpUiFNqDB9NevD12&#10;n0ls9m3Ibk38925B8DjMzDdMsRltK87U+8axgpdpAoJYO9NwpeDn++M5A+EDssHWMSm4kIfN+vGh&#10;wNy4gfd0LkMlIoR9jgrqELpcSq9rsuinriOO3tH1FkOUfSVNj0OE21amSfIqLTYcF2rsaFuT/i3/&#10;rIL5YebNqE+pt196e9kNh327XCg1eRrfVyACjeEevrU/jYIsfVvA/5v4BOT6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Ty/cYAAADdAAAADwAAAAAAAAAAAAAAAACYAgAAZHJz&#10;L2Rvd25yZXYueG1sUEsFBgAAAAAEAAQA9QAAAIsDAAAAAA==&#10;" path="m,1353684l,e" filled="f" strokeweight=".05761mm">
                  <v:path arrowok="t" textboxrect="0,0,0,1353684"/>
                </v:shape>
                <v:shape id="Shape 8276" o:spid="_x0000_s1227"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IZ2sYA&#10;AADdAAAADwAAAGRycy9kb3ducmV2LnhtbESPQWvCQBSE74L/YXlCb7rRgobUVaS00EMVNPb+zD6T&#10;YPZtml1j0l/fFQSPw8x8wyzXnalES40rLSuYTiIQxJnVJecKjunnOAbhPLLGyjIp6MnBejUcLDHR&#10;9sZ7ag8+FwHCLkEFhfd1IqXLCjLoJrYmDt7ZNgZ9kE0udYO3ADeVnEXRXBosOSwUWNN7QdnlcDUK&#10;vnfXvn396X9Pp/Syzf4+4m00dUq9jLrNGwhPnX+GH+0vrSCeLeZwfxOe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IZ2sYAAADdAAAADwAAAAAAAAAAAAAAAACYAgAAZHJz&#10;L2Rvd25yZXYueG1sUEsFBgAAAAAEAAQA9QAAAIsDAAAAAA==&#10;" path="m,l9503,e" filled="f" strokeweight=".26425mm">
                  <v:stroke endcap="square"/>
                  <v:path arrowok="t" textboxrect="0,0,9503,0"/>
                </v:shape>
                <v:shape id="Shape 8277" o:spid="_x0000_s1228" style="position:absolute;left:3216;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1AcYA&#10;AADdAAAADwAAAGRycy9kb3ducmV2LnhtbESPT2vCQBTE7wW/w/IEb3VjwD9NXcUKRW9iLPT6yD6T&#10;1OzbkN2Y6Kd3BaHHYWZ+wyzXvanElRpXWlYwGUcgiDOrS84V/Jy+3xcgnEfWWFkmBTdysF4N3paY&#10;aNvxka6pz0WAsEtQQeF9nUjpsoIMurGtiYN3to1BH2STS91gF+CmknEUzaTBksNCgTVtC8ouaWsU&#10;ZO3pOJ2e40n61e3/2o/D7b773So1GvabTxCeev8ffrX3WsEins/h+SY8Ab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z1AcYAAADdAAAADwAAAAAAAAAAAAAAAACYAgAAZHJz&#10;L2Rvd25yZXYueG1sUEsFBgAAAAAEAAQA9QAAAIsDAAAAAA==&#10;" path="m,47547l,e" filled="f" strokeweight=".05761mm">
                  <v:path arrowok="t" textboxrect="0,0,0,47547"/>
                </v:shape>
                <v:shape id="Shape 8278" o:spid="_x0000_s1229" style="position:absolute;left:3264;top:13754;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EoM8MA&#10;AADdAAAADwAAAGRycy9kb3ducmV2LnhtbERPTYvCMBC9C/sfwgh701QXtFSjyOLCHlRQd+9jM7bF&#10;ZlKbWFt/vTkIHh/ve75sTSkaql1hWcFoGIEgTq0uOFPwd/wZxCCcR9ZYWiYFHTlYLj56c0y0vfOe&#10;moPPRAhhl6CC3PsqkdKlORl0Q1sRB+5sa4M+wDqTusZ7CDelHEfRRBosODTkWNF3TunlcDMKNrtb&#10;13z9d9fT6XjZpo91vI1GTqnPfruagfDU+rf45f7VCuLxNMwNb8IT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EoM8MAAADdAAAADwAAAAAAAAAAAAAAAACYAgAAZHJzL2Rv&#10;d25yZXYueG1sUEsFBgAAAAAEAAQA9QAAAIgDAAAAAA==&#10;" path="m,l9503,e" filled="f" strokeweight=".26425mm">
                  <v:stroke endcap="square"/>
                  <v:path arrowok="t" textboxrect="0,0,9503,0"/>
                </v:shape>
                <v:shape id="Shape 8279" o:spid="_x0000_s1230" style="position:absolute;left:3216;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XQoscA&#10;AADdAAAADwAAAGRycy9kb3ducmV2LnhtbESPQWvCQBSE74X+h+UJvdWNBjVNXUUKBRE8qIXi7ZF9&#10;zYZm38bsGmN/fVcQPA4z8w0zX/a2Fh21vnKsYDRMQBAXTldcKvg6fL5mIHxA1lg7JgVX8rBcPD/N&#10;Mdfuwjvq9qEUEcI+RwUmhCaX0heGLPqha4ij9+NaiyHKtpS6xUuE21qOk2QqLVYcFww29GGo+N2f&#10;rYLzd5amp+PfJqtO6XGyst12azqlXgb96h1EoD48wvf2WivIxrM3uL2JT0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F0KLHAAAA3QAAAA8AAAAAAAAAAAAAAAAAmAIAAGRy&#10;cy9kb3ducmV2LnhtbFBLBQYAAAAABAAEAPUAAACMAwAAAAA=&#10;" path="m,l,38067e" filled="f" strokeweight=".05761mm">
                  <v:path arrowok="t" textboxrect="0,0,0,38067"/>
                </v:shape>
                <v:shape id="Shape 8280" o:spid="_x0000_s1231" style="position:absolute;left:3264;top:1073;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JUEsQA&#10;AADdAAAADwAAAGRycy9kb3ducmV2LnhtbERPTWuDQBC9B/oflin0FtekUMRmE0JoIIdaiLb30Z2q&#10;xJ217sZof332UOjx8b43u8l0YqTBtZYVrKIYBHFldcu1gs/iuExAOI+ssbNMCmZysNs+LDaYanvj&#10;M425r0UIYZeigsb7PpXSVQ0ZdJHtiQP3bQeDPsChlnrAWwg3nVzH8Ys02HJoaLCnQ0PVJb8aBe8f&#10;13l8/pp/yrK4ZNXvW5LFK6fU0+O0fwXhafL/4j/3SStI1knYH96EJ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iVBLEAAAA3QAAAA8AAAAAAAAAAAAAAAAAmAIAAGRycy9k&#10;b3ducmV2LnhtbFBLBQYAAAAABAAEAPUAAACJAwAAAAA=&#10;" path="m,l9503,e" filled="f" strokeweight=".26425mm">
                  <v:stroke endcap="square"/>
                  <v:path arrowok="t" textboxrect="0,0,9503,0"/>
                </v:shape>
                <v:rect id="Rectangle 8281" o:spid="_x0000_s1232" style="position:absolute;left:2931;top:14587;width:916;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cQ38YA&#10;AADdAAAADwAAAGRycy9kb3ducmV2LnhtbESPQWvCQBSE74X+h+UVeqsbPZSYugnSKuZYtZD29sg+&#10;k2D2bchuk7S/3hUEj8PMfMOsssm0YqDeNZYVzGcRCOLS6oYrBV/H7UsMwnlkja1lUvBHDrL08WGF&#10;ibYj72k4+EoECLsEFdTed4mUrqzJoJvZjjh4J9sb9EH2ldQ9jgFuWrmIoldpsOGwUGNH7zWV58Ov&#10;UbCLu/V3bv/Hqt387IrPYvlxXHqlnp+m9RsIT5O/h2/tXCuIF/Ecrm/CE5Dp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cQ38YAAADdAAAADwAAAAAAAAAAAAAAAACYAgAAZHJz&#10;L2Rvd25yZXYueG1sUEsFBgAAAAAEAAQA9QAAAIsDAAAAAA==&#10;" filled="f" stroked="f">
                  <v:textbox inset="0,0,0,0">
                    <w:txbxContent>
                      <w:p w:rsidR="00194F97" w:rsidRDefault="00194F97" w:rsidP="00794726">
                        <w:r>
                          <w:rPr>
                            <w:rFonts w:ascii="Arial" w:eastAsia="Arial" w:hAnsi="Arial" w:cs="Arial"/>
                            <w:sz w:val="20"/>
                          </w:rPr>
                          <w:t>0</w:t>
                        </w:r>
                      </w:p>
                    </w:txbxContent>
                  </v:textbox>
                </v:rect>
                <v:shape id="Shape 8282" o:spid="_x0000_s1233" style="position:absolute;left:11216;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4mvsUA&#10;AADdAAAADwAAAGRycy9kb3ducmV2LnhtbESPQWvCQBSE7wX/w/IEb3VjQImpq6hQ6q0YhV4f2WeS&#10;Nvs2ZDcm+uu7guBxmJlvmNVmMLW4Uusqywpm0wgEcW51xYWC8+nzPQHhPLLG2jIpuJGDzXr0tsJU&#10;256PdM18IQKEXYoKSu+bVEqXl2TQTW1DHLyLbQ36INtC6hb7ADe1jKNoIQ1WHBZKbGhfUv6XdUZB&#10;3p2O8/klnmW7/vDbLb9v96+fvVKT8bD9AOFp8K/ws33QCpI4ieHxJj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jia+xQAAAN0AAAAPAAAAAAAAAAAAAAAAAJgCAABkcnMv&#10;ZG93bnJldi54bWxQSwUGAAAAAAQABAD1AAAAigMAAAAA&#10;" path="m,47547l,e" filled="f" strokeweight=".05761mm">
                  <v:path arrowok="t" textboxrect="0,0,0,47547"/>
                </v:shape>
                <v:shape id="Shape 8283" o:spid="_x0000_s1234" style="position:absolute;left:11263;top:13754;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WVLsQA&#10;AADdAAAADwAAAGRycy9kb3ducmV2LnhtbESPzWoCMRSF9wXfIVyhu5posQxTo4gouOhGK7q9Tu5M&#10;hk5uxkmq49sbodDl4fx8nNmid424UhdqzxrGIwWCuPCm5krD4XvzloEIEdlg45k03CnAYj54mWFu&#10;/I13dN3HSqQRDjlqsDG2uZShsOQwjHxLnLzSdw5jkl0lTYe3NO4aOVHqQzqsOREstrSyVPzsf12C&#10;nI9lDPZyWp/uzdl8kSq3U6X167BffoKI1Mf/8F97azRkk+wdnm/SE5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lS7EAAAA3QAAAA8AAAAAAAAAAAAAAAAAmAIAAGRycy9k&#10;b3ducmV2LnhtbFBLBQYAAAAABAAEAPUAAACJAwAAAAA=&#10;" path="m,l9458,e" filled="f" strokeweight=".26425mm">
                  <v:stroke endcap="square"/>
                  <v:path arrowok="t" textboxrect="0,0,9458,0"/>
                </v:shape>
                <v:shape id="Shape 8284" o:spid="_x0000_s1235" style="position:absolute;left:11216;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EPG8cA&#10;AADdAAAADwAAAGRycy9kb3ducmV2LnhtbESPQWsCMRSE74X+h/AK3mpWt5WwGkUKBSl40BbE22Pz&#10;3CxuXtZNXLf99aZQ6HGYmW+YxWpwjeipC7VnDZNxBoK49KbmSsPX5/uzAhEissHGM2n4pgCr5ePD&#10;Agvjb7yjfh8rkSAcCtRgY2wLKUNpyWEY+5Y4eSffOYxJdpU0Hd4S3DVymmUz6bDmtGCxpTdL5Xl/&#10;dRquB5Xnl+PPh6ov+fF17frt1vZaj56G9RxEpCH+h//aG6NBTdUL/L5JT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RDxvHAAAA3QAAAA8AAAAAAAAAAAAAAAAAmAIAAGRy&#10;cy9kb3ducmV2LnhtbFBLBQYAAAAABAAEAPUAAACMAwAAAAA=&#10;" path="m,l,38067e" filled="f" strokeweight=".05761mm">
                  <v:path arrowok="t" textboxrect="0,0,0,38067"/>
                </v:shape>
                <v:shape id="Shape 8285" o:spid="_x0000_s1236" style="position:absolute;left:11263;top:1073;width:95;height:0;visibility:visible;mso-wrap-style:square;v-text-anchor:top" coordsize="9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CowcMA&#10;AADdAAAADwAAAGRycy9kb3ducmV2LnhtbESPzWoCMRSF9wXfIVzBXU0ULMPUKCIKLtxUS91eJ3cm&#10;g5ObcRJ1fPumIHR5OD8fZ77sXSPu1IXas4bJWIEgLrypudLwfdy+ZyBCRDbYeCYNTwqwXAze5pgb&#10;/+Avuh9iJdIIhxw12BjbXMpQWHIYxr4lTl7pO4cxya6SpsNHGneNnCr1IR3WnAgWW1pbKi6Hm0uQ&#10;808Zg72eNqdnczZ7UuVuprQeDfvVJ4hIffwPv9o7oyGbZjP4e5Oe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CowcMAAADdAAAADwAAAAAAAAAAAAAAAACYAgAAZHJzL2Rv&#10;d25yZXYueG1sUEsFBgAAAAAEAAQA9QAAAIgDAAAAAA==&#10;" path="m,l9458,e" filled="f" strokeweight=".26425mm">
                  <v:stroke endcap="square"/>
                  <v:path arrowok="t" textboxrect="0,0,9458,0"/>
                </v:shape>
                <v:rect id="Rectangle 8286" o:spid="_x0000_s1237" style="position:absolute;left:10930;top:14587;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6Iq8UA&#10;AADdAAAADwAAAGRycy9kb3ducmV2LnhtbESPT4vCMBTE7wv7HcJb8LamepBajSLuih79s9D19mie&#10;bbF5KU201U9vBMHjMDO/YabzzlTiSo0rLSsY9CMQxJnVJecK/g6r7xiE88gaK8uk4EYO5rPPjykm&#10;2ra8o+ve5yJA2CWooPC+TqR0WUEGXd/WxME72cagD7LJpW6wDXBTyWEUjaTBksNCgTUtC8rO+4tR&#10;sI7rxf/G3tu8+j2u0206/jmMvVK9r24xAeGp8+/wq73RCuJhPIL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DoirxQAAAN0AAAAPAAAAAAAAAAAAAAAAAJgCAABkcnMv&#10;ZG93bnJldi54bWxQSwUGAAAAAAQABAD1AAAAigMAAAAA&#10;" filled="f" stroked="f">
                  <v:textbox inset="0,0,0,0">
                    <w:txbxContent>
                      <w:p w:rsidR="00194F97" w:rsidRDefault="00194F97" w:rsidP="00794726">
                        <w:r>
                          <w:rPr>
                            <w:rFonts w:ascii="Arial" w:eastAsia="Arial" w:hAnsi="Arial" w:cs="Arial"/>
                            <w:sz w:val="20"/>
                          </w:rPr>
                          <w:t>5</w:t>
                        </w:r>
                      </w:p>
                    </w:txbxContent>
                  </v:textbox>
                </v:rect>
                <v:shape id="Shape 8287" o:spid="_x0000_s1238" style="position:absolute;left:19215;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mFJsYA&#10;AADdAAAADwAAAGRycy9kb3ducmV2LnhtbESPQWvCQBSE74L/YXlCb7oxYBujq7RCqTcxFnp9ZJ9J&#10;NPs2ZDcm9td3hYLHYWa+YdbbwdTiRq2rLCuYzyIQxLnVFRcKvk+f0wSE88gaa8uk4E4OtpvxaI2p&#10;tj0f6Zb5QgQIuxQVlN43qZQuL8mgm9mGOHhn2xr0QbaF1C32AW5qGUfRqzRYcVgosaFdSfk164yC&#10;vDsdF4tzPM8++v2lWx7uv18/O6VeJsP7CoSnwT/D/+29VpDEyRs83o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mFJsYAAADdAAAADwAAAAAAAAAAAAAAAACYAgAAZHJz&#10;L2Rvd25yZXYueG1sUEsFBgAAAAAEAAQA9QAAAIsDAAAAAA==&#10;" path="m,47547l,e" filled="f" strokeweight=".05761mm">
                  <v:path arrowok="t" textboxrect="0,0,0,47547"/>
                </v:shape>
                <v:shape id="Shape 8288" o:spid="_x0000_s1239" style="position:absolute;left:19262;top:13754;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FzZcEA&#10;AADdAAAADwAAAGRycy9kb3ducmV2LnhtbERPy4rCMBTdD/gP4QpuhjEdF1I6RhFBdJZWF7q7NNem&#10;M81NadKHf28WgsvDea82o61FT62vHCv4nicgiAunKy4VXM77rxSED8gaa8ek4EEeNuvJxwoz7QY+&#10;UZ+HUsQQ9hkqMCE0mZS+MGTRz11DHLm7ay2GCNtS6haHGG5ruUiSpbRYcWww2NDOUPGfd1bBdTD5&#10;bzce8L5MPovtX3fsD7erUrPpuP0BEWgMb/HLfdQK0kUa58Y38Qn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hc2XBAAAA3QAAAA8AAAAAAAAAAAAAAAAAmAIAAGRycy9kb3du&#10;cmV2LnhtbFBLBQYAAAAABAAEAPUAAACGAwAAAAA=&#10;" path="m,l9488,e" filled="f" strokeweight=".26425mm">
                  <v:stroke endcap="square"/>
                  <v:path arrowok="t" textboxrect="0,0,9488,0"/>
                </v:shape>
                <v:shape id="Shape 8289" o:spid="_x0000_s1240" style="position:absolute;left:19215;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CghccA&#10;AADdAAAADwAAAGRycy9kb3ducmV2LnhtbESPQWsCMRSE74X+h/AK3mpWl5a4GkUKBSl40BbE22Pz&#10;3CxuXtZNXLf99aZQ6HGYmW+YxWpwjeipC7VnDZNxBoK49KbmSsPX5/uzAhEissHGM2n4pgCr5ePD&#10;Agvjb7yjfh8rkSAcCtRgY2wLKUNpyWEY+5Y4eSffOYxJdpU0Hd4S3DVymmWv0mHNacFiS2+WyvP+&#10;6jRcDyrPL8efD1Vf8uPL2vXbre21Hj0N6zmISEP8D/+1N0aDmqoZ/L5JT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QoIXHAAAA3QAAAA8AAAAAAAAAAAAAAAAAmAIAAGRy&#10;cy9kb3ducmV2LnhtbFBLBQYAAAAABAAEAPUAAACMAwAAAAA=&#10;" path="m,l,38067e" filled="f" strokeweight=".05761mm">
                  <v:path arrowok="t" textboxrect="0,0,0,38067"/>
                </v:shape>
                <v:shape id="Shape 8290" o:spid="_x0000_s1241" style="position:absolute;left:19262;top:1073;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7pvsIA&#10;AADdAAAADwAAAGRycy9kb3ducmV2LnhtbERPy4rCMBTdC/5DuANuZEzHhWg1igiDupzqwtldmmtT&#10;p7kpTfrw781iwOXhvDe7wVaio8aXjhV8zRIQxLnTJRcKrpfvzyUIH5A1Vo5JwZM87Lbj0QZT7Xr+&#10;oS4LhYgh7FNUYEKoUyl9bsiin7maOHJ311gMETaF1A32MdxWcp4kC2mx5NhgsKaDofwva62CW2+y&#10;czsc8b5Ipvn+0Z664+9NqcnHsF+DCDSEt/jffdIKlvNV3B/fxCc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m+wgAAAN0AAAAPAAAAAAAAAAAAAAAAAJgCAABkcnMvZG93&#10;bnJldi54bWxQSwUGAAAAAAQABAD1AAAAhwMAAAAA&#10;" path="m,l9488,e" filled="f" strokeweight=".26425mm">
                  <v:stroke endcap="square"/>
                  <v:path arrowok="t" textboxrect="0,0,9488,0"/>
                </v:shape>
                <v:rect id="Rectangle 8291" o:spid="_x0000_s1242" style="position:absolute;left:18549;top:14587;width:1802;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6GAsYA&#10;AADdAAAADwAAAGRycy9kb3ducmV2LnhtbESPQWvCQBSE70L/w/IK3sxGDyVJXUVaxRxbU0h7e2Sf&#10;STD7NmS3JvbXdwsFj8PMfMOst5PpxJUG11pWsIxiEMSV1S3XCj6KwyIB4Tyyxs4yKbiRg+3mYbbG&#10;TNuR3+l68rUIEHYZKmi87zMpXdWQQRfZnjh4ZzsY9EEOtdQDjgFuOrmK4ydpsOWw0GBPLw1Vl9O3&#10;UXBM+t1nbn/Gutt/Hcu3Mn0tUq/U/HHaPYPwNPl7+L+dawXJKl3C35vw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D6GAsYAAADdAAAADwAAAAAAAAAAAAAAAACYAgAAZHJz&#10;L2Rvd25yZXYueG1sUEsFBgAAAAAEAAQA9QAAAIsDAAAAAA==&#10;" filled="f" stroked="f">
                  <v:textbox inset="0,0,0,0">
                    <w:txbxContent>
                      <w:p w:rsidR="00194F97" w:rsidRDefault="00194F97" w:rsidP="00794726">
                        <w:r>
                          <w:rPr>
                            <w:rFonts w:ascii="Arial" w:eastAsia="Arial" w:hAnsi="Arial" w:cs="Arial"/>
                            <w:sz w:val="20"/>
                          </w:rPr>
                          <w:t>10</w:t>
                        </w:r>
                      </w:p>
                    </w:txbxContent>
                  </v:textbox>
                </v:rect>
                <v:shape id="Shape 8292" o:spid="_x0000_s1243" style="position:absolute;left:27311;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ewY8UA&#10;AADdAAAADwAAAGRycy9kb3ducmV2LnhtbESPQYvCMBSE74L/ITzBm6YWXLQaRQXR22IVvD6aZ9vd&#10;5qU0qa3++s3Cwh6HmfmGWW97U4knNa60rGA2jUAQZ1aXnCu4XY+TBQjnkTVWlknBixxsN8PBGhNt&#10;O77QM/W5CBB2CSoovK8TKV1WkEE3tTVx8B62MeiDbHKpG+wC3FQyjqIPabDksFBgTYeCsu+0NQqy&#10;9nqZzx/xLN135692+fl6n+4HpcajfrcC4an3/+G/9lkrWMTLGH7fh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V7BjxQAAAN0AAAAPAAAAAAAAAAAAAAAAAJgCAABkcnMv&#10;ZG93bnJldi54bWxQSwUGAAAAAAQABAD1AAAAigMAAAAA&#10;" path="m,47547l,e" filled="f" strokeweight=".05761mm">
                  <v:path arrowok="t" textboxrect="0,0,0,47547"/>
                </v:shape>
                <v:shape id="Shape 8293" o:spid="_x0000_s1244" style="position:absolute;left:27358;top:13754;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x3ycYA&#10;AADdAAAADwAAAGRycy9kb3ducmV2LnhtbESPT2sCMRTE70K/Q3iFXkSzWhBdjSJC0R7d9qC3x+a5&#10;Wd28LJvsn377Rij0OMzMb5jNbrCV6KjxpWMFs2kCgjh3uuRCwffXx2QJwgdkjZVjUvBDHnbbl9EG&#10;U+16PlOXhUJECPsUFZgQ6lRKnxuy6KeuJo7ezTUWQ5RNIXWDfYTbSs6TZCEtlhwXDNZ0MJQ/stYq&#10;uPQm+2yHI94WyTjf39tTd7xelHp7HfZrEIGG8B/+a5+0guV89Q7PN/E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1x3ycYAAADdAAAADwAAAAAAAAAAAAAAAACYAgAAZHJz&#10;L2Rvd25yZXYueG1sUEsFBgAAAAAEAAQA9QAAAIsDAAAAAA==&#10;" path="m,l9488,e" filled="f" strokeweight=".26425mm">
                  <v:stroke endcap="square"/>
                  <v:path arrowok="t" textboxrect="0,0,9488,0"/>
                </v:shape>
                <v:shape id="Shape 8294" o:spid="_x0000_s1245" style="position:absolute;left:27311;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iZxscA&#10;AADdAAAADwAAAGRycy9kb3ducmV2LnhtbESPQWvCQBSE74X+h+UJvdWNRiVNXUUKBRE8qIXi7ZF9&#10;zYZm38bsGmN/fVcQPA4z8w0zX/a2Fh21vnKsYDRMQBAXTldcKvg6fL5mIHxA1lg7JgVX8rBcPD/N&#10;Mdfuwjvq9qEUEcI+RwUmhCaX0heGLPqha4ij9+NaiyHKtpS6xUuE21qOk2QmLVYcFww29GGo+N2f&#10;rYLzd5amp+PfJqtO6XG6st12azqlXgb96h1EoD48wvf2WivIxm8TuL2JT0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ImcbHAAAA3QAAAA8AAAAAAAAAAAAAAAAAmAIAAGRy&#10;cy9kb3ducmV2LnhtbFBLBQYAAAAABAAEAPUAAACMAwAAAAA=&#10;" path="m,l,38067e" filled="f" strokeweight=".05761mm">
                  <v:path arrowok="t" textboxrect="0,0,0,38067"/>
                </v:shape>
                <v:shape id="Shape 8295" o:spid="_x0000_s1246" style="position:absolute;left:27358;top:1073;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KJsYA&#10;AADdAAAADwAAAGRycy9kb3ducmV2LnhtbESPT2sCMRTE70K/Q3iFXkSzChVdjSJC0R7d9qC3x+a5&#10;Wd28LJvsn377Rij0OMzMb5jNbrCV6KjxpWMFs2kCgjh3uuRCwffXx2QJwgdkjZVjUvBDHnbbl9EG&#10;U+16PlOXhUJECPsUFZgQ6lRKnxuy6KeuJo7ezTUWQ5RNIXWDfYTbSs6TZCEtlhwXDNZ0MJQ/stYq&#10;uPQm+2yHI94WyTjf39tTd7xelHp7HfZrEIGG8B/+a5+0guV89Q7PN/E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KJsYAAADdAAAADwAAAAAAAAAAAAAAAACYAgAAZHJz&#10;L2Rvd25yZXYueG1sUEsFBgAAAAAEAAQA9QAAAIsDAAAAAA==&#10;" path="m,l9488,e" filled="f" strokeweight=".26425mm">
                  <v:stroke endcap="square"/>
                  <v:path arrowok="t" textboxrect="0,0,9488,0"/>
                </v:shape>
                <v:rect id="Rectangle 8296" o:spid="_x0000_s1247" style="position:absolute;left:26645;top:14587;width:1801;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cedsUA&#10;AADdAAAADwAAAGRycy9kb3ducmV2LnhtbESPT4vCMBTE78J+h/AWvGmqB2m7RhF3RY/+WXD39mie&#10;bbF5KU201U9vBMHjMDO/YabzzlTiSo0rLSsYDSMQxJnVJecKfg+rQQzCeWSNlWVScCMH89lHb4qp&#10;ti3v6Lr3uQgQdikqKLyvUyldVpBBN7Q1cfBOtjHog2xyqRtsA9xUchxFE2mw5LBQYE3LgrLz/mIU&#10;rON68bex9zavfv7Xx+0x+T4kXqn+Z7f4AuGp8+/wq73RCuJxMoH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1x52xQAAAN0AAAAPAAAAAAAAAAAAAAAAAJgCAABkcnMv&#10;ZG93bnJldi54bWxQSwUGAAAAAAQABAD1AAAAigMAAAAA&#10;" filled="f" stroked="f">
                  <v:textbox inset="0,0,0,0">
                    <w:txbxContent>
                      <w:p w:rsidR="00194F97" w:rsidRDefault="00194F97" w:rsidP="00794726">
                        <w:r>
                          <w:rPr>
                            <w:rFonts w:ascii="Arial" w:eastAsia="Arial" w:hAnsi="Arial" w:cs="Arial"/>
                            <w:sz w:val="20"/>
                          </w:rPr>
                          <w:t>15</w:t>
                        </w:r>
                      </w:p>
                    </w:txbxContent>
                  </v:textbox>
                </v:rect>
                <v:shape id="Shape 8297" o:spid="_x0000_s1248" style="position:absolute;left:35310;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AT+8YA&#10;AADdAAAADwAAAGRycy9kb3ducmV2LnhtbESPQWvCQBSE7wX/w/IEb3VjwFZTV1FB9CZGoddH9pmk&#10;zb4N2Y2J/vquUPA4zMw3zGLVm0rcqHGlZQWTcQSCOLO65FzB5bx7n4FwHlljZZkU3MnBajl4W2Ci&#10;bccnuqU+FwHCLkEFhfd1IqXLCjLoxrYmDt7VNgZ9kE0udYNdgJtKxlH0IQ2WHBYKrGlbUPabtkZB&#10;1p5P0+k1nqSb7vDTzo/3x/57q9Ro2K+/QHjq/Sv83z5oBbN4/gnP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AT+8YAAADdAAAADwAAAAAAAAAAAAAAAACYAgAAZHJz&#10;L2Rvd25yZXYueG1sUEsFBgAAAAAEAAQA9QAAAIsDAAAAAA==&#10;" path="m,47547l,e" filled="f" strokeweight=".05761mm">
                  <v:path arrowok="t" textboxrect="0,0,0,47547"/>
                </v:shape>
                <v:shape id="Shape 8298" o:spid="_x0000_s1249" style="position:absolute;left:35357;top:13754;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biqMAA&#10;AADdAAAADwAAAGRycy9kb3ducmV2LnhtbERP3UrDMBS+F3yHcATvXLoio9alZQiyXg029wDH5tiU&#10;JScliVv79uZi4OXH979tZ2fFlUIcPStYrwoQxL3XIw8Kzl+fLxWImJA1Ws+kYKEIbfP4sMVa+xsf&#10;6XpKg8ghHGtUYFKaailjb8hhXPmJOHM/PjhMGYZB6oC3HO6sLItiIx2OnBsMTvRhqL+cfp2C3WFZ&#10;vkuz7/aWjQ346nXVd0o9P827dxCJ5vQvvrs7raAq3/Lc/CY/Adn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GbiqMAAAADdAAAADwAAAAAAAAAAAAAAAACYAgAAZHJzL2Rvd25y&#10;ZXYueG1sUEsFBgAAAAAEAAQA9QAAAIUDAAAAAA==&#10;" path="m,l9487,e" filled="f" strokeweight=".26425mm">
                  <v:stroke endcap="square"/>
                  <v:path arrowok="t" textboxrect="0,0,9487,0"/>
                </v:shape>
                <v:shape id="Shape 8299" o:spid="_x0000_s1250" style="position:absolute;left:35310;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k2WMcA&#10;AADdAAAADwAAAGRycy9kb3ducmV2LnhtbESPQWvCQBSE7wX/w/KE3pqNhpYYs4oIQil4qBaKt0f2&#10;mQ1m38bsGtP++m6h0OMwM98w5Xq0rRio941jBbMkBUFcOd1wreDjuHvKQfiArLF1TAq+yMN6NXko&#10;sdDuzu80HEItIoR9gQpMCF0hpa8MWfSJ64ijd3a9xRBlX0vd4z3CbSvnafoiLTYcFwx2tDVUXQ43&#10;q+D2mWfZ9fT9ljfX7PS8scN+bwalHqfjZgki0Bj+w3/tV60gny8W8PsmP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JNljHAAAA3QAAAA8AAAAAAAAAAAAAAAAAmAIAAGRy&#10;cy9kb3ducmV2LnhtbFBLBQYAAAAABAAEAPUAAACMAwAAAAA=&#10;" path="m,l,38067e" filled="f" strokeweight=".05761mm">
                  <v:path arrowok="t" textboxrect="0,0,0,38067"/>
                </v:shape>
                <v:shape id="Shape 8300" o:spid="_x0000_s1251" style="position:absolute;left:35357;top:1073;width:95;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t0tMAA&#10;AADdAAAADwAAAGRycy9kb3ducmV2LnhtbERP3WrCMBS+F3yHcAa7m+mcjNIZSxGGvRJ0PsBZc9aU&#10;JSclybR9e3Mx8PLj+9/Wk7PiSiEOnhW8rgoQxJ3XA/cKLl+fLyWImJA1Ws+kYKYI9W652GKl/Y1P&#10;dD2nXuQQjhUqMCmNlZSxM+QwrvxInLkfHxymDEMvdcBbDndWroviXTocODcYHGlvqPs9/zkFzXGe&#10;v9fm0B4sGxtw43XZtUo9P03NB4hEU3qI/92tVlC+FXl/fpOfgNzd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Pt0tMAAAADdAAAADwAAAAAAAAAAAAAAAACYAgAAZHJzL2Rvd25y&#10;ZXYueG1sUEsFBgAAAAAEAAQA9QAAAIUDAAAAAA==&#10;" path="m,l9487,e" filled="f" strokeweight=".26425mm">
                  <v:stroke endcap="square"/>
                  <v:path arrowok="t" textboxrect="0,0,9487,0"/>
                </v:shape>
                <v:rect id="Rectangle 8301" o:spid="_x0000_s1252" style="position:absolute;left:34644;top:14587;width:1802;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UcGMYA&#10;AADdAAAADwAAAGRycy9kb3ducmV2LnhtbESPQWvCQBSE7wX/w/IKvTUbK5QYs4pYJR5bFWxvj+wz&#10;Cc2+Ddk1SfvruwXB4zAz3zDZajSN6KlztWUF0ygGQVxYXXOp4HTcPScgnEfW2FgmBT/kYLWcPGSY&#10;ajvwB/UHX4oAYZeigsr7NpXSFRUZdJFtiYN3sZ1BH2RXSt3hEOCmkS9x/CoN1hwWKmxpU1Hxfbga&#10;BXnSrj/39ncom+1Xfn4/z9+Oc6/U0+O4XoDwNPp7+NbeawXJLJ7C/5vw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UcGMYAAADdAAAADwAAAAAAAAAAAAAAAACYAgAAZHJz&#10;L2Rvd25yZXYueG1sUEsFBgAAAAAEAAQA9QAAAIsDAAAAAA==&#10;" filled="f" stroked="f">
                  <v:textbox inset="0,0,0,0">
                    <w:txbxContent>
                      <w:p w:rsidR="00194F97" w:rsidRDefault="00194F97" w:rsidP="00794726">
                        <w:r>
                          <w:rPr>
                            <w:rFonts w:ascii="Arial" w:eastAsia="Arial" w:hAnsi="Arial" w:cs="Arial"/>
                            <w:sz w:val="20"/>
                          </w:rPr>
                          <w:t>20</w:t>
                        </w:r>
                      </w:p>
                    </w:txbxContent>
                  </v:textbox>
                </v:rect>
                <v:shape id="Shape 8302" o:spid="_x0000_s1253" style="position:absolute;left:43404;top:13706;width:0;height:476;visibility:visible;mso-wrap-style:square;v-text-anchor:top" coordsize="0,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wqecUA&#10;AADdAAAADwAAAGRycy9kb3ducmV2LnhtbESPQWvCQBSE74L/YXmCN92YYrGpq6hQ9FaMgtdH9pmk&#10;zb4N2Y2J/nq3UPA4zMw3zHLdm0rcqHGlZQWzaQSCOLO65FzB+fQ1WYBwHlljZZkU3MnBejUcLDHR&#10;tuMj3VKfiwBhl6CCwvs6kdJlBRl0U1sTB+9qG4M+yCaXusEuwE0l4yh6lwZLDgsF1rQrKPtNW6Mg&#10;a0/H+fwaz9Jtd/hpP77vj/1lp9R41G8+QXjq/Sv83z5oBYu3KIa/N+EJyN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Cp5xQAAAN0AAAAPAAAAAAAAAAAAAAAAAJgCAABkcnMv&#10;ZG93bnJldi54bWxQSwUGAAAAAAQABAD1AAAAigMAAAAA&#10;" path="m,47547l,e" filled="f" strokeweight=".05761mm">
                  <v:path arrowok="t" textboxrect="0,0,0,47547"/>
                </v:shape>
                <v:shape id="Shape 8303" o:spid="_x0000_s1254" style="position:absolute;left:43452;top:13754;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nqw8MA&#10;AADdAAAADwAAAGRycy9kb3ducmV2LnhtbESP3WoCMRSE7wt9h3AK3tVsVWTZGkUKxb0S/HmA083p&#10;ZmlysiSp7r69EQQvh5n5hlltBmfFhULsPCv4mBYgiBuvO24VnE/f7yWImJA1Ws+kYKQIm/Xrywor&#10;7a98oMsxtSJDOFaowKTUV1LGxpDDOPU9cfZ+fXCYsgyt1AGvGe6snBXFUjrsOC8Y7OnLUPN3/HcK&#10;tvtx/JmZXb2zbGzAhddlUys1eRu2nyASDekZfrRrraCcF3O4v8lPQK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nqw8MAAADdAAAADwAAAAAAAAAAAAAAAACYAgAAZHJzL2Rv&#10;d25yZXYueG1sUEsFBgAAAAAEAAQA9QAAAIgDAAAAAA==&#10;" path="m,l9487,e" filled="f" strokeweight=".26425mm">
                  <v:stroke endcap="square"/>
                  <v:path arrowok="t" textboxrect="0,0,9487,0"/>
                </v:shape>
                <v:shape id="Shape 8304" o:spid="_x0000_s1255" style="position:absolute;left:43404;top:645;width:0;height:380;visibility:visible;mso-wrap-style:square;v-text-anchor:top" coordsize="0,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MD3MYA&#10;AADdAAAADwAAAGRycy9kb3ducmV2LnhtbESPQWvCQBSE74L/YXlCb7rRaAmpq4gglIKHaqF4e2Sf&#10;2WD2bcyuMfXXdwsFj8PMfMMs172tRUetrxwrmE4SEMSF0xWXCr6Ou3EGwgdkjbVjUvBDHtar4WCJ&#10;uXZ3/qTuEEoRIexzVGBCaHIpfWHIop+4hjh6Z9daDFG2pdQt3iPc1nKWJK/SYsVxwWBDW0PF5XCz&#10;Cm7fWZpeT4+PrLqmp8XGdvu96ZR6GfWbNxCB+vAM/7fftYIsTeb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MD3MYAAADdAAAADwAAAAAAAAAAAAAAAACYAgAAZHJz&#10;L2Rvd25yZXYueG1sUEsFBgAAAAAEAAQA9QAAAIsDAAAAAA==&#10;" path="m,l,38067e" filled="f" strokeweight=".05761mm">
                  <v:path arrowok="t" textboxrect="0,0,0,38067"/>
                </v:shape>
                <v:shape id="Shape 8305" o:spid="_x0000_s1256" style="position:absolute;left:43452;top:1073;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zXLMMA&#10;AADdAAAADwAAAGRycy9kb3ducmV2LnhtbESPzWrDMBCE74W+g9hCbo3cpAnGiRJCocSnQn4eYGtt&#10;LRNpZSQ1sd++KgRyHGbmG2a9HZwVVwqx86zgbVqAIG687rhVcD59vpYgYkLWaD2TgpEibDfPT2us&#10;tL/xga7H1IoM4VihApNSX0kZG0MO49T3xNn78cFhyjK0Uge8ZbizclYUS+mw47xgsKcPQ83l+OsU&#10;7L7G8Xtm9vXesrEB370um1qpycuwW4FINKRH+N6utYJyXizg/01+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zXLMMAAADdAAAADwAAAAAAAAAAAAAAAACYAgAAZHJzL2Rv&#10;d25yZXYueG1sUEsFBgAAAAAEAAQA9QAAAIgDAAAAAA==&#10;" path="m,l9487,e" filled="f" strokeweight=".26425mm">
                  <v:stroke endcap="square"/>
                  <v:path arrowok="t" textboxrect="0,0,9487,0"/>
                </v:shape>
                <v:rect id="Rectangle 8306" o:spid="_x0000_s1257" style="position:absolute;left:42736;top:14587;width:1801;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EbMUA&#10;AADdAAAADwAAAGRycy9kb3ducmV2LnhtbESPT4vCMBTE78J+h/AWvGmqgtRqFNl10aN/FtTbo3m2&#10;xealNFlb/fRGEPY4zMxvmNmiNaW4Ue0KywoG/QgEcWp1wZmC38NPLwbhPLLG0jIpuJODxfyjM8NE&#10;24Z3dNv7TAQIuwQV5N5XiZQuzcmg69uKOHgXWxv0QdaZ1DU2AW5KOYyisTRYcFjIsaKvnNLr/s8o&#10;WMfV8rSxjyYrV+f1cXucfB8mXqnuZ7ucgvDU+v/wu73RCuJRNIbXm/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PIRsxQAAAN0AAAAPAAAAAAAAAAAAAAAAAJgCAABkcnMv&#10;ZG93bnJldi54bWxQSwUGAAAAAAQABAD1AAAAigMAAAAA&#10;" filled="f" stroked="f">
                  <v:textbox inset="0,0,0,0">
                    <w:txbxContent>
                      <w:p w:rsidR="00194F97" w:rsidRDefault="00194F97" w:rsidP="00794726">
                        <w:r>
                          <w:rPr>
                            <w:rFonts w:ascii="Arial" w:eastAsia="Arial" w:hAnsi="Arial" w:cs="Arial"/>
                            <w:sz w:val="20"/>
                          </w:rPr>
                          <w:t>25</w:t>
                        </w:r>
                      </w:p>
                    </w:txbxContent>
                  </v:textbox>
                </v:rect>
                <v:shape id="Shape 8307" o:spid="_x0000_s1258" style="position:absolute;left:3216;top:14182;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8gA&#10;AADdAAAADwAAAGRycy9kb3ducmV2LnhtbESPQWvCQBSE74L/YXmFXqRuNKCSuoqIQkWoNi2U3h7Z&#10;1ySafRuya0z7692C0OMwM98w82VnKtFS40rLCkbDCARxZnXJuYKP9+3TDITzyBory6TghxwsF/3e&#10;HBNtr/xGbepzESDsElRQeF8nUrqsIINuaGvi4H3bxqAPssmlbvAa4KaS4yiaSIMlh4UCa1oXlJ3T&#10;i1GwHexPB/avo93v59c+PsYb0x42Sj0+dKtnEJ46/x++t1+0glkcTeHvTXgCcn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9Q2nyAAAAN0AAAAPAAAAAAAAAAAAAAAAAJgCAABk&#10;cnMvZG93bnJldi54bWxQSwUGAAAAAAQABAD1AAAAjQMAAAAA&#10;" path="m,l38010,e" filled="f" strokeweight=".05761mm">
                  <v:path arrowok="t" textboxrect="0,0,38010,0"/>
                </v:shape>
                <v:shape id="Shape 8308" o:spid="_x0000_s1259" style="position:absolute;left:3644;top:14230;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AuIcAA&#10;AADdAAAADwAAAGRycy9kb3ducmV2LnhtbERPTYvCMBC9C/6HMII3Ta0gUo1FhUXZvVgVvA7N2Bab&#10;SUmytvvvN4eFPT7e9zYfTCve5HxjWcFinoAgLq1uuFJwv33M1iB8QNbYWiYFP+Qh341HW8y07bmg&#10;9zVUIoawz1BBHUKXSenLmgz6ue2II/e0zmCI0FVSO+xjuGllmiQrabDh2FBjR8eaytf12yiwRbG6&#10;8OF0cUXz+eiXXxzOKSs1nQz7DYhAQ/gX/7nPWsF6mcS58U18AnL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PAuIcAAAADdAAAADwAAAAAAAAAAAAAAAACYAgAAZHJzL2Rvd25y&#10;ZXYueG1sUEsFBgAAAAAEAAQA9QAAAIUDAAAAAA==&#10;" path="m,l9873,e" filled="f" strokeweight=".26425mm">
                  <v:stroke endcap="square"/>
                  <v:path arrowok="t" textboxrect="0,0,9873,0"/>
                </v:shape>
                <v:shape id="Shape 8309" o:spid="_x0000_s1260" style="position:absolute;left:42928;top:14182;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bBmMQA&#10;AADdAAAADwAAAGRycy9kb3ducmV2LnhtbESP0YrCMBRE34X9h3AFX0RTFddajSIrwr6pXT/g0lzb&#10;YnPTbbLa/r1ZEHwcZuYMs962phJ3alxpWcFkHIEgzqwuOVdw+TmMYhDOI2usLJOCjhxsNx+9NSba&#10;PvhM99TnIkDYJaig8L5OpHRZQQbd2NbEwbvaxqAPssmlbvAR4KaS0yj6lAZLDgsF1vRVUHZL/4yC&#10;U3mrh4fj7hevi0mb7jvXzWexUoN+u1uB8NT6d/jV/tYK4lm0hP834QnIz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mwZjEAAAA3QAAAA8AAAAAAAAAAAAAAAAAmAIAAGRycy9k&#10;b3ducmV2LnhtbFBLBQYAAAAABAAEAPUAAACJAwAAAAA=&#10;" path="m47587,l,e" filled="f" strokeweight=".05761mm">
                  <v:path arrowok="t" textboxrect="0,0,47587,0"/>
                </v:shape>
                <v:shape id="Shape 8310" o:spid="_x0000_s1261" style="position:absolute;left:42976;top:14230;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zlecIA&#10;AADdAAAADwAAAGRycy9kb3ducmV2LnhtbERPy4rCMBTdC/MP4Q64kTHVAZGOUUQQdWnHhe4uzbWp&#10;NjelSR/+vVkMzPJw3qvNYCvRUeNLxwpm0wQEce50yYWCy+/+awnCB2SNlWNS8CIPm/XHaIWpdj2f&#10;qctCIWII+xQVmBDqVEqfG7Lop64mjtzdNRZDhE0hdYN9DLeVnCfJQlosOTYYrGlnKH9mrVVw7U12&#10;aocD3hfJJN8+2mN3uF2VGn8O2x8QgYbwL/5zH7WC5fcs7o9v4hOQ6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vOV5wgAAAN0AAAAPAAAAAAAAAAAAAAAAAJgCAABkcnMvZG93&#10;bnJldi54bWxQSwUGAAAAAAQABAD1AAAAhwMAAAAA&#10;" path="m,l9488,e" filled="f" strokeweight=".26425mm">
                  <v:stroke endcap="square"/>
                  <v:path arrowok="t" textboxrect="0,0,9488,0"/>
                </v:shape>
                <v:rect id="Rectangle 8311" o:spid="_x0000_s1262" style="position:absolute;left:2170;top:13541;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yKxcYA&#10;AADdAAAADwAAAGRycy9kb3ducmV2LnhtbESPT2vCQBTE70K/w/IK3nSTFiRGV5HWokf/FNTbI/tM&#10;QrNvQ3Y10U/vCkKPw8z8hpnOO1OJKzWutKwgHkYgiDOrS84V/O5/BgkI55E1VpZJwY0czGdvvSmm&#10;2ra8pevO5yJA2KWooPC+TqV0WUEG3dDWxME728agD7LJpW6wDXBTyY8oGkmDJYeFAmv6Kij7212M&#10;glVSL45re2/zanlaHTaH8fd+7JXqv3eLCQhPnf8Pv9prrSD5jG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yKxcYAAADdAAAADwAAAAAAAAAAAAAAAACYAgAAZHJz&#10;L2Rvd25yZXYueG1sUEsFBgAAAAAEAAQA9QAAAIsDAAAAAA==&#10;" filled="f" stroked="f">
                  <v:textbox inset="0,0,0,0">
                    <w:txbxContent>
                      <w:p w:rsidR="00194F97" w:rsidRDefault="00194F97" w:rsidP="00794726">
                        <w:r>
                          <w:rPr>
                            <w:rFonts w:ascii="Arial" w:eastAsia="Arial" w:hAnsi="Arial" w:cs="Arial"/>
                            <w:sz w:val="20"/>
                          </w:rPr>
                          <w:t>0</w:t>
                        </w:r>
                      </w:p>
                    </w:txbxContent>
                  </v:textbox>
                </v:rect>
                <v:shape id="Shape 8312" o:spid="_x0000_s1263" style="position:absolute;left:3216;top:9605;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s44sgA&#10;AADdAAAADwAAAGRycy9kb3ducmV2LnhtbESPQWvCQBSE74X+h+UVeim6iQGR6CqlKLQIalUQb4/s&#10;M4nNvg3ZbUz99a4g9DjMzDfMZNaZSrTUuNKygrgfgSDOrC45V7DfLXojEM4ja6wsk4I/cjCbPj9N&#10;MNX2wt/Ubn0uAoRdigoK7+tUSpcVZND1bU0cvJNtDPogm1zqBi8Bbio5iKKhNFhyWCiwpo+Csp/t&#10;r1GweFue1+xX8df1cFwmm2Ru2vVcqdeX7n0MwlPn/8OP9qdWMEriAdzfhCc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WzjiyAAAAN0AAAAPAAAAAAAAAAAAAAAAAJgCAABk&#10;cnMvZG93bnJldi54bWxQSwUGAAAAAAQABAD1AAAAjQMAAAAA&#10;" path="m,l38010,e" filled="f" strokeweight=".05761mm">
                  <v:path arrowok="t" textboxrect="0,0,38010,0"/>
                </v:shape>
                <v:shape id="Shape 8313" o:spid="_x0000_s1264" style="position:absolute;left:3644;top:9652;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0qjcUA&#10;AADdAAAADwAAAGRycy9kb3ducmV2LnhtbESPwWrDMBBE74X8g9hAbo2cGExwLYckEGraS5wWel2s&#10;rW1qrYykxs7fV4VCj8PMvGGK/WwGcSPne8sKNusEBHFjdc+tgve38+MOhA/IGgfLpOBOHvbl4qHA&#10;XNuJa7pdQysihH2OCroQxlxK33Rk0K/tSBy9T+sMhihdK7XDKcLNILdJkkmDPceFDkc6ddR8Xb+N&#10;AlvX2YWPzxdX9y8fU/rKodqyUqvlfHgCEWgO/+G/dqUV7NJNCr9v4hO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jSqNxQAAAN0AAAAPAAAAAAAAAAAAAAAAAJgCAABkcnMv&#10;ZG93bnJldi54bWxQSwUGAAAAAAQABAD1AAAAigMAAAAA&#10;" path="m,l9873,e" filled="f" strokeweight=".26425mm">
                  <v:stroke endcap="square"/>
                  <v:path arrowok="t" textboxrect="0,0,9873,0"/>
                </v:shape>
                <v:shape id="Shape 8314" o:spid="_x0000_s1265" style="position:absolute;left:42928;top:9605;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428UA&#10;AADdAAAADwAAAGRycy9kb3ducmV2LnhtbESP0WrCQBRE3wv9h+UKfSnNJrW2IbqKKIJvauwHXLLX&#10;JJi9m2ZXTf7eFYQ+DjNzhpktetOIK3WutqwgiWIQxIXVNZcKfo+bjxSE88gaG8ukYCAHi/nrywwz&#10;bW98oGvuSxEg7DJUUHnfZlK6oiKDLrItcfBOtjPog+xKqTu8Bbhp5Gccf0uDNYeFCltaVVSc84tR&#10;sK/P7ftmt/zD00/S5+vBDZNxqtTbqF9OQXjq/X/42d5qBek4+YLHm/A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vvjbxQAAAN0AAAAPAAAAAAAAAAAAAAAAAJgCAABkcnMv&#10;ZG93bnJldi54bWxQSwUGAAAAAAQABAD1AAAAigMAAAAA&#10;" path="m47587,l,e" filled="f" strokeweight=".05761mm">
                  <v:path arrowok="t" textboxrect="0,0,47587,0"/>
                </v:shape>
                <v:shape id="Shape 8315" o:spid="_x0000_s1266" style="position:absolute;left:42976;top:965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tG4cYA&#10;AADdAAAADwAAAGRycy9kb3ducmV2LnhtbESPzWrDMBCE74W+g9hCLqWRk5IQXCshFELSY50c0tti&#10;rS231spY8k/evioUchxm5hsm2022EQN1vnasYDFPQBAXTtdcKbicDy8bED4ga2wck4IbedhtHx8y&#10;TLUb+ZOGPFQiQtinqMCE0KZS+sKQRT93LXH0StdZDFF2ldQdjhFuG7lMkrW0WHNcMNjSu6HiJ++t&#10;guto8o9+OmK5Tp6L/Xd/Go5fV6VmT9P+DUSgKdzD/+2TVrB5Xazg7018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tG4cYAAADdAAAADwAAAAAAAAAAAAAAAACYAgAAZHJz&#10;L2Rvd25yZXYueG1sUEsFBgAAAAAEAAQA9QAAAIsDAAAAAA==&#10;" path="m,l9488,e" filled="f" strokeweight=".26425mm">
                  <v:stroke endcap="square"/>
                  <v:path arrowok="t" textboxrect="0,0,9488,0"/>
                </v:shape>
                <v:rect id="Rectangle 8316" o:spid="_x0000_s1267" style="position:absolute;left:2170;top:8964;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USscUA&#10;AADdAAAADwAAAGRycy9kb3ducmV2LnhtbESPT4vCMBTE74LfITzBm6YqSK1GEf+gx10V1NujebbF&#10;5qU00Xb3028WFvY4zMxvmMWqNaV4U+0KywpGwwgEcWp1wZmCy3k/iEE4j6yxtEwKvsjBatntLDDR&#10;tuFPep98JgKEXYIKcu+rREqX5mTQDW1FHLyHrQ36IOtM6hqbADelHEfRVBosOCzkWNEmp/R5ehkF&#10;h7ha3472u8nK3f1w/bjOtueZV6rfa9dzEJ5a/x/+ax+1gngymsLvm/A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5RKxxQAAAN0AAAAPAAAAAAAAAAAAAAAAAJgCAABkcnMv&#10;ZG93bnJldi54bWxQSwUGAAAAAAQABAD1AAAAigMAAAAA&#10;" filled="f" stroked="f">
                  <v:textbox inset="0,0,0,0">
                    <w:txbxContent>
                      <w:p w:rsidR="00194F97" w:rsidRDefault="00194F97" w:rsidP="00794726">
                        <w:r>
                          <w:rPr>
                            <w:rFonts w:ascii="Arial" w:eastAsia="Arial" w:hAnsi="Arial" w:cs="Arial"/>
                            <w:sz w:val="20"/>
                          </w:rPr>
                          <w:t>2</w:t>
                        </w:r>
                      </w:p>
                    </w:txbxContent>
                  </v:textbox>
                </v:rect>
                <v:shape id="Shape 8317" o:spid="_x0000_s1268" style="position:absolute;left:3216;top:5127;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beskA&#10;AADdAAAADwAAAGRycy9kb3ducmV2LnhtbESP3WrCQBSE74W+w3KE3ohuYqCV6CpFFFqEWn9AvDtk&#10;j0na7NmQ3ca0T+8WCl4OM/MNM1t0phItNa60rCAeRSCIM6tLzhUcD+vhBITzyBory6Tghxws5g+9&#10;GabaXnlH7d7nIkDYpaig8L5OpXRZQQbdyNbEwbvYxqAPssmlbvAa4KaS4yh6kgZLDgsF1rQsKPva&#10;fxsF68Hmc8v+PX77PZ03yUeyMu12pdRjv3uZgvDU+Xv4v/2qFUyS+Bn+3oQnIO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SybeskAAADdAAAADwAAAAAAAAAAAAAAAACYAgAA&#10;ZHJzL2Rvd25yZXYueG1sUEsFBgAAAAAEAAQA9QAAAI4DAAAAAA==&#10;" path="m,l38010,e" filled="f" strokeweight=".05761mm">
                  <v:path arrowok="t" textboxrect="0,0,38010,0"/>
                </v:shape>
                <v:shape id="Shape 8318" o:spid="_x0000_s1269" style="position:absolute;left:3644;top:5174;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m4/L8A&#10;AADdAAAADwAAAGRycy9kb3ducmV2LnhtbERPTYvCMBC9C/6HMII3TVUQqUZRYVHci1XB69CMbbGZ&#10;lCRr67/fHASPj/e92nSmFi9yvrKsYDJOQBDnVldcKLhdf0YLED4ga6wtk4I3edis+70Vptq2nNHr&#10;EgoRQ9inqKAMoUml9HlJBv3YNsSRe1hnMEToCqkdtjHc1HKaJHNpsOLYUGJD+5Ly5+XPKLBZNj/z&#10;7nB2WXW6t7NfDscpKzUcdNsliEBd+Io/7qNWsJhN4tz4Jj4Buf4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Kbj8vwAAAN0AAAAPAAAAAAAAAAAAAAAAAJgCAABkcnMvZG93bnJl&#10;di54bWxQSwUGAAAAAAQABAD1AAAAhAMAAAAA&#10;" path="m,l9873,e" filled="f" strokeweight=".26425mm">
                  <v:stroke endcap="square"/>
                  <v:path arrowok="t" textboxrect="0,0,9873,0"/>
                </v:shape>
                <v:shape id="Shape 8319" o:spid="_x0000_s1270" style="position:absolute;left:42928;top:5127;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9XRcUA&#10;AADdAAAADwAAAGRycy9kb3ducmV2LnhtbESP0WrCQBRE3wv9h+UKfSnNJpXaNLqKKIJvauwHXLLX&#10;JJi9m2ZXTf7eFYQ+DjNzhpktetOIK3WutqwgiWIQxIXVNZcKfo+bjxSE88gaG8ukYCAHi/nrywwz&#10;bW98oGvuSxEg7DJUUHnfZlK6oiKDLrItcfBOtjPog+xKqTu8Bbhp5GccT6TBmsNChS2tKirO+cUo&#10;2Nfn9n2zW/7h6Tvp8/Xghq9xqtTbqF9OQXjq/X/42d5qBek4+YHHm/A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1dFxQAAAN0AAAAPAAAAAAAAAAAAAAAAAJgCAABkcnMv&#10;ZG93bnJldi54bWxQSwUGAAAAAAQABAD1AAAAigMAAAAA&#10;" path="m47587,l,e" filled="f" strokeweight=".05761mm">
                  <v:path arrowok="t" textboxrect="0,0,47587,0"/>
                </v:shape>
                <v:shape id="Shape 8320" o:spid="_x0000_s1271" style="position:absolute;left:42976;top:5174;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AvxMIA&#10;AADdAAAADwAAAGRycy9kb3ducmV2LnhtbERPy4rCMBTdC/MP4Q64kTHVAZGOUUQQdWnHhe4uzbWp&#10;NjelSR/+vVkMzPJw3qvNYCvRUeNLxwpm0wQEce50yYWCy+/+awnCB2SNlWNS8CIPm/XHaIWpdj2f&#10;qctCIWII+xQVmBDqVEqfG7Lop64mjtzdNRZDhE0hdYN9DLeVnCfJQlosOTYYrGlnKH9mrVVw7U12&#10;aocD3hfJJN8+2mN3uF2VGn8O2x8QgYbwL/5zH7WC5fc87o9v4hOQ6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0C/EwgAAAN0AAAAPAAAAAAAAAAAAAAAAAJgCAABkcnMvZG93&#10;bnJldi54bWxQSwUGAAAAAAQABAD1AAAAhwMAAAAA&#10;" path="m,l9488,e" filled="f" strokeweight=".26425mm">
                  <v:stroke endcap="square"/>
                  <v:path arrowok="t" textboxrect="0,0,9488,0"/>
                </v:shape>
                <v:rect id="Rectangle 8321" o:spid="_x0000_s1272" style="position:absolute;left:2170;top:4482;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BAeMcA&#10;AADdAAAADwAAAGRycy9kb3ducmV2LnhtbESPQWvCQBSE7wX/w/KE3upGCyVG1xC0JTm2Kqi3R/aZ&#10;BLNvQ3Zr0v76bqHQ4zAz3zDrdDStuFPvGssK5rMIBHFpdcOVguPh7SkG4TyyxtYyKfgiB+lm8rDG&#10;RNuBP+i+95UIEHYJKqi97xIpXVmTQTezHXHwrrY36IPsK6l7HALctHIRRS/SYMNhocaOtjWVt/2n&#10;UZDHXXYu7PdQta+X/PR+Wu4OS6/U43TMViA8jf4//NcutIL4eTGH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gQHjHAAAA3QAAAA8AAAAAAAAAAAAAAAAAmAIAAGRy&#10;cy9kb3ducmV2LnhtbFBLBQYAAAAABAAEAPUAAACMAwAAAAA=&#10;" filled="f" stroked="f">
                  <v:textbox inset="0,0,0,0">
                    <w:txbxContent>
                      <w:p w:rsidR="00194F97" w:rsidRDefault="00194F97" w:rsidP="00794726">
                        <w:r>
                          <w:rPr>
                            <w:rFonts w:ascii="Arial" w:eastAsia="Arial" w:hAnsi="Arial" w:cs="Arial"/>
                            <w:sz w:val="20"/>
                          </w:rPr>
                          <w:t>4</w:t>
                        </w:r>
                      </w:p>
                    </w:txbxContent>
                  </v:textbox>
                </v:rect>
                <v:shape id="Shape 8322" o:spid="_x0000_s1273" style="position:absolute;left:3216;top:645;width:380;height:0;visibility:visible;mso-wrap-style:square;v-text-anchor:top" coordsize="38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fyX8gA&#10;AADdAAAADwAAAGRycy9kb3ducmV2LnhtbESP3WrCQBSE7wXfYTmF3kjdmECR1FVKUagI/lWQ3h2y&#10;xySaPRuy2xh9+m6h4OUwM98wk1lnKtFS40rLCkbDCARxZnXJuYLD1+JlDMJ5ZI2VZVJwIwezab83&#10;wVTbK++o3ftcBAi7FBUU3teplC4ryKAb2po4eCfbGPRBNrnUDV4D3FQyjqJXabDksFBgTR8FZZf9&#10;j1GwGKzOG/br0fJ+/F4l22Ru2s1cqeen7v0NhKfOP8L/7U+tYJzEMfy9CU9AT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N/JfyAAAAN0AAAAPAAAAAAAAAAAAAAAAAJgCAABk&#10;cnMvZG93bnJldi54bWxQSwUGAAAAAAQABAD1AAAAjQMAAAAA&#10;" path="m,l38010,e" filled="f" strokeweight=".05761mm">
                  <v:path arrowok="t" textboxrect="0,0,38010,0"/>
                </v:shape>
                <v:shape id="Shape 8323" o:spid="_x0000_s1274" style="position:absolute;left:3644;top:692;width:99;height:0;visibility:visible;mso-wrap-style:square;v-text-anchor:top" coordsize="98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gMMMA&#10;AADdAAAADwAAAGRycy9kb3ducmV2LnhtbESPQWvCQBSE7wX/w/IEb3VjAiLRVVSQSnsxKnh9ZJ9J&#10;MPs27G5N/PfdQqHHYWa+YVabwbTiSc43lhXMpgkI4tLqhisF18vhfQHCB2SNrWVS8CIPm/XobYW5&#10;tj0X9DyHSkQI+xwV1CF0uZS+rMmgn9qOOHp36wyGKF0ltcM+wk0r0ySZS4MNx4UaO9rXVD7O30aB&#10;LYr5iXcfJ1c0n7c+++JwTFmpyXjYLkEEGsJ/+K991AoWWZrB75v4BO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HgMMMAAADdAAAADwAAAAAAAAAAAAAAAACYAgAAZHJzL2Rv&#10;d25yZXYueG1sUEsFBgAAAAAEAAQA9QAAAIgDAAAAAA==&#10;" path="m,l9873,e" filled="f" strokeweight=".26425mm">
                  <v:stroke endcap="square"/>
                  <v:path arrowok="t" textboxrect="0,0,9873,0"/>
                </v:shape>
                <v:shape id="Shape 8324" o:spid="_x0000_s1275" style="position:absolute;left:42928;top:645;width:476;height:0;visibility:visible;mso-wrap-style:square;v-text-anchor:top" coordsize="475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yZsYA&#10;AADdAAAADwAAAGRycy9kb3ducmV2LnhtbESP0WrCQBRE3wv9h+UW+iK6SbQ1RFcJFaFvtakfcMle&#10;k2D2bprdxuTv3UKhj8PMnGG2+9G0YqDeNZYVxIsIBHFpdcOVgvPXcZ6CcB5ZY2uZFEzkYL97fNhi&#10;pu2NP2kofCUChF2GCmrvu0xKV9Zk0C1sRxy8i+0N+iD7SuoebwFuWplE0as02HBYqLGjt5rKa/Fj&#10;FJyaazc7fuTfeFnHY3GY3PSyTJV6fhrzDQhPo/8P/7XftYJ0mazg9014An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IyZsYAAADdAAAADwAAAAAAAAAAAAAAAACYAgAAZHJz&#10;L2Rvd25yZXYueG1sUEsFBgAAAAAEAAQA9QAAAIsDAAAAAA==&#10;" path="m47587,l,e" filled="f" strokeweight=".05761mm">
                  <v:path arrowok="t" textboxrect="0,0,47587,0"/>
                </v:shape>
                <v:shape id="Shape 8325" o:spid="_x0000_s1276" style="position:absolute;left:4297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eMXMYA&#10;AADdAAAADwAAAGRycy9kb3ducmV2LnhtbESPzWrDMBCE74W+g9hCLqWRk5IQXCshFEKSY90e0tti&#10;rS231spY8k/ePioUchxm5hsm2022EQN1vnasYDFPQBAXTtdcKfj6PLxsQPiArLFxTAqu5GG3fXzI&#10;MNVu5A8a8lCJCGGfogITQptK6QtDFv3ctcTRK11nMUTZVVJ3OEa4beQySdbSYs1xwWBL74aK37y3&#10;Ci6jyc/9dMRynTwX+5/+NBy/L0rNnqb9G4hAU7iH/9snrWDzulzB35v4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eMXMYAAADdAAAADwAAAAAAAAAAAAAAAACYAgAAZHJz&#10;L2Rvd25yZXYueG1sUEsFBgAAAAAEAAQA9QAAAIsDAAAAAA==&#10;" path="m,l9488,e" filled="f" strokeweight=".26425mm">
                  <v:stroke endcap="square"/>
                  <v:path arrowok="t" textboxrect="0,0,9488,0"/>
                </v:shape>
                <v:rect id="Rectangle 8326" o:spid="_x0000_s1277" style="position:absolute;left:2170;width:917;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nYDMcA&#10;AADdAAAADwAAAGRycy9kb3ducmV2LnhtbESPQWvCQBSE74L/YXlCb7rRQojRNQRbMcdWC9bbI/ua&#10;hGbfhuxq0v76bqHQ4zAz3zDbbDStuFPvGssKlosIBHFpdcOVgrfzYZ6AcB5ZY2uZFHyRg2w3nWwx&#10;1XbgV7qffCUChF2KCmrvu1RKV9Zk0C1sRxy8D9sb9EH2ldQ9DgFuWrmKolgabDgs1NjRvqby83Qz&#10;Co5Jl78X9nuo2ufr8fJyWT+d116ph9mYb0B4Gv1/+K9daAXJ4yqG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J2AzHAAAA3QAAAA8AAAAAAAAAAAAAAAAAmAIAAGRy&#10;cy9kb3ducmV2LnhtbFBLBQYAAAAABAAEAPUAAACMAwAAAAA=&#10;" filled="f" stroked="f">
                  <v:textbox inset="0,0,0,0">
                    <w:txbxContent>
                      <w:p w:rsidR="00194F97" w:rsidRDefault="00194F97" w:rsidP="00794726">
                        <w:r>
                          <w:rPr>
                            <w:rFonts w:ascii="Arial" w:eastAsia="Arial" w:hAnsi="Arial" w:cs="Arial"/>
                            <w:sz w:val="20"/>
                          </w:rPr>
                          <w:t>6</w:t>
                        </w:r>
                      </w:p>
                    </w:txbxContent>
                  </v:textbox>
                </v:rect>
                <v:shape id="Shape 8327" o:spid="_x0000_s1278" style="position:absolute;left:3216;top:645;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0l38QA&#10;AADdAAAADwAAAGRycy9kb3ducmV2LnhtbESP3YrCMBSE7xd8h3AE7zS1xVWrUURQdPdm/XmAQ3Ns&#10;i81JbaJ2334jCHs5zMw3zHzZmko8qHGlZQXDQQSCOLO65FzB+bTpT0A4j6yxskwKfsnBctH5mGOq&#10;7ZMP9Dj6XAQIuxQVFN7XqZQuK8igG9iaOHgX2xj0QTa51A0+A9xUMo6iT2mw5LBQYE3rgrLr8W4U&#10;cFLe4mmc1d97XG2jn9FXMmRUqtdtVzMQnlr/H363d1rBJInH8HoTn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tJd/EAAAA3QAAAA8AAAAAAAAAAAAAAAAAmAIAAGRycy9k&#10;b3ducmV2LnhtbFBLBQYAAAAABAAEAPUAAACJAwAAAAA=&#10;" path="m,l4018799,e" filled="f" strokeweight=".05761mm">
                  <v:path arrowok="t" textboxrect="0,0,4018799,0"/>
                </v:shape>
                <v:shape id="Shape 8328" o:spid="_x0000_s1279"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gk0sAA&#10;AADdAAAADwAAAGRycy9kb3ducmV2LnhtbERP3WrCMBS+F/YO4Qy803R1SOmMIoNhrwZTH+CsOTbF&#10;5KQkmbZvv1wIXn58/5vd6Ky4UYi9ZwVvywIEcet1z52C8+lrUYGICVmj9UwKJoqw277MNlhrf+cf&#10;uh1TJ3IIxxoVmJSGWsrYGnIYl34gztzFB4cpw9BJHfCew52VZVGspcOec4PBgT4Ntdfjn1Ow/56m&#10;39IcmoNlYwO+e121jVLz13H/ASLRmJ7ih7vRCqpVmefmN/kJ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Tgk0sAAAADdAAAADwAAAAAAAAAAAAAAAACYAgAAZHJzL2Rvd25y&#10;ZXYueG1sUEsFBgAAAAAEAAQA9QAAAIUDAAAAAA==&#10;" path="m,l9487,e" filled="f" strokeweight=".26425mm">
                  <v:stroke endcap="square"/>
                  <v:path arrowok="t" textboxrect="0,0,9487,0"/>
                </v:shape>
                <v:shape id="Shape 8329" o:spid="_x0000_s1280" style="position:absolute;left:3216;top:14182;width:40188;height:0;visibility:visible;mso-wrap-style:square;v-text-anchor:top" coordsize="40187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UNsQA&#10;AADdAAAADwAAAGRycy9kb3ducmV2LnhtbESP3YrCMBSE74V9h3AE79bUFpdajSILu/hz498DHJpj&#10;W2xOuk1W69sbQfBymJlvmNmiM7W4UusqywpGwwgEcW51xYWC0/HnMwXhPLLG2jIpuJODxfyjN8NM&#10;2xvv6XrwhQgQdhkqKL1vMildXpJBN7QNcfDOtjXog2wLqVu8BbipZRxFX9JgxWGhxIa+S8ovh3+j&#10;gJPqL57EebNd4/I32o03yYhRqUG/W05BeOr8O/xqr7SCNIkn8HwTn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FDbEAAAA3QAAAA8AAAAAAAAAAAAAAAAAmAIAAGRycy9k&#10;b3ducmV2LnhtbFBLBQYAAAAABAAEAPUAAACJAwAAAAA=&#10;" path="m,l4018799,e" filled="f" strokeweight=".05761mm">
                  <v:path arrowok="t" textboxrect="0,0,4018799,0"/>
                </v:shape>
                <v:shape id="Shape 8330" o:spid="_x0000_s1281" style="position:absolute;left:43452;top:14230;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e+CcAA&#10;AADdAAAADwAAAGRycy9kb3ducmV2LnhtbERP3WrCMBS+F3yHcITdzXQqo3TGIsKwVwPdHuCsOWvK&#10;kpOSxNq+/XIx8PLj+9/Xk7NipBB7zwpe1gUI4tbrnjsFX5/vzyWImJA1Ws+kYKYI9WG52GOl/Z0v&#10;NF5TJ3IIxwoVmJSGSsrYGnIY134gztyPDw5ThqGTOuA9hzsrN0XxKh32nBsMDnQy1P5eb07B8WOe&#10;vzfm3JwtGxtw53XZNko9rabjG4hEU3qI/92NVlBut3l/fpOfgD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pe+CcAAAADdAAAADwAAAAAAAAAAAAAAAACYAgAAZHJzL2Rvd25y&#10;ZXYueG1sUEsFBgAAAAAEAAQA9QAAAIUDAAAAAA==&#10;" path="m,l9487,e" filled="f" strokeweight=".26425mm">
                  <v:stroke endcap="square"/>
                  <v:path arrowok="t" textboxrect="0,0,9487,0"/>
                </v:shape>
                <v:shape id="Shape 8331" o:spid="_x0000_s1282" style="position:absolute;left:43404;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RCo8UA&#10;AADdAAAADwAAAGRycy9kb3ducmV2LnhtbESPT4vCMBTE7wt+h/AEb2uqdcXtGkUEQQ8e/HPx9kje&#10;tl2bl9JEW7+9EYQ9DjPzG2a+7Gwl7tT40rGC0TABQaydKTlXcD5tPmcgfEA2WDkmBQ/ysFz0PuaY&#10;Gdfyge7HkIsIYZ+hgiKEOpPS64Is+qGriaP36xqLIcoml6bBNsJtJcdJMpUWS44LBda0Lkhfjzer&#10;YHJJven039jbnV4/9u3lUH1/KTXod6sfEIG68B9+t7dGwSxNR/B6E5+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EKjxQAAAN0AAAAPAAAAAAAAAAAAAAAAAJgCAABkcnMv&#10;ZG93bnJldi54bWxQSwUGAAAAAAQABAD1AAAAigMAAAAA&#10;" path="m,1353684l,e" filled="f" strokeweight=".05761mm">
                  <v:path arrowok="t" textboxrect="0,0,0,1353684"/>
                </v:shape>
                <v:shape id="Shape 8332" o:spid="_x0000_s1283" style="position:absolute;left:43452;top:692;width:94;height:0;visibility:visible;mso-wrap-style:square;v-text-anchor:top" coordsize="9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mF5cMA&#10;AADdAAAADwAAAGRycy9kb3ducmV2LnhtbESPUWvCMBSF3wf7D+EKe5updUjpjCKDYZ8GU3/AXXNt&#10;islNSTJt//0yEHw8nHO+w1lvR2fFlULsPStYzAsQxK3XPXcKTsfP1wpETMgarWdSMFGE7eb5aY21&#10;9jf+pushdSJDONaowKQ01FLG1pDDOPcDcfbOPjhMWYZO6oC3DHdWlkWxkg57zgsGB/ow1F4Ov07B&#10;7muafkqzb/aWjQ345nXVNkq9zMbdO4hEY3qE7+1GK6iWyxL+3+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mF5cMAAADdAAAADwAAAAAAAAAAAAAAAACYAgAAZHJzL2Rv&#10;d25yZXYueG1sUEsFBgAAAAAEAAQA9QAAAIgDAAAAAA==&#10;" path="m,l9487,e" filled="f" strokeweight=".26425mm">
                  <v:stroke endcap="square"/>
                  <v:path arrowok="t" textboxrect="0,0,9487,0"/>
                </v:shape>
                <v:shape id="Shape 8333" o:spid="_x0000_s1284" style="position:absolute;left:3216;top:645;width:0;height:13537;visibility:visible;mso-wrap-style:square;v-text-anchor:top" coordsize="0,1353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p5T8YA&#10;AADdAAAADwAAAGRycy9kb3ducmV2LnhtbESPQWvCQBSE7wX/w/KE3urGpC0aXYMIhXroIdaLt8fu&#10;M0mbfRuyW5P8e7dQ6HGYmW+YbTHaVtyo941jBctFAoJYO9NwpeD8+fa0AuEDssHWMSmYyEOxmz1s&#10;MTdu4JJup1CJCGGfo4I6hC6X0uuaLPqF64ijd3W9xRBlX0nT4xDhtpVpkrxKiw3HhRo7OtSkv08/&#10;VsHzJfNm1F+pt0d9mD6GS9muX5R6nI/7DYhAY/gP/7XfjYJVlmXw+yY+Ab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Tp5T8YAAADdAAAADwAAAAAAAAAAAAAAAACYAgAAZHJz&#10;L2Rvd25yZXYueG1sUEsFBgAAAAAEAAQA9QAAAIsDAAAAAA==&#10;" path="m,1353684l,e" filled="f" strokeweight=".05761mm">
                  <v:path arrowok="t" textboxrect="0,0,0,1353684"/>
                </v:shape>
                <v:shape id="Shape 8334" o:spid="_x0000_s1285" style="position:absolute;left:3264;top:692;width:95;height:0;visibility:visible;mso-wrap-style:square;v-text-anchor:top" coordsize="9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eUa8YA&#10;AADdAAAADwAAAGRycy9kb3ducmV2LnhtbESPQWvCQBSE74L/YXmF3nRjIyVEVylioQcVqu39mX0m&#10;wezbmF1j0l/fFQSPw8x8w8yXnalES40rLSuYjCMQxJnVJecKfg6fowSE88gaK8ukoCcHy8VwMMdU&#10;2xt/U7v3uQgQdikqKLyvUyldVpBBN7Y1cfBOtjHog2xyqRu8Bbip5FsUvUuDJYeFAmtaFZSd91ej&#10;YLO79m3821+Ox8N5m/2tk200cUq9vnQfMxCeOv8MP9pfWkESx1O4vw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eUa8YAAADdAAAADwAAAAAAAAAAAAAAAACYAgAAZHJz&#10;L2Rvd25yZXYueG1sUEsFBgAAAAAEAAQA9QAAAIsDAAAAAA==&#10;" path="m,l9503,e" filled="f" strokeweight=".26425mm">
                  <v:stroke endcap="square"/>
                  <v:path arrowok="t" textboxrect="0,0,9503,0"/>
                </v:shape>
                <v:shape id="Shape 8335" o:spid="_x0000_s1286" style="position:absolute;left:3216;top:3221;width:20379;height:0;visibility:visible;mso-wrap-style:square;v-text-anchor:top" coordsize="20379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eI+cUA&#10;AADdAAAADwAAAGRycy9kb3ducmV2LnhtbESPwW7CMBBE75X6D9ZW6q04aURBKQZRVFQOHCjhA1bx&#10;EkfE68g2EP6+RkLqcTQzbzSzxWA7cSEfWscK8lEGgrh2uuVGwaFav01BhIissXNMCm4UYDF/fpph&#10;qd2Vf+myj41IEA4lKjAx9qWUoTZkMYxcT5y8o/MWY5K+kdrjNcFtJ9+z7ENabDktGOxpZag+7c9W&#10;waTqhq3H/Ntu28mhWFZfu5/cKPX6Miw/QUQa4n/40d5oBdOiGMP9TXo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4j5xQAAAN0AAAAPAAAAAAAAAAAAAAAAAJgCAABkcnMv&#10;ZG93bnJldi54bWxQSwUGAAAAAAQABAD1AAAAigMAAAAA&#10;" path="m,l9503,,28508,,47884,r9517,l76406,,95411,r9518,l123934,r19020,l152457,r19005,l190482,r9503,l218990,r19020,l257386,r9502,l285893,r19020,l314416,r19020,l352441,r9503,l380964,r19005,l409472,r19019,l447497,r9873,l476390,r19005,l514400,r9518,l542923,r19005,l571446,r19005,l609471,r9502,l637979,r19020,l666872,r19005,l704882,r9518,l733405,r19020,l771430,r9503,l799953,r18946,l828535,r18975,l866486,r9932,l895394,r18975,l923857,r18976,l961957,r9487,l990420,r18975,l1028519,r9488,l1056983,r19420,l1085891,r18975,l1123842,r9488,l1152453,r18976,l1180917,r18975,l1218868,r9636,l1247479,r18976,l1285875,r9488,l1314338,r18976,l1342950,r18976,l1380901,r9488,l1409364,r19124,l1437976,r18976,l1475927,r9933,l1504835,r18976,l1542934,r9488,l1571398,r18975,l1599861,r19124,l1637960,r9488,l1666424,r18975,l1695332,r18975,l1733283,r9636,l1761894,r18976,l1799845,r9488,l1828457,r18975,l1856920,r18976,l1895019,r9785,l1923779,r19124,l1952391,r18976,l1990342,r18976,l2018954,r18975,e" filled="f" strokecolor="#007f00" strokeweight=".52764mm">
                  <v:path arrowok="t" textboxrect="0,0,2037929,0"/>
                </v:shape>
                <v:shape id="Shape 8336" o:spid="_x0000_s1287" style="position:absolute;left:23595;top:3221;width:13423;height:11020;visibility:visible;mso-wrap-style:square;v-text-anchor:top" coordsize="1342202,110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GbssUA&#10;AADdAAAADwAAAGRycy9kb3ducmV2LnhtbESPT4vCMBTE74LfITzBm6bqIqUaRRTFxcPin4u3Z/Ns&#10;i81LbbJav/1GWPA4zMxvmOm8MaV4UO0KywoG/QgEcWp1wZmC03Hdi0E4j6yxtEwKXuRgPmu3ppho&#10;++Q9PQ4+EwHCLkEFufdVIqVLczLo+rYiDt7V1gZ9kHUmdY3PADelHEbRWBosOCzkWNEyp/R2+DUK&#10;si97Xq628c/u+7q6HNd684rvRqlup1lMQHhq/Cf8395qBfFoNIb3m/AE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8ZuyxQAAAN0AAAAPAAAAAAAAAAAAAAAAAJgCAABkcnMv&#10;ZG93bnJldi54bWxQSwUGAAAAAAQABAD1AAAAigMAAAAA&#10;" path="m1342202,1102025r-8873,-53472l1314354,991526r-9489,-66951l1285445,867548r-18975,-57175l1256982,762530r-19124,-57175l1218883,667288r-18976,-47843l1190419,571897r-18975,-38066l1152320,495763r-9488,-28884l1123857,428812r-18976,-28587l1095393,371785r-19420,-28587l1056997,324239r-9487,-29032l1028386,276247r-18975,-18960l999923,238179,980947,219220,961823,200112,942848,181153r-9488,-9480l914384,162045,895409,142641r-9933,-9480l866501,123682r-18976,-9480l837889,104574,818914,95094,799938,85614r-9488,l771475,76135,752351,66655r-9488,l723888,57027r-18976,l685788,47547r-9784,l657029,38067r-19124,l628417,38067,609441,28587r-18975,l580978,28587r-19124,l542879,18960r-9488,l514415,18960r-18975,l485804,18960,466532,9480r-19124,l428432,9480r-9487,l399969,9480r-18976,l371506,9480r-19124,l333406,9480r-9487,l304943,9480,285819,r-9487,l257060,,237935,r-9487,l209472,,190497,,171373,r-9488,l142910,,123934,r-9488,l95322,,76347,,66859,,47439,,28463,,18976,,,e" filled="f" strokecolor="#007f00" strokeweight=".52764mm">
                  <v:path arrowok="t" textboxrect="0,0,1342202,1102025"/>
                </v:shape>
                <v:shape id="Shape 8337" o:spid="_x0000_s1288" style="position:absolute;left:3216;top:2837;width:20379;height:95;visibility:visible;mso-wrap-style:square;v-text-anchor:top" coordsize="2037929,9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cUsUA&#10;AADdAAAADwAAAGRycy9kb3ducmV2LnhtbESPT2sCMRTE70K/Q3gFb5qtQle2RimCf0BoUXvp7bF5&#10;7oYmL0sSdf32plDocZiZ3zDzZe+suFKIxrOCl3EBgrj22nCj4Ou0Hs1AxISs0XomBXeKsFw8DeZY&#10;aX/jA12PqREZwrFCBW1KXSVlrFtyGMe+I87e2QeHKcvQSB3wluHOyklRvEqHhvNCix2tWqp/jhen&#10;gLZovvf7/ryxpf0Ia3P/NKVRavjcv7+BSNSn//Bfe6cVzKbTEn7f5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9ZxSxQAAAN0AAAAPAAAAAAAAAAAAAAAAAJgCAABkcnMv&#10;ZG93bnJldi54bWxQSwUGAAAAAAQABAD1AAAAigMAAAAA&#10;" path="m,l9503,,28508,,47884,r9517,l76406,,95411,r9518,l123934,r19020,l152457,r19005,l190482,r9503,l218990,r19020,l257386,r9502,l285893,r19020,l314416,r19020,l352441,r9503,l380964,r19005,l409472,r19019,l447497,r9873,l476390,r19005,l514400,r9518,l542923,r19005,l571446,r19005,l609471,r9502,l637979,r19020,l666872,r19005,l704882,r9518,l733405,r19020,l771430,r9503,l799953,r18946,l828535,r18975,l866486,r9932,l895394,r18975,l923857,r18976,l961957,r9487,l990420,r18975,l1028519,r9488,l1056983,r19420,l1085891,r18975,l1123842,r9488,l1152453,r18976,l1180917,r18975,l1218868,r9636,l1247479,r18976,l1285875,r9488,l1314338,r18976,l1342950,r18976,l1380901,r9488,l1409364,r19124,l1437976,r18976,l1475927,r9933,l1504835,r18976,l1542934,r9488,l1571398,r18975,l1599861,r19124,l1637960,r9488,l1666424,r18975,l1695332,r18975,l1733283,r9636,l1761894,r18976,l1799845,r9488,l1828457,r18975,l1856920,r18976,l1895019,r9785,9480l1923779,9479r19124,l1952391,9479r18976,l1990342,9479r18976,l2018954,9479r18975,e" filled="f" strokecolor="blue" strokeweight=".52764mm">
                  <v:path arrowok="t" textboxrect="0,0,2037929,9480"/>
                </v:shape>
                <v:shape id="Shape 8338" o:spid="_x0000_s1289" style="position:absolute;left:23595;top:2932;width:10563;height:11309;visibility:visible;mso-wrap-style:square;v-text-anchor:top" coordsize="1056258,11309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qCR8IA&#10;AADdAAAADwAAAGRycy9kb3ducmV2LnhtbERPzYrCMBC+C75DmAUvoqmriHaNIq6CBz3Y+gBDM7bd&#10;bSalSWt9e3NY2OPH97/Z9aYSHTWutKxgNo1AEGdWl5wruKenyQqE88gaK8uk4EUOdtvhYIOxtk++&#10;UZf4XIQQdjEqKLyvYyldVpBBN7U1ceAetjHoA2xyqRt8hnBTyc8oWkqDJYeGAms6FJT9Jq1RMNbt&#10;OtWLn8uZrm3pj5V8faedUqOPfv8FwlPv/8V/7rNWsJrPw9zwJjwBuX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KoJHwgAAAN0AAAAPAAAAAAAAAAAAAAAAAJgCAABkcnMvZG93&#10;bnJldi54bWxQSwUGAAAAAAQABAD1AAAAhwMAAAAA&#10;" path="m1056258,1130909r-8748,-43844l1028386,1029890r-18975,-57471l999923,915392,980947,858365,961823,800894,942848,753347r-9488,-47547l914384,667288,895409,619741r-9933,-38067l866501,543607,847525,505243r-9636,-28587l818914,448216,799938,410149r-9488,-28587l771475,362602,752351,333718r-9488,-19107l723888,286171,704912,267063,685788,248104r-9784,-19108l657029,219516,637905,200557r-9488,-19404l609441,171525r-18975,-9480l580978,143085r-19124,-9627l542879,123978r-9488,-9480l514415,105018,495440,95539r-9636,-9628l466532,85911,447408,76431,428432,66951r-9487,l399969,57471r-18976,l371506,47844r-19124,l333406,38364r-9487,l304943,38364,285819,28884r-9487,l257060,28884,237935,18960r-9487,l209472,18960r-18975,l171373,9480r-9488,l142910,9480r-18976,l114446,9480r-19124,l76347,9480,66859,,47439,,28463,,18976,,,e" filled="f" strokecolor="blue" strokeweight=".52764mm">
                  <v:path arrowok="t" textboxrect="0,0,1056258,1130909"/>
                </v:shape>
                <v:shape id="Shape 8339" o:spid="_x0000_s1290" style="position:absolute;left:3216;top:2456;width:20379;height:571;visibility:visible;mso-wrap-style:square;v-text-anchor:top" coordsize="2037929,57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KwacMA&#10;AADdAAAADwAAAGRycy9kb3ducmV2LnhtbESPT2sCMRTE7wW/Q3iCt5pUQdbVKEUQPHiwVu/Pzetm&#10;6eZl2cT98+2bQqHHYWZ+w2z3g6tFR22oPGt4mysQxIU3FZcabp/H1wxEiMgGa8+kYaQA+93kZYu5&#10;8T1/UHeNpUgQDjlqsDE2uZShsOQwzH1DnLwv3zqMSbalNC32Ce5quVBqJR1WnBYsNnSwVHxfn07D&#10;IzSXvutZ2XF8HAtW58vqnmk9mw7vGxCRhvgf/mufjIZsuVzD75v0BO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KwacMAAADdAAAADwAAAAAAAAAAAAAAAACYAgAAZHJzL2Rv&#10;d25yZXYueG1sUEsFBgAAAAAEAAQA9QAAAIgDAAAAAA==&#10;" path="m,l9503,,28508,,47884,r9517,l76406,,95411,r9518,l123934,r19020,l152457,r19005,l190482,r9503,l218990,r19020,l257386,r9502,l285893,r19020,l314416,r19020,l352441,r9503,l380964,r19005,l409472,r19019,l447497,r9873,l476390,r19005,l514400,r9518,l542923,r19005,l571446,r19005,l609471,r9502,l637979,r19020,l666872,r19005,l704882,r9518,l733405,r19020,l771430,r9503,l799953,r18946,l828535,r18975,l866486,r9932,l895394,r18975,l923857,r18976,l961957,r9487,l990420,r18975,l1028519,r9488,l1056983,r19420,l1085891,r18975,l1123842,r9488,l1152453,r18976,l1180917,r18975,l1218868,r9636,l1247479,r18976,l1285875,r9488,l1314338,r18976,l1342950,r18976,l1380901,r9488,l1409364,r19124,9480l1437976,9480r18976,l1475927,9480r9933,l1504835,9480r18976,l1542934,9480r9488,l1571398,9480r18975,l1599861,9480r19124,l1637960,9480r9488,l1666424,9480r18975,l1695332,9480r18975,9480l1733283,18960r9636,l1761894,18960r18976,l1799845,18960r9488,l1828457,18960r18975,9479l1856920,28439r18976,l1895019,28439r9785,l1923779,38067r19124,l1952391,38067r18976,l1990342,47547r18976,l2018954,47547r18975,9479e" filled="f" strokecolor="red" strokeweight=".52764mm">
                  <v:path arrowok="t" textboxrect="0,0,2037929,57026"/>
                </v:shape>
                <v:shape id="Shape 8340" o:spid="_x0000_s1291" style="position:absolute;left:23595;top:3027;width:7607;height:11214;visibility:visible;mso-wrap-style:square;v-text-anchor:top" coordsize="760610,1121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vwMsQA&#10;AADdAAAADwAAAGRycy9kb3ducmV2LnhtbERPy2rCQBTdC/7DcIXudOKjIqmTIGKgXaqV0t0lc82k&#10;Zu6EzGjSfn1nUejycN7bfLCNeFDna8cK5rMEBHHpdM2VgvdzMd2A8AFZY+OYFHyThzwbj7aYatfz&#10;kR6nUIkYwj5FBSaENpXSl4Ys+plriSN3dZ3FEGFXSd1hH8NtIxdJspYWa44NBlvaGypvp7tVcPk8&#10;l9fDfvHzZZ6buyk+dsfVW6XU02TYvYAINIR/8Z/7VSvYLFdxf3wTn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b8DLEAAAA3QAAAA8AAAAAAAAAAAAAAAAAmAIAAGRycy9k&#10;b3ducmV2LnhtbFBLBQYAAAAABAAEAPUAAACJAwAAAAA=&#10;" path="m760610,1121430r-8259,-24885l742863,1039518,723888,982047,704912,925020,685788,867845r-9784,-47843l657029,772307,637905,724760r-9488,-47547l609441,638849,590466,591302r-9488,-38067l561854,515167,542879,486284r-9488,-38067l514415,419629,495440,391190r-9636,-28588l466532,333718,447408,314611,428432,286171r-9487,-19107l399969,248104,380993,228996r-9487,-18959l352382,191077r-18976,-9628l323919,162045,304943,143086r-19124,-9480l276332,123978r-19272,-9480l237935,95539r-9487,-9480l209472,76431,190497,66951,171373,57471r-9488,l142910,47992,123934,38364r-9488,-9480l95322,28884,76347,19404r-9488,l47439,9480r-18976,l18976,,,e" filled="f" strokecolor="red" strokeweight=".52764mm">
                  <v:path arrowok="t" textboxrect="0,0,760610,1121430"/>
                </v:shape>
                <v:rect id="Rectangle 8341" o:spid="_x0000_s1292" style="position:absolute;left:19501;top:16208;width:9892;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l2MYA&#10;AADdAAAADwAAAGRycy9kb3ducmV2LnhtbESPT2vCQBTE70K/w/IK3nRjLRKjq0hV9OifgvX2yL4m&#10;odm3Ibua1E/vCoLHYWZ+w0znrSnFlWpXWFYw6EcgiFOrC84UfB/XvRiE88gaS8uk4J8czGdvnSkm&#10;2ja8p+vBZyJA2CWoIPe+SqR0aU4GXd9WxMH7tbVBH2SdSV1jE+CmlB9RNJIGCw4LOVb0lVP6d7gY&#10;BZu4Wvxs7a3JytV5c9qdxsvj2CvVfW8XExCeWv8KP9tbrSAefg7g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l2MYAAADdAAAADwAAAAAAAAAAAAAAAACYAgAAZHJz&#10;L2Rvd25yZXYueG1sUEsFBgAAAAAEAAQA9QAAAIsDAAAAAA==&#10;" filled="f" stroked="f">
                  <v:textbox inset="0,0,0,0">
                    <w:txbxContent>
                      <w:p w:rsidR="00194F97" w:rsidRDefault="00194F97" w:rsidP="00794726">
                        <w:r>
                          <w:rPr>
                            <w:rFonts w:ascii="Arial" w:eastAsia="Arial" w:hAnsi="Arial" w:cs="Arial"/>
                            <w:b/>
                            <w:sz w:val="20"/>
                          </w:rPr>
                          <w:t>Dien ap [ V ]</w:t>
                        </w:r>
                      </w:p>
                    </w:txbxContent>
                  </v:textbox>
                </v:rect>
                <v:rect id="Rectangle 8342" o:spid="_x0000_s1293" style="position:absolute;left:-4971;top:5182;width:11780;height:1838;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N+jMcA&#10;AADdAAAADwAAAGRycy9kb3ducmV2LnhtbESPT2vCQBTE7wW/w/IK3upGKyppNiKFEi8Kalt6fM2+&#10;/KHZt2l21fjtXUHwOMzMb5hk2ZtGnKhztWUF41EEgji3uuZSwefh42UBwnlkjY1lUnAhB8t08JRg&#10;rO2Zd3Ta+1IECLsYFVTet7GULq/IoBvZljh4he0M+iC7UuoOzwFuGjmJopk0WHNYqLCl94ryv/3R&#10;KPgaH47fmdv+8k/xP59ufLYtykyp4XO/egPhqfeP8L291goWr9MJ3N6EJy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DfozHAAAA3QAAAA8AAAAAAAAAAAAAAAAAmAIAAGRy&#10;cy9kb3ducmV2LnhtbFBLBQYAAAAABAAEAPUAAACMAwAAAAA=&#10;" filled="f" stroked="f">
                  <v:textbox inset="0,0,0,0">
                    <w:txbxContent>
                      <w:p w:rsidR="00194F97" w:rsidRDefault="00194F97" w:rsidP="00794726">
                        <w:r>
                          <w:rPr>
                            <w:rFonts w:ascii="Arial" w:eastAsia="Arial" w:hAnsi="Arial" w:cs="Arial"/>
                            <w:b/>
                            <w:sz w:val="20"/>
                          </w:rPr>
                          <w:t>Dong dien [ A ]</w:t>
                        </w:r>
                      </w:p>
                    </w:txbxContent>
                  </v:textbox>
                </v:rect>
                <v:rect id="Rectangle 8344" o:spid="_x0000_s1294" style="position:absolute;left:3026;top:13636;width:458;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gGQMcA&#10;AADdAAAADwAAAGRycy9kb3ducmV2LnhtbESPQWvCQBSE74X+h+UVvDWbWikxuorUFj1qLKTeHtln&#10;Esy+DdnVpP31XaHgcZiZb5j5cjCNuFLnassKXqIYBHFhdc2lgq/D53MCwnlkjY1lUvBDDpaLx4c5&#10;ptr2vKdr5ksRIOxSVFB536ZSuqIigy6yLXHwTrYz6IPsSqk77APcNHIcx2/SYM1hocKW3isqztnF&#10;KNgk7ep7a3/7svk4bvJdPl0fpl6p0dOwmoHwNPh7+L+91QqS18kE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IBkDHAAAA3QAAAA8AAAAAAAAAAAAAAAAAmAIAAGRy&#10;cy9kb3ducmV2LnhtbFBLBQYAAAAABAAEAPUAAACMAwAAAAA=&#10;" filled="f" stroked="f">
                  <v:textbox inset="0,0,0,0">
                    <w:txbxContent>
                      <w:p w:rsidR="00194F97" w:rsidRDefault="00194F97" w:rsidP="00794726">
                        <w:r>
                          <w:rPr>
                            <w:rFonts w:ascii="Arial" w:eastAsia="Arial" w:hAnsi="Arial" w:cs="Arial"/>
                            <w:sz w:val="20"/>
                          </w:rPr>
                          <w:t xml:space="preserve"> </w:t>
                        </w:r>
                      </w:p>
                    </w:txbxContent>
                  </v:textbox>
                </v:rect>
                <v:rect id="Rectangle 8345" o:spid="_x0000_s1295" style="position:absolute;left:43309;width:459;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Sj28cA&#10;AADdAAAADwAAAGRycy9kb3ducmV2LnhtbESPT2vCQBTE7wW/w/IEb3WjthKjq4i26LH+AfX2yD6T&#10;YPZtyG5N2k/vCoUeh5n5DTNbtKYUd6pdYVnBoB+BIE6tLjhTcDx8vsYgnEfWWFomBT/kYDHvvMww&#10;0bbhHd33PhMBwi5BBbn3VSKlS3My6Pq2Ig7e1dYGfZB1JnWNTYCbUg6jaCwNFhwWcqxolVN6238b&#10;BZu4Wp639rfJyo/L5vR1mqwPE69Ur9supyA8tf4//NfeagXx6O0d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Eo9vHAAAA3QAAAA8AAAAAAAAAAAAAAAAAmAIAAGRy&#10;cy9kb3ducmV2LnhtbFBLBQYAAAAABAAEAPUAAACMAwAAAAA=&#10;" filled="f" stroked="f">
                  <v:textbox inset="0,0,0,0">
                    <w:txbxContent>
                      <w:p w:rsidR="00194F97" w:rsidRDefault="00194F97" w:rsidP="00794726">
                        <w:r>
                          <w:rPr>
                            <w:rFonts w:ascii="Arial" w:eastAsia="Arial" w:hAnsi="Arial" w:cs="Arial"/>
                            <w:sz w:val="20"/>
                          </w:rPr>
                          <w:t xml:space="preserve"> </w:t>
                        </w:r>
                      </w:p>
                    </w:txbxContent>
                  </v:textbox>
                </v:rect>
                <v:shape id="Shape 189713" o:spid="_x0000_s1296" style="position:absolute;left:35405;top:645;width:8285;height:6959;visibility:visible;mso-wrap-style:square;v-text-anchor:top" coordsize="828476,695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eDMMA&#10;AADfAAAADwAAAGRycy9kb3ducmV2LnhtbERPy2oCMRTdF/yHcIXuakaFVkejiCjYruoDcXmdXCeD&#10;k5swiTr9+6ZQcHk47+m8tbW4UxMqxwr6vQwEceF0xaWCw379NgIRIrLG2jEp+KEA81nnZYq5dg/e&#10;0n0XS5FCOOSowMTocylDYchi6DlPnLiLayzGBJtS6gYfKdzWcpBl79JixanBoKeloeK6u1kFt8Xg&#10;C70/17g5u8/yGFbfJ3NV6rXbLiYgIrXxKf53b3SaPxp/9Ifw9ycB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ieDMMAAADfAAAADwAAAAAAAAAAAAAAAACYAgAAZHJzL2Rv&#10;d25yZXYueG1sUEsFBgAAAAAEAAQA9QAAAIgDAAAAAA==&#10;" path="m,l828476,r,695891l,695891,,e" stroked="f" strokeweight="0">
                  <v:path arrowok="t" textboxrect="0,0,828476,695891"/>
                </v:shape>
                <v:shape id="Shape 8501" o:spid="_x0000_s1297" style="position:absolute;left:35405;top:645;width:8284;height:6959;visibility:visible;mso-wrap-style:square;v-text-anchor:top" coordsize="828401,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jktckA&#10;AADdAAAADwAAAGRycy9kb3ducmV2LnhtbESPT2vCQBTE70K/w/IK3sxGS0uIrlJKxUpV8N/B22v2&#10;NQnNvo3Zrab99K4geBxm5jfMaNKaSpyocaVlBf0oBkGcWV1yrmC3nfYSEM4ja6wsk4I/cjAZP3RG&#10;mGp75jWdNj4XAcIuRQWF93UqpcsKMugiWxMH79s2Bn2QTS51g+cAN5UcxPGLNFhyWCiwpreCsp/N&#10;r1FQLtb/h/d5neyPs6/VU75zn/PlQqnuY/s6BOGp9ffwrf2hFSTPcR+ub8ITkO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8jktckAAADdAAAADwAAAAAAAAAAAAAAAACYAgAA&#10;ZHJzL2Rvd25yZXYueG1sUEsFBgAAAAAEAAQA9QAAAI4DAAAAAA==&#10;" path="m,695876l,,828401,r,695876l,695876e" filled="f" strokecolor="#f9f9f9" strokeweight=".05761mm">
                  <v:path arrowok="t" textboxrect="0,0,828401,695876"/>
                </v:shape>
                <v:shape id="Shape 8502" o:spid="_x0000_s1298" style="position:absolute;left:35405;top:645;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gkvcMA&#10;AADdAAAADwAAAGRycy9kb3ducmV2LnhtbESPT4vCMBTE78J+h/AWvGmqoISuUbqyguDJf7DHR/O2&#10;Ddu8lCZq/fZGEDwOM/MbZrHqXSOu1AXrWcNknIEgLr2xXGk4HTcjBSJEZIONZ9JwpwCr5cdggbnx&#10;N97T9RArkSAcctRQx9jmUoayJodh7Fvi5P35zmFMsquk6fCW4K6R0yybS4eW00KNLa1rKv8PF6dh&#10;XU3uv0Gdv+fFrHDHH2nVTlmth5998QUiUh/f4Vd7azSoWTaF55v0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gkvcMAAADdAAAADwAAAAAAAAAAAAAAAACYAgAAZHJzL2Rv&#10;d25yZXYueG1sUEsFBgAAAAAEAAQA9QAAAIgDAAAAAA==&#10;" path="m,l828401,e" filled="f" strokeweight=".05761mm">
                  <v:path arrowok="t" textboxrect="0,0,828401,0"/>
                </v:shape>
                <v:shape id="Shape 8503" o:spid="_x0000_s1299"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K8YA&#10;AADdAAAADwAAAGRycy9kb3ducmV2LnhtbESPT2sCMRTE70K/Q3iFXqQmrSiyNYoUivbo2oO9PTbP&#10;zbabl2WT/dNv3wiCx2FmfsOst6OrRU9tqDxreJkpEMSFNxWXGr5OH88rECEiG6w9k4Y/CrDdPEzW&#10;mBk/8JH6PJYiQThkqMHG2GRShsKSwzDzDXHyLr51GJNsS2laHBLc1fJVqaV0WHFasNjQu6XiN++c&#10;hvNg889u3ONlqabF7qc79Pvvs9ZPj+PuDUSkMd7Dt/bBaFgt1Byub9ITkJ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vK8YAAADdAAAADwAAAAAAAAAAAAAAAACYAgAAZHJz&#10;L2Rvd25yZXYueG1sUEsFBgAAAAAEAAQA9QAAAIsDAAAAAA==&#10;" path="m,l9488,e" filled="f" strokeweight=".26425mm">
                  <v:stroke endcap="square"/>
                  <v:path arrowok="t" textboxrect="0,0,9488,0"/>
                </v:shape>
                <v:shape id="Shape 8504" o:spid="_x0000_s1300" style="position:absolute;left:35405;top:7604;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0ZUsQA&#10;AADdAAAADwAAAGRycy9kb3ducmV2LnhtbESPQWsCMRSE74L/ITyhN80qKmE1yioVCj2pLXh8bJ67&#10;wc3Lskl1/fdNoeBxmJlvmPW2d424UxesZw3TSQaCuPTGcqXh63wYKxAhIhtsPJOGJwXYboaDNebG&#10;P/hI91OsRIJwyFFDHWObSxnKmhyGiW+Jk3f1ncOYZFdJ0+EjwV0jZ1m2lA4tp4UaW9rXVN5OP07D&#10;vpo+L0F975bFonDnd2nVp7Jav436YgUiUh9f4f/2h9GgFtkc/t6k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dGVLEAAAA3QAAAA8AAAAAAAAAAAAAAAAAmAIAAGRycy9k&#10;b3ducmV2LnhtbFBLBQYAAAAABAAEAPUAAACJAwAAAAA=&#10;" path="m,l828401,e" filled="f" strokeweight=".05761mm">
                  <v:path arrowok="t" textboxrect="0,0,828401,0"/>
                </v:shape>
                <v:shape id="Shape 8505" o:spid="_x0000_s1301" style="position:absolute;left:43736;top:7651;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kSxMUA&#10;AADdAAAADwAAAGRycy9kb3ducmV2LnhtbESPT2sCMRTE74V+h/CEXkpNWlBkNYoUivbY1YO9PTbP&#10;zermZdlk//TbN4LgcZiZ3zCrzehq0VMbKs8a3qcKBHHhTcWlhuPh620BIkRkg7Vn0vBHATbr56cV&#10;ZsYP/EN9HkuRIBwy1GBjbDIpQ2HJYZj6hjh5Z986jEm2pTQtDgnuavmh1Fw6rDgtWGzo01JxzTun&#10;4TTY/Lsbd3ieq9die+n2/e73pPXLZNwuQUQa4yN8b++NhsVMzeD2Jj0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WRLExQAAAN0AAAAPAAAAAAAAAAAAAAAAAJgCAABkcnMv&#10;ZG93bnJldi54bWxQSwUGAAAAAAQABAD1AAAAigMAAAAA&#10;" path="m,l9488,e" filled="f" strokeweight=".26425mm">
                  <v:stroke endcap="square"/>
                  <v:path arrowok="t" textboxrect="0,0,9488,0"/>
                </v:shape>
                <v:shape id="Shape 8506" o:spid="_x0000_s1302" style="position:absolute;left:43689;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QMIA&#10;AADdAAAADwAAAGRycy9kb3ducmV2LnhtbESPzarCMBSE94LvEI7gTlMvKFKNIoroRvAPxN2hObbF&#10;5qQ0ubV9eyMILoeZ+YaZLxtTiJoql1tWMBpGIIgTq3NOFVwv28EUhPPIGgvLpKAlB8tFtzPHWNsX&#10;n6g++1QECLsYFWTel7GULsnIoBvakjh4D1sZ9EFWqdQVvgLcFPIviibSYM5hIcOS1hklz/O/UVDf&#10;t+3uQS7Ny+Oqxc1hfbvvWqX6vWY1A+Gp8b/wt73XCqbjaAKfN+EJyM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PL5AwgAAAN0AAAAPAAAAAAAAAAAAAAAAAJgCAABkcnMvZG93&#10;bnJldi54bWxQSwUGAAAAAAQABAD1AAAAhwMAAAAA&#10;" path="m,695876l,e" filled="f" strokeweight=".05761mm">
                  <v:path arrowok="t" textboxrect="0,0,0,695876"/>
                </v:shape>
                <v:shape id="Shape 8507" o:spid="_x0000_s1303"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cpKMYA&#10;AADdAAAADwAAAGRycy9kb3ducmV2LnhtbESPT2sCMRTE74V+h/AKvRRNLNTKahQpiPbo2oPeHpvn&#10;Zu3mZdlk//TbN0Khx2FmfsOsNqOrRU9tqDxrmE0VCOLCm4pLDV+n3WQBIkRkg7Vn0vBDATbrx4cV&#10;ZsYPfKQ+j6VIEA4ZarAxNpmUobDkMEx9Q5y8q28dxiTbUpoWhwR3tXxVai4dVpwWLDb0Yan4zjun&#10;4TzY/LMb93idq5die+sO/f5y1vr5adwuQUQa43/4r30wGhZv6h3ub9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McpKMYAAADdAAAADwAAAAAAAAAAAAAAAACYAgAAZHJz&#10;L2Rvd25yZXYueG1sUEsFBgAAAAAEAAQA9QAAAIsDAAAAAA==&#10;" path="m,l9488,e" filled="f" strokeweight=".26425mm">
                  <v:stroke endcap="square"/>
                  <v:path arrowok="t" textboxrect="0,0,9488,0"/>
                </v:shape>
                <v:shape id="Shape 8508" o:spid="_x0000_s1304" style="position:absolute;left:35405;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Pqb4A&#10;AADdAAAADwAAAGRycy9kb3ducmV2LnhtbERPSwrCMBDdC94hjOBOUwVFqlFEEd0I/kDcDc3YFptJ&#10;aWJtb28WgsvH+y9WjSlETZXLLSsYDSMQxInVOacKbtfdYAbCeWSNhWVS0JKD1bLbWWCs7YfPVF98&#10;KkIIuxgVZN6XsZQuycigG9qSOHBPWxn0AVap1BV+Qrgp5DiKptJgzqEhw5I2GSWvy9soqB+7dv8k&#10;l+blad3i9ri5P/atUv1es56D8NT4v/jnPmgFs0kU5oY34QnI5R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vj6m+AAAA3QAAAA8AAAAAAAAAAAAAAAAAmAIAAGRycy9kb3ducmV2&#10;LnhtbFBLBQYAAAAABAAEAPUAAACDAwAAAAA=&#10;" path="m,695876l,e" filled="f" strokeweight=".05761mm">
                  <v:path arrowok="t" textboxrect="0,0,0,695876"/>
                </v:shape>
                <v:shape id="Shape 8509" o:spid="_x0000_s1305" style="position:absolute;left:3545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QYwcYA&#10;AADdAAAADwAAAGRycy9kb3ducmV2LnhtbESPT2sCMRTE74V+h/CEXkpNLFTsahQpiPbo2oO9PTbP&#10;zermZdlk//TbN0Khx2FmfsOsNqOrRU9tqDxrmE0VCOLCm4pLDV+n3csCRIjIBmvPpOGHAmzWjw8r&#10;zIwf+Eh9HkuRIBwy1GBjbDIpQ2HJYZj6hjh5F986jEm2pTQtDgnuavmq1Fw6rDgtWGzow1Jxyzun&#10;4TzY/LMb93iZq+die+0O/f77rPXTZNwuQUQa43/4r30wGhZv6h3ub9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QYwcYAAADdAAAADwAAAAAAAAAAAAAAAACYAgAAZHJz&#10;L2Rvd25yZXYueG1sUEsFBgAAAAAEAAQA9QAAAIsDAAAAAA==&#10;" path="m,l9488,e" filled="f" strokeweight=".26425mm">
                  <v:stroke endcap="square"/>
                  <v:path arrowok="t" textboxrect="0,0,9488,0"/>
                </v:shape>
                <v:shape id="Shape 8510" o:spid="_x0000_s1306" style="position:absolute;left:35405;top:7604;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JjMAA&#10;AADdAAAADwAAAGRycy9kb3ducmV2LnhtbERPy4rCMBTdD/gP4Q64G9MKSugYpSMKgitfMMtLc6cN&#10;09yUJmr9e7MQXB7Oe7EaXCtu1AfrWUM+yUAQV95YrjWcT9svBSJEZIOtZ9LwoACr5ehjgYXxdz7Q&#10;7RhrkUI4FKihibErpAxVQw7DxHfEifvzvcOYYF9L0+M9hbtWTrNsLh1aTg0NdrRuqPo/Xp2GdZ0/&#10;foO6/MzLWelOG2nVXlmtx59D+Q0i0hDf4pd7ZzSoWZ72pzfpCc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3+JjMAAAADdAAAADwAAAAAAAAAAAAAAAACYAgAAZHJzL2Rvd25y&#10;ZXYueG1sUEsFBgAAAAAEAAQA9QAAAIUDAAAAAA==&#10;" path="m,l828401,e" filled="f" strokeweight=".05761mm">
                  <v:path arrowok="t" textboxrect="0,0,828401,0"/>
                </v:shape>
                <v:shape id="Shape 8511" o:spid="_x0000_s1307" style="position:absolute;left:43736;top:7651;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uCGsUA&#10;AADdAAAADwAAAGRycy9kb3ducmV2LnhtbESPT2vCQBTE70K/w/IKvUjdRFAkuooURHs0erC3R/aZ&#10;jc2+DdnNn377bqHgcZiZ3zCb3Whr0VPrK8cK0lkCgrhwuuJSwfVyeF+B8AFZY+2YFPyQh932ZbLB&#10;TLuBz9TnoRQRwj5DBSaEJpPSF4Ys+plriKN3d63FEGVbSt3iEOG2lvMkWUqLFccFgw19GCq+884q&#10;uA0m/+zGI96XybTYP7pTf/y6KfX2Ou7XIAKN4Rn+b5+0gtUiTeH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u4IaxQAAAN0AAAAPAAAAAAAAAAAAAAAAAJgCAABkcnMv&#10;ZG93bnJldi54bWxQSwUGAAAAAAQABAD1AAAAigMAAAAA&#10;" path="m,l9488,e" filled="f" strokeweight=".26425mm">
                  <v:stroke endcap="square"/>
                  <v:path arrowok="t" textboxrect="0,0,9488,0"/>
                </v:shape>
                <v:shape id="Shape 8512" o:spid="_x0000_s1308" style="position:absolute;left:35405;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unsYA&#10;AADdAAAADwAAAGRycy9kb3ducmV2LnhtbESPS2vDMBCE74X8B7GB3Bo5gZTgWA4hIbiXQpsWgm+L&#10;tX4Qa2Us1Y9/XxUKPQ4z8w2THCfTioF611hWsFlHIIgLqxuuFHx9Xp/3IJxH1thaJgUzOTimi6cE&#10;Y21H/qDh5isRIOxiVFB738VSuqImg25tO+LglbY36IPsK6l7HAPctHIbRS/SYMNhocaOzjUVj9u3&#10;UTDk1zkryVVN936a8fJ2vufZrNRqOZ0OIDxN/j/8137VCva7zRZ+34QnI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4unsYAAADdAAAADwAAAAAAAAAAAAAAAACYAgAAZHJz&#10;L2Rvd25yZXYueG1sUEsFBgAAAAAEAAQA9QAAAIsDAAAAAA==&#10;" path="m,695876l,e" filled="f" strokeweight=".05761mm">
                  <v:path arrowok="t" textboxrect="0,0,0,695876"/>
                </v:shape>
                <v:shape id="Shape 8513" o:spid="_x0000_s1309" style="position:absolute;left:3545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59sYA&#10;AADdAAAADwAAAGRycy9kb3ducmV2LnhtbESPzWrDMBCE74W+g9hCLqWRk5IQXCshFELSY50c0tti&#10;rS231spY8k/evioUchxm5hsm2022EQN1vnasYDFPQBAXTtdcKbicDy8bED4ga2wck4IbedhtHx8y&#10;TLUb+ZOGPFQiQtinqMCE0KZS+sKQRT93LXH0StdZDFF2ldQdjhFuG7lMkrW0WHNcMNjSu6HiJ++t&#10;guto8o9+OmK5Tp6L/Xd/Go5fV6VmT9P+DUSgKdzD/+2TVrBZLV7h7018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W59sYAAADdAAAADwAAAAAAAAAAAAAAAACYAgAAZHJz&#10;L2Rvd25yZXYueG1sUEsFBgAAAAAEAAQA9QAAAIsDAAAAAA==&#10;" path="m,l9488,e" filled="f" strokeweight=".26425mm">
                  <v:stroke endcap="square"/>
                  <v:path arrowok="t" textboxrect="0,0,9488,0"/>
                </v:shape>
                <v:shape id="Shape 8514" o:spid="_x0000_s1310" style="position:absolute;left:35405;top:645;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SPj8QA&#10;AADdAAAADwAAAGRycy9kb3ducmV2LnhtbESPQWsCMRSE7wX/Q3hCbzW7UiVsjbJKCwVPags9PjbP&#10;3eDmZdmkuv57Iwgeh5n5hlmsBteKM/XBetaQTzIQxJU3lmsNP4evNwUiRGSDrWfScKUAq+XoZYGF&#10;8Rfe0Xkfa5EgHArU0MTYFVKGqiGHYeI74uQdfe8wJtnX0vR4SXDXymmWzaVDy2mhwY42DVWn/b/T&#10;sKnz619Qv+t5OSvd4VNatVVW69fxUH6AiDTEZ/jR/jYa1Cx/h/ub9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Ej4/EAAAA3QAAAA8AAAAAAAAAAAAAAAAAmAIAAGRycy9k&#10;b3ducmV2LnhtbFBLBQYAAAAABAAEAPUAAACJAwAAAAA=&#10;" path="m,l828401,e" filled="f" strokeweight=".05761mm">
                  <v:path arrowok="t" textboxrect="0,0,828401,0"/>
                </v:shape>
                <v:shape id="Shape 8515" o:spid="_x0000_s1311"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CEGcUA&#10;AADdAAAADwAAAGRycy9kb3ducmV2LnhtbESPT2sCMRTE7wW/Q3iCl6JZBUVWo4gg6rHbHuztsXlu&#10;Vjcvyyb7x2/fFAo9DjPzG2a7H2wlOmp86VjBfJaAIM6dLrlQ8PV5mq5B+ICssXJMCl7kYb8bvW0x&#10;1a7nD+qyUIgIYZ+iAhNCnUrpc0MW/czVxNG7u8ZiiLIppG6wj3BbyUWSrKTFkuOCwZqOhvJn1loF&#10;t95k13Y4432VvOeHR3vpzt83pSbj4bABEWgI/+G/9kUrWC/nS/h9E5+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IQZxQAAAN0AAAAPAAAAAAAAAAAAAAAAAJgCAABkcnMv&#10;ZG93bnJldi54bWxQSwUGAAAAAAQABAD1AAAAigMAAAAA&#10;" path="m,l9488,e" filled="f" strokeweight=".26425mm">
                  <v:stroke endcap="square"/>
                  <v:path arrowok="t" textboxrect="0,0,9488,0"/>
                </v:shape>
                <v:shape id="Shape 8516" o:spid="_x0000_s1312" style="position:absolute;left:35405;top:7604;width:8284;height:0;visibility:visible;mso-wrap-style:square;v-text-anchor:top" coordsize="8284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q0Y8UA&#10;AADdAAAADwAAAGRycy9kb3ducmV2LnhtbESPzWrDMBCE74G+g9hCb4nsQoxwogQntFDIKT+FHhdr&#10;Y4tYK2OpifP2UaDQ4zAz3zDL9eg6caUhWM8a8lkGgrj2xnKj4XT8nCoQISIb7DyThjsFWK9eJkss&#10;jb/xnq6H2IgE4VCihjbGvpQy1C05DDPfEyfv7AeHMcmhkWbAW4K7Tr5nWSEdWk4LLfa0bam+HH6d&#10;hm2T33+C+t4U1bxyxw9p1U5Zrd9ex2oBItIY/8N/7S+jQc3zAp5v0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2rRjxQAAAN0AAAAPAAAAAAAAAAAAAAAAAJgCAABkcnMv&#10;ZG93bnJldi54bWxQSwUGAAAAAAQABAD1AAAAigMAAAAA&#10;" path="m,l828401,e" filled="f" strokeweight=".05761mm">
                  <v:path arrowok="t" textboxrect="0,0,828401,0"/>
                </v:shape>
                <v:shape id="Shape 8517" o:spid="_x0000_s1313" style="position:absolute;left:43736;top:7651;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6/9cYA&#10;AADdAAAADwAAAGRycy9kb3ducmV2LnhtbESPT2sCMRTE70K/Q3iFXkSzFqqyGkUE0R7d9qC3x+a5&#10;Wd28LJvsn377Rij0OMzMb5j1drCV6KjxpWMFs2kCgjh3uuRCwffXYbIE4QOyxsoxKfghD9vNy2iN&#10;qXY9n6nLQiEihH2KCkwIdSqlzw1Z9FNXE0fv5hqLIcqmkLrBPsJtJd+TZC4tlhwXDNa0N5Q/stYq&#10;uPQm+2yHI97myTjf3dtTd7xelHp7HXYrEIGG8B/+a5+0guXHbAHP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6/9cYAAADdAAAADwAAAAAAAAAAAAAAAACYAgAAZHJz&#10;L2Rvd25yZXYueG1sUEsFBgAAAAAEAAQA9QAAAIsDAAAAAA==&#10;" path="m,l9488,e" filled="f" strokeweight=".26425mm">
                  <v:stroke endcap="square"/>
                  <v:path arrowok="t" textboxrect="0,0,9488,0"/>
                </v:shape>
                <v:shape id="Shape 8518" o:spid="_x0000_s1314" style="position:absolute;left:43689;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YZdL8A&#10;AADdAAAADwAAAGRycy9kb3ducmV2LnhtbERPSwrCMBDdC94hjOBOUwVFqlFEEd0I/kDcDc3YFptJ&#10;aWJtb28WgsvH+y9WjSlETZXLLSsYDSMQxInVOacKbtfdYAbCeWSNhWVS0JKD1bLbWWCs7YfPVF98&#10;KkIIuxgVZN6XsZQuycigG9qSOHBPWxn0AVap1BV+Qrgp5DiKptJgzqEhw5I2GSWvy9soqB+7dv8k&#10;l+blad3i9ri5P/atUv1es56D8NT4v/jnPmgFs8kozA1vwhOQy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Nhl0vwAAAN0AAAAPAAAAAAAAAAAAAAAAAJgCAABkcnMvZG93bnJl&#10;di54bWxQSwUGAAAAAAQABAD1AAAAhAMAAAAA&#10;" path="m,695876l,e" filled="f" strokeweight=".05761mm">
                  <v:path arrowok="t" textboxrect="0,0,0,695876"/>
                </v:shape>
                <v:shape id="Shape 8519" o:spid="_x0000_s1315" style="position:absolute;left:43736;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2OHMYA&#10;AADdAAAADwAAAGRycy9kb3ducmV2LnhtbESPT2sCMRTE70K/Q3iFXkSzFiq6GkUE0R7d9qC3x+a5&#10;Wd28LJvsn377Rij0OMzMb5j1drCV6KjxpWMFs2kCgjh3uuRCwffXYbIA4QOyxsoxKfghD9vNy2iN&#10;qXY9n6nLQiEihH2KCkwIdSqlzw1Z9FNXE0fv5hqLIcqmkLrBPsJtJd+TZC4tlhwXDNa0N5Q/stYq&#10;uPQm+2yHI97myTjf3dtTd7xelHp7HXYrEIGG8B/+a5+0gsXHbAnP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82OHMYAAADdAAAADwAAAAAAAAAAAAAAAACYAgAAZHJz&#10;L2Rvd25yZXYueG1sUEsFBgAAAAAEAAQA9QAAAIsDAAAAAA==&#10;" path="m,l9488,e" filled="f" strokeweight=".26425mm">
                  <v:stroke endcap="square"/>
                  <v:path arrowok="t" textboxrect="0,0,9488,0"/>
                </v:shape>
                <v:shape id="Shape 8520" o:spid="_x0000_s1316" style="position:absolute;left:35405;top:645;width:0;height:6959;visibility:visible;mso-wrap-style:square;v-text-anchor:top" coordsize="0,695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fz78A&#10;AADdAAAADwAAAGRycy9kb3ducmV2LnhtbERPSwrCMBDdC94hjOBOUwVFqlFEEd0I/kDcDc3YFptJ&#10;aWJtb28WgsvH+y9WjSlETZXLLSsYDSMQxInVOacKbtfdYAbCeWSNhWVS0JKD1bLbWWCs7YfPVF98&#10;KkIIuxgVZN6XsZQuycigG9qSOHBPWxn0AVap1BV+Qrgp5DiKptJgzqEhw5I2GSWvy9soqB+7dv8k&#10;l+blad3i9ri5P/atUv1es56D8NT4v/jnPmgFs8k47A9vwhOQy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N/PvwAAAN0AAAAPAAAAAAAAAAAAAAAAAJgCAABkcnMvZG93bnJl&#10;di54bWxQSwUGAAAAAAQABAD1AAAAhAMAAAAA&#10;" path="m,695876l,e" filled="f" strokeweight=".05761mm">
                  <v:path arrowok="t" textboxrect="0,0,0,695876"/>
                </v:shape>
                <v:shape id="Shape 8521" o:spid="_x0000_s1317" style="position:absolute;left:35452;top:692;width:95;height:0;visibility:visible;mso-wrap-style:square;v-text-anchor:top" coordsize="94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dIp8YA&#10;AADdAAAADwAAAGRycy9kb3ducmV2LnhtbESPzWrDMBCE74G8g9hAL6GRE2gwrpUQAiHpsW4P6W2x&#10;1pZba2Us+advXxUKPQ4z8w2TH2fbipF63zhWsN0kIIhLpxuuFby/XR5TED4ga2wdk4Jv8nA8LBc5&#10;ZtpN/EpjEWoRIewzVGBC6DIpfWnIot+4jjh6lesthij7Wuoepwi3rdwlyV5abDguGOzobKj8Kgar&#10;4D6Z4mWYr1jtk3V5+hxu4/XjrtTDaj49gwg0h//wX/umFaRPuy38volPQB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dIp8YAAADdAAAADwAAAAAAAAAAAAAAAACYAgAAZHJz&#10;L2Rvd25yZXYueG1sUEsFBgAAAAAEAAQA9QAAAIsDAAAAAA==&#10;" path="m,l9488,e" filled="f" strokeweight=".26425mm">
                  <v:stroke endcap="square"/>
                  <v:path arrowok="t" textboxrect="0,0,9488,0"/>
                </v:shape>
                <v:rect id="Rectangle 8522" o:spid="_x0000_s1318" style="position:absolute;left:40450;top:1525;width:1801;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c98YA&#10;AADdAAAADwAAAGRycy9kb3ducmV2LnhtbESPQWvCQBSE7wX/w/KE3urGQEtMXUXUokc1gu3tkX1N&#10;gtm3IbuatL/eFQSPw8x8w0znvanFlVpXWVYwHkUgiHOrKy4UHLOvtwSE88gaa8uk4I8czGeDlymm&#10;2na8p+vBFyJA2KWooPS+SaV0eUkG3cg2xMH7ta1BH2RbSN1iF+CmlnEUfUiDFYeFEhtalpSfDxej&#10;YJM0i++t/e+Kev2zOe1Ok1U28Uq9DvvFJwhPvX+GH+2tVpC8xzHc34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c98YAAADdAAAADwAAAAAAAAAAAAAAAACYAgAAZHJz&#10;L2Rvd25yZXYueG1sUEsFBgAAAAAEAAQA9QAAAIsDAAAAAA==&#10;" filled="f" stroked="f">
                  <v:textbox inset="0,0,0,0">
                    <w:txbxContent>
                      <w:p w:rsidR="00194F97" w:rsidRDefault="00194F97" w:rsidP="00794726">
                        <w:r>
                          <w:rPr>
                            <w:rFonts w:ascii="Arial" w:eastAsia="Arial" w:hAnsi="Arial" w:cs="Arial"/>
                            <w:sz w:val="20"/>
                          </w:rPr>
                          <w:t>25</w:t>
                        </w:r>
                      </w:p>
                    </w:txbxContent>
                  </v:textbox>
                </v:rect>
                <v:rect id="Rectangle 8523" o:spid="_x0000_s1319" style="position:absolute;left:41784;top:1127;width:776;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5bMYA&#10;AADdAAAADwAAAGRycy9kb3ducmV2LnhtbESPT2vCQBTE74V+h+UJvdWNlkqMriJtRY/+A/X2yD6T&#10;YPZtyK4m9dO7guBxmJnfMONpa0pxpdoVlhX0uhEI4tTqgjMFu+38MwbhPLLG0jIp+CcH08n72xgT&#10;bRte03XjMxEg7BJUkHtfJVK6NCeDrmsr4uCdbG3QB1lnUtfYBLgpZT+KBtJgwWEhx4p+ckrPm4tR&#10;sIir2WFpb01W/h0X+9V++LsdeqU+Ou1sBMJT61/hZ3upFcTf/S9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W5bMYAAADdAAAADwAAAAAAAAAAAAAAAACYAgAAZHJz&#10;L2Rvd25yZXYueG1sUEsFBgAAAAAEAAQA9QAAAIsDAAAAAA==&#10;" filled="f" stroked="f">
                  <v:textbox inset="0,0,0,0">
                    <w:txbxContent>
                      <w:p w:rsidR="00194F97" w:rsidRDefault="00194F97" w:rsidP="00794726">
                        <w:r>
                          <w:rPr>
                            <w:rFonts w:ascii="Arial" w:eastAsia="Arial" w:hAnsi="Arial" w:cs="Arial"/>
                            <w:sz w:val="17"/>
                          </w:rPr>
                          <w:t>0</w:t>
                        </w:r>
                      </w:p>
                    </w:txbxContent>
                  </v:textbox>
                </v:rect>
                <v:rect id="Rectangle 8524" o:spid="_x0000_s1320" style="position:absolute;left:42355;top:1525;width:1190;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whGMYA&#10;AADdAAAADwAAAGRycy9kb3ducmV2LnhtbESPT2vCQBTE74V+h+UJvdWN0kqMriJtRY/+A/X2yD6T&#10;YPZtyK4m9dO7guBxmJnfMONpa0pxpdoVlhX0uhEI4tTqgjMFu+38MwbhPLLG0jIp+CcH08n72xgT&#10;bRte03XjMxEg7BJUkHtfJVK6NCeDrmsr4uCdbG3QB1lnUtfYBLgpZT+KBtJgwWEhx4p+ckrPm4tR&#10;sIir2WFpb01W/h0X+9V++LsdeqU+Ou1sBMJT61/hZ3upFcTf/S9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whGMYAAADdAAAADwAAAAAAAAAAAAAAAACYAgAAZHJz&#10;L2Rvd25yZXYueG1sUEsFBgAAAAAEAAQA9QAAAIsDAAAAAA==&#10;" filled="f" stroked="f">
                  <v:textbox inset="0,0,0,0">
                    <w:txbxContent>
                      <w:p w:rsidR="00194F97" w:rsidRDefault="00194F97" w:rsidP="00794726">
                        <w:r>
                          <w:rPr>
                            <w:rFonts w:ascii="Arial" w:eastAsia="Arial" w:hAnsi="Arial" w:cs="Arial"/>
                            <w:sz w:val="20"/>
                          </w:rPr>
                          <w:t>C</w:t>
                        </w:r>
                      </w:p>
                    </w:txbxContent>
                  </v:textbox>
                </v:rect>
                <v:shape id="Shape 8525" o:spid="_x0000_s1321" style="position:absolute;left:36165;top:1885;width:3810;height:0;visibility:visible;mso-wrap-style:square;v-text-anchor:top" coordsize="3809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ov1MQA&#10;AADdAAAADwAAAGRycy9kb3ducmV2LnhtbESPQYvCMBSE7wv7H8Jb8LamiopWoyyyiifB6kFvj+bZ&#10;FJuX0qTa/fcbQfA4zMw3zGLV2UrcqfGlYwWDfgKCOHe65ELB6bj5noLwAVlj5ZgU/JGH1fLzY4Gp&#10;dg8+0D0LhYgQ9ikqMCHUqZQ+N2TR911NHL2rayyGKJtC6gYfEW4rOUySibRYclwwWNPaUH7LWqtg&#10;v5a/7Wl05os5busWZ3TY7Ump3lf3MwcRqAvv8Ku90wqm4+EYnm/i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qL9TEAAAA3QAAAA8AAAAAAAAAAAAAAAAAmAIAAGRycy9k&#10;b3ducmV2LnhtbFBLBQYAAAAABAAEAPUAAACJAwAAAAA=&#10;" path="m,l380993,e" filled="f" strokecolor="#007f00" strokeweight=".52764mm">
                  <v:path arrowok="t" textboxrect="0,0,380993,0"/>
                </v:shape>
                <v:rect id="Rectangle 8526" o:spid="_x0000_s1322" style="position:absolute;left:40450;top:3720;width:1801;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Ia9McA&#10;AADdAAAADwAAAGRycy9kb3ducmV2LnhtbESPQWvCQBSE74L/YXlCb7pRaIjRNQRbMcdWC9bbI/ua&#10;hGbfhuxq0v76bqHQ4zAz3zDbbDStuFPvGssKlosIBHFpdcOVgrfzYZ6AcB5ZY2uZFHyRg2w3nWwx&#10;1XbgV7qffCUChF2KCmrvu1RKV9Zk0C1sRxy8D9sb9EH2ldQ9DgFuWrmKolgabDgs1NjRvqby83Qz&#10;Co5Jl78X9nuo2ufr8fJyWT+d116ph9mYb0B4Gv1/+K9daAXJ4yqG3zfhCc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CGvTHAAAA3QAAAA8AAAAAAAAAAAAAAAAAmAIAAGRy&#10;cy9kb3ducmV2LnhtbFBLBQYAAAAABAAEAPUAAACMAwAAAAA=&#10;" filled="f" stroked="f">
                  <v:textbox inset="0,0,0,0">
                    <w:txbxContent>
                      <w:p w:rsidR="00194F97" w:rsidRDefault="00194F97" w:rsidP="00794726">
                        <w:r>
                          <w:rPr>
                            <w:rFonts w:ascii="Arial" w:eastAsia="Arial" w:hAnsi="Arial" w:cs="Arial"/>
                            <w:sz w:val="20"/>
                          </w:rPr>
                          <w:t>50</w:t>
                        </w:r>
                      </w:p>
                    </w:txbxContent>
                  </v:textbox>
                </v:rect>
                <v:rect id="Rectangle 8527" o:spid="_x0000_s1323" style="position:absolute;left:41784;top:3318;width:776;height:1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6/b8YA&#10;AADdAAAADwAAAGRycy9kb3ducmV2LnhtbESPT2vCQBTE74V+h+UJvdWNQmuMriJtRY/+A/X2yD6T&#10;YPZtyK4m9dO7guBxmJnfMONpa0pxpdoVlhX0uhEI4tTqgjMFu+38MwbhPLLG0jIp+CcH08n72xgT&#10;bRte03XjMxEg7BJUkHtfJVK6NCeDrmsr4uCdbG3QB1lnUtfYBLgpZT+KvqXBgsNCjhX95JSeNxej&#10;YBFXs8PS3pqs/Dsu9qv98Hc79Ep9dNrZCISn1r/Cz/ZSK4i/+gN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46/b8YAAADdAAAADwAAAAAAAAAAAAAAAACYAgAAZHJz&#10;L2Rvd25yZXYueG1sUEsFBgAAAAAEAAQA9QAAAIsDAAAAAA==&#10;" filled="f" stroked="f">
                  <v:textbox inset="0,0,0,0">
                    <w:txbxContent>
                      <w:p w:rsidR="00194F97" w:rsidRDefault="00194F97" w:rsidP="00794726">
                        <w:r>
                          <w:rPr>
                            <w:rFonts w:ascii="Arial" w:eastAsia="Arial" w:hAnsi="Arial" w:cs="Arial"/>
                            <w:sz w:val="17"/>
                          </w:rPr>
                          <w:t>0</w:t>
                        </w:r>
                      </w:p>
                    </w:txbxContent>
                  </v:textbox>
                </v:rect>
                <v:rect id="Rectangle 8528" o:spid="_x0000_s1324" style="position:absolute;left:42355;top:3720;width:1190;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ErHcIA&#10;AADdAAAADwAAAGRycy9kb3ducmV2LnhtbERPTYvCMBC9C/6HMMLeNFVQajWK6IoeXRXU29CMbbGZ&#10;lCZru/56c1jw+Hjf82VrSvGk2hWWFQwHEQji1OqCMwXn07Yfg3AeWWNpmRT8kYPlotuZY6Jtwz/0&#10;PPpMhBB2CSrIva8SKV2ak0E3sBVx4O62NugDrDOpa2xCuCnlKIom0mDBoSHHitY5pY/jr1Gwi6vV&#10;dW9fTVZ+33aXw2W6OU29Ul+9djUD4an1H/G/e68VxONRmBvehCc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SsdwgAAAN0AAAAPAAAAAAAAAAAAAAAAAJgCAABkcnMvZG93&#10;bnJldi54bWxQSwUGAAAAAAQABAD1AAAAhwMAAAAA&#10;" filled="f" stroked="f">
                  <v:textbox inset="0,0,0,0">
                    <w:txbxContent>
                      <w:p w:rsidR="00194F97" w:rsidRDefault="00194F97" w:rsidP="00794726">
                        <w:r>
                          <w:rPr>
                            <w:rFonts w:ascii="Arial" w:eastAsia="Arial" w:hAnsi="Arial" w:cs="Arial"/>
                            <w:sz w:val="20"/>
                          </w:rPr>
                          <w:t>C</w:t>
                        </w:r>
                      </w:p>
                    </w:txbxContent>
                  </v:textbox>
                </v:rect>
                <v:shape id="Shape 8529" o:spid="_x0000_s1325" style="position:absolute;left:36165;top:4077;width:3810;height:0;visibility:visible;mso-wrap-style:square;v-text-anchor:top" coordsize="3809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oAMcA&#10;AADdAAAADwAAAGRycy9kb3ducmV2LnhtbESPUUvDMBSF3wX/Q7iCL+LSDRxbt2yIMHAyEafs+dLc&#10;NtXmpjRZm+3XLwPBx8M55zuc5TraRvTU+dqxgvEoA0FcOF1zpeD7a/M4A+EDssbGMSk4kYf16vZm&#10;ibl2A39Svw+VSBD2OSowIbS5lL4wZNGPXEucvNJ1FkOSXSV1h0OC20ZOsmwqLdacFgy29GKo+N0f&#10;rYJdSVz+7N766n3YfsTpQzzPD0ap+7v4vAARKIb/8F/7VSuYPU3mcH2TnoBcX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6aADHAAAA3QAAAA8AAAAAAAAAAAAAAAAAmAIAAGRy&#10;cy9kb3ducmV2LnhtbFBLBQYAAAAABAAEAPUAAACMAwAAAAA=&#10;" path="m,l380993,e" filled="f" strokecolor="blue" strokeweight=".52764mm">
                  <v:path arrowok="t" textboxrect="0,0,380993,0"/>
                </v:shape>
                <v:rect id="Rectangle 8530" o:spid="_x0000_s1326" style="position:absolute;left:40450;top:5913;width:1801;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6xxsMA&#10;AADdAAAADwAAAGRycy9kb3ducmV2LnhtbERPy4rCMBTdD/gP4QruxlTFoVajiA906aig7i7NtS02&#10;N6WJtjNfbxYDszyc92zRmlK8qHaFZQWDfgSCOLW64EzB+bT9jEE4j6yxtEwKfsjBYt75mGGibcPf&#10;9Dr6TIQQdgkqyL2vEildmpNB17cVceDutjboA6wzqWtsQrgp5TCKvqTBgkNDjhWtckofx6dRsIur&#10;5XVvf5us3Nx2l8Nlsj5NvFK9brucgvDU+n/xn3uvFcTjUdgf3oQnIO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6xxsMAAADdAAAADwAAAAAAAAAAAAAAAACYAgAAZHJzL2Rv&#10;d25yZXYueG1sUEsFBgAAAAAEAAQA9QAAAIgDAAAAAA==&#10;" filled="f" stroked="f">
                  <v:textbox inset="0,0,0,0">
                    <w:txbxContent>
                      <w:p w:rsidR="00194F97" w:rsidRDefault="00194F97" w:rsidP="00794726">
                        <w:r>
                          <w:rPr>
                            <w:rFonts w:ascii="Arial" w:eastAsia="Arial" w:hAnsi="Arial" w:cs="Arial"/>
                            <w:sz w:val="20"/>
                          </w:rPr>
                          <w:t>75</w:t>
                        </w:r>
                      </w:p>
                    </w:txbxContent>
                  </v:textbox>
                </v:rect>
                <v:rect id="Rectangle 8531" o:spid="_x0000_s1327" style="position:absolute;left:41784;top:5514;width:776;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IUXcYA&#10;AADdAAAADwAAAGRycy9kb3ducmV2LnhtbESPT2vCQBTE70K/w/IK3nRjpRKjq0hV9OifgvX2yL4m&#10;odm3Ibua1E/vCoLHYWZ+w0znrSnFlWpXWFYw6EcgiFOrC84UfB/XvRiE88gaS8uk4J8czGdvnSkm&#10;2ja8p+vBZyJA2CWoIPe+SqR0aU4GXd9WxMH7tbVBH2SdSV1jE+CmlB9RNJIGCw4LOVb0lVP6d7gY&#10;BZu4Wvxs7a3JytV5c9qdxsvj2CvVfW8XExCeWv8KP9tbrSD+HA7g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IUXcYAAADdAAAADwAAAAAAAAAAAAAAAACYAgAAZHJz&#10;L2Rvd25yZXYueG1sUEsFBgAAAAAEAAQA9QAAAIsDAAAAAA==&#10;" filled="f" stroked="f">
                  <v:textbox inset="0,0,0,0">
                    <w:txbxContent>
                      <w:p w:rsidR="00194F97" w:rsidRDefault="00194F97" w:rsidP="00794726">
                        <w:r>
                          <w:rPr>
                            <w:rFonts w:ascii="Arial" w:eastAsia="Arial" w:hAnsi="Arial" w:cs="Arial"/>
                            <w:sz w:val="17"/>
                          </w:rPr>
                          <w:t>0</w:t>
                        </w:r>
                      </w:p>
                    </w:txbxContent>
                  </v:textbox>
                </v:rect>
                <v:rect id="Rectangle 8532" o:spid="_x0000_s1328" style="position:absolute;left:42355;top:5913;width:1190;height:1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KKsYA&#10;AADdAAAADwAAAGRycy9kb3ducmV2LnhtbESPT2vCQBTE74V+h+UJvdWNlkqMriJtRY/+A/X2yD6T&#10;YPZtyK4m9dO7guBxmJnfMONpa0pxpdoVlhX0uhEI4tTqgjMFu+38MwbhPLLG0jIp+CcH08n72xgT&#10;bRte03XjMxEg7BJUkHtfJVK6NCeDrmsr4uCdbG3QB1lnUtfYBLgpZT+KBtJgwWEhx4p+ckrPm4tR&#10;sIir2WFpb01W/h0X+9V++LsdeqU+Ou1sBMJT61/hZ3upFcTfX31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KKsYAAADdAAAADwAAAAAAAAAAAAAAAACYAgAAZHJz&#10;L2Rvd25yZXYueG1sUEsFBgAAAAAEAAQA9QAAAIsDAAAAAA==&#10;" filled="f" stroked="f">
                  <v:textbox inset="0,0,0,0">
                    <w:txbxContent>
                      <w:p w:rsidR="00194F97" w:rsidRDefault="00194F97" w:rsidP="00794726">
                        <w:r>
                          <w:rPr>
                            <w:rFonts w:ascii="Arial" w:eastAsia="Arial" w:hAnsi="Arial" w:cs="Arial"/>
                            <w:sz w:val="20"/>
                          </w:rPr>
                          <w:t>C</w:t>
                        </w:r>
                      </w:p>
                    </w:txbxContent>
                  </v:textbox>
                </v:rect>
                <v:shape id="Shape 8533" o:spid="_x0000_s1329" style="position:absolute;left:36165;top:6269;width:3810;height:0;visibility:visible;mso-wrap-style:square;v-text-anchor:top" coordsize="3809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nSvsUA&#10;AADdAAAADwAAAGRycy9kb3ducmV2LnhtbESP0YrCMBRE3wX/IVxhX2RNVVykaxQVVvdFwW4/4NJc&#10;22pzU5qo1a/fCIKPw8ycYWaL1lTiSo0rLSsYDiIQxJnVJecK0r+fzykI55E1VpZJwZ0cLObdzgxj&#10;bW98oGvicxEg7GJUUHhfx1K6rCCDbmBr4uAdbWPQB9nkUjd4C3BTyVEUfUmDJYeFAmtaF5Sdk4tR&#10;sB092rXsp6vdBlfLdHcinw73Sn302uU3CE+tf4df7V+tYDoZj+H5Jjw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dK+xQAAAN0AAAAPAAAAAAAAAAAAAAAAAJgCAABkcnMv&#10;ZG93bnJldi54bWxQSwUGAAAAAAQABAD1AAAAigMAAAAA&#10;" path="m,l380993,e" filled="f" strokecolor="red" strokeweight=".52764mm">
                  <v:path arrowok="t" textboxrect="0,0,380993,0"/>
                </v:shape>
                <v:shape id="Shape 8534" o:spid="_x0000_s1330" style="position:absolute;left:25214;top:3601;width:571;height:476;visibility:visible;mso-wrap-style:square;v-text-anchor:top" coordsize="57075,4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6cHsUA&#10;AADdAAAADwAAAGRycy9kb3ducmV2LnhtbESPzWrDMBCE74W+g9hCb43c9AfjRAmmkLqkp7i+5LZI&#10;G9vEWhlJjd23rwKFHoeZ+YZZb2c7iAv50DtW8LjIQBBrZ3puFTRfu4ccRIjIBgfHpOCHAmw3tzdr&#10;LIyb+ECXOrYiQTgUqKCLcSykDLoji2HhRuLknZy3GJP0rTQepwS3g1xm2au02HNa6HCkt470uf62&#10;Cqq6fN9jVR2bXJsy1n76bPSk1P3dXK5ARJrjf/iv/WEU5C9Pz3B9k5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rpwexQAAAN0AAAAPAAAAAAAAAAAAAAAAAJgCAABkcnMv&#10;ZG93bnJldi54bWxQSwUGAAAAAAQABAD1AAAAigMAAAAA&#10;" path="m28611,c47587,,57075,9480,57075,18960v,19107,-9488,28587,-28464,28587c9488,47547,,38067,,18960,,9480,9488,,28611,xe" fillcolor="red" stroked="f" strokeweight="0">
                  <v:path arrowok="t" textboxrect="0,0,57075,47547"/>
                </v:shape>
                <v:shape id="Shape 8535" o:spid="_x0000_s1331" style="position:absolute;left:25214;top:3601;width:476;height:381;visibility:visible;mso-wrap-style:square;v-text-anchor:top" coordsize="47587,38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W08cA&#10;AADdAAAADwAAAGRycy9kb3ducmV2LnhtbESPQWvCQBSE70L/w/IKvemmFqNNXUVKlNCb0UO9vWZf&#10;k2D2bdjdavz33ULB4zAz3zDL9WA6cSHnW8sKnicJCOLK6pZrBcfDdrwA4QOyxs4yKbiRh/XqYbTE&#10;TNsr7+lShlpECPsMFTQh9JmUvmrIoJ/Ynjh639YZDFG6WmqH1wg3nZwmSSoNthwXGuzpvaHqXP4Y&#10;BcXp87bPi/JrvsuPefp6+jg7TJV6ehw2byACDeEe/m8XWsFi9jKDvzfx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v1tPHAAAA3QAAAA8AAAAAAAAAAAAAAAAAmAIAAGRy&#10;cy9kb3ducmV2LnhtbFBLBQYAAAAABAAEAPUAAACMAwAAAAA=&#10;" path="m,18960v,9628,9488,19107,19124,19107c38099,38067,47587,28588,47587,18960,47587,9480,38099,,19124,,9488,,,9480,,18960xe" filled="f" strokecolor="red" strokeweight="1.58297mm">
                  <v:stroke miterlimit="83231f" joinstyle="miter"/>
                  <v:path arrowok="t" textboxrect="0,0,47587,38067"/>
                </v:shape>
                <v:shape id="Shape 8542" o:spid="_x0000_s1332" style="position:absolute;left:31024;top:3791;width:666;height:761;visibility:visible;mso-wrap-style:square;v-text-anchor:top" coordsize="66563,76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r23MQA&#10;AADdAAAADwAAAGRycy9kb3ducmV2LnhtbESP3YrCMBSE7wXfIRxh7zS1rD90jSJdFGGv1H2AQ3Ns&#10;q81JN4la394sCF4OM/MNs1h1phE3cr62rGA8SkAQF1bXXCr4PW6GcxA+IGtsLJOCB3lYLfu9BWba&#10;3nlPt0MoRYSwz1BBFUKbSemLigz6kW2Jo3eyzmCI0pVSO7xHuGlkmiRTabDmuFBhS3lFxeVwNQq+&#10;866ebfPj+KdZuxTLRJ7/JielPgbd+gtEoC68w6/2TiuYTz5T+H8Tn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69tzEAAAA3QAAAA8AAAAAAAAAAAAAAAAAmAIAAGRycy9k&#10;b3ducmV2LnhtbFBLBQYAAAAABAAEAPUAAACJAwAAAAA=&#10;" path="m28611,c47587,,66563,19108,66563,38067v,19108,-18976,38068,-37952,38068c9488,76135,,57175,,38067,,19108,9488,,28611,xe" fillcolor="#007f00" stroked="f" strokeweight="0">
                  <v:stroke miterlimit="83231f" joinstyle="miter"/>
                  <v:path arrowok="t" textboxrect="0,0,66563,76135"/>
                </v:shape>
                <v:shape id="Shape 8543" o:spid="_x0000_s1333" style="position:absolute;left:31024;top:3791;width:571;height:666;visibility:visible;mso-wrap-style:square;v-text-anchor:top" coordsize="57075,66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fuf8UA&#10;AADdAAAADwAAAGRycy9kb3ducmV2LnhtbESPT2sCMRTE7wW/Q3hCbzVrbUVWo0hF2lOLf/b+3Dx3&#10;g5uXuEnd7bdvCgWPw8z8hlmsetuIG7XBOFYwHmUgiEunDVcKjoft0wxEiMgaG8ek4IcCrJaDhwXm&#10;2nW8o9s+ViJBOOSooI7R51KGsiaLYeQ8cfLOrrUYk2wrqVvsEtw28jnLptKi4bRQo6e3msrL/tsq&#10;+Dqdo9GfV/NuC7/xoZO7opBKPQ779RxEpD7ew//tD61g9voygb836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5/xQAAAN0AAAAPAAAAAAAAAAAAAAAAAJgCAABkcnMv&#10;ZG93bnJldi54bWxQSwUGAAAAAAQABAD1AAAAigMAAAAA&#10;" path="m,28587c,47547,9488,66655,28611,66655v18976,,28464,-19108,28464,-38068c57075,9628,47587,,28611,,9488,,,9628,,28587xe" filled="f" strokecolor="#007f00" strokeweight="1.58297mm">
                  <v:stroke miterlimit="83231f" joinstyle="miter"/>
                  <v:path arrowok="t" textboxrect="0,0,57075,66655"/>
                </v:shape>
                <v:shape id="Shape 8544" o:spid="_x0000_s1334" style="position:absolute;left:28359;top:3791;width:665;height:666;visibility:visible;mso-wrap-style:square;v-text-anchor:top" coordsize="66563,66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bncMA&#10;AADdAAAADwAAAGRycy9kb3ducmV2LnhtbESPQWvCQBSE7wX/w/IEb3WjaAmpq4RSwR61wV4f2Wc2&#10;mH2bZrdJ+u9dQfA4zMw3zGY32kb01PnasYLFPAFBXDpdc6Wg+N6/piB8QNbYOCYF/+Rht528bDDT&#10;buAj9adQiQhhn6ECE0KbSelLQxb93LXE0bu4zmKIsquk7nCIcNvIZZK8SYs1xwWDLX0YKq+nP6tA&#10;5+Y85NZ/7X/ksvjl/LO/9IVSs+mYv4MINIZn+NE+aAXperWC+5v4BO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bncMAAADdAAAADwAAAAAAAAAAAAAAAACYAgAAZHJzL2Rv&#10;d25yZXYueG1sUEsFBgAAAAAEAAQA9QAAAIgDAAAAAA==&#10;" path="m28611,c47587,,66563,9628,66563,28587v,18960,-18976,38068,-37952,38068c9488,66655,,47547,,28587,,9628,9488,,28611,xe" fillcolor="#142b8c" stroked="f" strokeweight="0">
                  <v:stroke miterlimit="83231f" joinstyle="miter"/>
                  <v:path arrowok="t" textboxrect="0,0,66563,66655"/>
                </v:shape>
                <v:shape id="Shape 8545" o:spid="_x0000_s1335" style="position:absolute;left:28359;top:3791;width:570;height:572;visibility:visible;mso-wrap-style:square;v-text-anchor:top" coordsize="57075,57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RcUA&#10;AADdAAAADwAAAGRycy9kb3ducmV2LnhtbESPQWvCQBSE74L/YXmCN91UtKapq4ilUm+6lpwf2dck&#10;NPs2ZLcm/fduoeBxmJlvmM1usI24Uedrxwqe5gkI4sKZmksFn9f3WQrCB2SDjWNS8EsedtvxaIOZ&#10;cT1f6KZDKSKEfYYKqhDaTEpfVGTRz11LHL0v11kMUXalNB32EW4buUiSZ2mx5rhQYUuHiopv/WMV&#10;7I8vSX66rnXI9bnXuU4vb6dUqelk2L+CCDSER/i//WEUpKvlCv7exCc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b8JFxQAAAN0AAAAPAAAAAAAAAAAAAAAAAJgCAABkcnMv&#10;ZG93bnJldi54bWxQSwUGAAAAAAQABAD1AAAAigMAAAAA&#10;" path="m,28587c,47547,9488,57175,28611,57175v18976,,28464,-9628,28464,-28588c57075,9628,47587,,28611,,9488,,,9628,,28587xe" filled="f" strokecolor="#10288c" strokeweight="1.58297mm">
                  <v:stroke miterlimit="83231f" joinstyle="miter"/>
                  <v:path arrowok="t" textboxrect="0,0,57075,57175"/>
                </v:shape>
                <w10:wrap type="topAndBottom"/>
              </v:group>
            </w:pict>
          </mc:Fallback>
        </mc:AlternateContent>
      </w:r>
      <w:r>
        <w:t xml:space="preserve">   - </w:t>
      </w:r>
      <w:r w:rsidRPr="00613F1D">
        <w:t>Thay đổi điều kiện nhiệt độ của pin mặt trời thay đổi từ 25</w:t>
      </w:r>
      <w:r w:rsidRPr="00613F1D">
        <w:rPr>
          <w:vertAlign w:val="superscript"/>
        </w:rPr>
        <w:t>0</w:t>
      </w:r>
      <w:r w:rsidRPr="00613F1D">
        <w:t>C tới 75</w:t>
      </w:r>
      <w:r w:rsidRPr="00613F1D">
        <w:rPr>
          <w:vertAlign w:val="superscript"/>
        </w:rPr>
        <w:t>0</w:t>
      </w:r>
      <w:r w:rsidRPr="00613F1D">
        <w:t>C. Từ đó, thu được đườ</w:t>
      </w:r>
      <w:r>
        <w:t xml:space="preserve">ng </w:t>
      </w:r>
      <w:r w:rsidRPr="00613F1D">
        <w:t>đặc tính I – V và P – V như hình 1.16 ở phía dưới.</w:t>
      </w:r>
    </w:p>
    <w:p w:rsidR="00794726" w:rsidRDefault="00794726" w:rsidP="00794726">
      <w:r w:rsidRPr="00613F1D">
        <w:rPr>
          <w:noProof/>
        </w:rPr>
        <mc:AlternateContent>
          <mc:Choice Requires="wps">
            <w:drawing>
              <wp:anchor distT="45720" distB="45720" distL="114300" distR="114300" simplePos="0" relativeHeight="251680768" behindDoc="0" locked="0" layoutInCell="1" allowOverlap="1" wp14:anchorId="4DE79DDA" wp14:editId="499F881D">
                <wp:simplePos x="0" y="0"/>
                <wp:positionH relativeFrom="margin">
                  <wp:posOffset>531495</wp:posOffset>
                </wp:positionH>
                <wp:positionV relativeFrom="paragraph">
                  <wp:posOffset>3900805</wp:posOffset>
                </wp:positionV>
                <wp:extent cx="5634990" cy="336550"/>
                <wp:effectExtent l="0" t="0" r="22860" b="2540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34990" cy="336550"/>
                        </a:xfrm>
                        <a:prstGeom prst="rect">
                          <a:avLst/>
                        </a:prstGeom>
                        <a:solidFill>
                          <a:srgbClr val="FFFFFF"/>
                        </a:solidFill>
                        <a:ln w="9525">
                          <a:solidFill>
                            <a:sysClr val="window" lastClr="FFFFFF"/>
                          </a:solidFill>
                          <a:miter lim="800000"/>
                          <a:headEnd/>
                          <a:tailEnd/>
                        </a:ln>
                      </wps:spPr>
                      <wps:txbx>
                        <w:txbxContent>
                          <w:p w:rsidR="003D41E3" w:rsidRPr="001A1047" w:rsidRDefault="003D41E3" w:rsidP="00794726">
                            <w:pPr>
                              <w:pStyle w:val="ListParagraph"/>
                              <w:rPr>
                                <w:sz w:val="22"/>
                              </w:rPr>
                            </w:pPr>
                            <w:r w:rsidRPr="001A1047">
                              <w:rPr>
                                <w:b/>
                                <w:sz w:val="22"/>
                              </w:rPr>
                              <w:t>Hình 1.16:</w:t>
                            </w:r>
                            <w:r w:rsidRPr="001A1047">
                              <w:rPr>
                                <w:sz w:val="22"/>
                              </w:rPr>
                              <w:t xml:space="preserve"> Đặc tính I – V và P – V của pin mặt trời khi nhiệt độ thay đổi từ 25</w:t>
                            </w:r>
                            <w:r w:rsidRPr="001A1047">
                              <w:rPr>
                                <w:sz w:val="22"/>
                                <w:vertAlign w:val="superscript"/>
                              </w:rPr>
                              <w:t>0</w:t>
                            </w:r>
                            <w:r w:rsidRPr="001A1047">
                              <w:rPr>
                                <w:sz w:val="22"/>
                              </w:rPr>
                              <w:t>C÷75</w:t>
                            </w:r>
                            <w:r w:rsidRPr="001A1047">
                              <w:rPr>
                                <w:sz w:val="22"/>
                                <w:vertAlign w:val="superscript"/>
                              </w:rPr>
                              <w:t>0</w:t>
                            </w:r>
                            <w:r w:rsidRPr="001A1047">
                              <w:rPr>
                                <w:sz w:val="22"/>
                              </w:rPr>
                              <w:t>C</w:t>
                            </w:r>
                          </w:p>
                          <w:p w:rsidR="003D41E3" w:rsidRPr="001A1047" w:rsidRDefault="003D41E3" w:rsidP="00794726">
                            <w:pPr>
                              <w:jc w:val="center"/>
                              <w:rPr>
                                <w:sz w:val="2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36" type="#_x0000_t202" style="position:absolute;margin-left:41.85pt;margin-top:307.15pt;width:443.7pt;height:26.5pt;flip:x;z-index:2516807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" strokecolor="window">
                <v:textbox>
                  <w:txbxContent>
                    <w:p w:rsidR="00194F97" w:rsidRPr="001A1047" w:rsidRDefault="00194F97" w:rsidP="00794726">
                      <w:pPr>
                        <w:pStyle w:val="ListParagraph"/>
                        <w:rPr>
                          <w:sz w:val="22"/>
                        </w:rPr>
                      </w:pPr>
                      <w:r w:rsidRPr="001A1047">
                        <w:rPr>
                          <w:b/>
                          <w:sz w:val="22"/>
                        </w:rPr>
                        <w:t>Hình 1.16:</w:t>
                      </w:r>
                      <w:r w:rsidRPr="001A1047">
                        <w:rPr>
                          <w:sz w:val="22"/>
                        </w:rPr>
                        <w:t xml:space="preserve"> Đặc tính I – V và P – V của pin mặt trời khi nhiệt độ thay đổi từ 25</w:t>
                      </w:r>
                      <w:r w:rsidRPr="001A1047">
                        <w:rPr>
                          <w:sz w:val="22"/>
                          <w:vertAlign w:val="superscript"/>
                        </w:rPr>
                        <w:t>0</w:t>
                      </w:r>
                      <w:r w:rsidRPr="001A1047">
                        <w:rPr>
                          <w:sz w:val="22"/>
                        </w:rPr>
                        <w:t>C÷75</w:t>
                      </w:r>
                      <w:r w:rsidRPr="001A1047">
                        <w:rPr>
                          <w:sz w:val="22"/>
                          <w:vertAlign w:val="superscript"/>
                        </w:rPr>
                        <w:t>0</w:t>
                      </w:r>
                      <w:r w:rsidRPr="001A1047">
                        <w:rPr>
                          <w:sz w:val="22"/>
                        </w:rPr>
                        <w:t>C</w:t>
                      </w:r>
                    </w:p>
                    <w:p w:rsidR="00194F97" w:rsidRPr="001A1047" w:rsidRDefault="00194F97" w:rsidP="00794726">
                      <w:pPr>
                        <w:jc w:val="center"/>
                        <w:rPr>
                          <w:sz w:val="22"/>
                        </w:rPr>
                      </w:pPr>
                    </w:p>
                  </w:txbxContent>
                </v:textbox>
                <w10:wrap type="square" anchorx="margin"/>
              </v:shape>
            </w:pict>
          </mc:Fallback>
        </mc:AlternateContent>
      </w:r>
      <w:r w:rsidRPr="00444946">
        <w:rPr>
          <w:b/>
          <w:noProof/>
        </w:rPr>
        <w:drawing>
          <wp:anchor distT="0" distB="0" distL="114300" distR="114300" simplePos="0" relativeHeight="251683840" behindDoc="1" locked="0" layoutInCell="1" allowOverlap="1" wp14:anchorId="0835AB29" wp14:editId="0DF40995">
            <wp:simplePos x="0" y="0"/>
            <wp:positionH relativeFrom="column">
              <wp:posOffset>976630</wp:posOffset>
            </wp:positionH>
            <wp:positionV relativeFrom="paragraph">
              <wp:posOffset>2038985</wp:posOffset>
            </wp:positionV>
            <wp:extent cx="4455795" cy="1709420"/>
            <wp:effectExtent l="0" t="0" r="1905" b="5080"/>
            <wp:wrapTopAndBottom/>
            <wp:docPr id="185711" name="Picture 185711"/>
            <wp:cNvGraphicFramePr/>
            <a:graphic xmlns:a="http://schemas.openxmlformats.org/drawingml/2006/main">
              <a:graphicData uri="http://schemas.openxmlformats.org/drawingml/2006/picture">
                <pic:pic xmlns:pic="http://schemas.openxmlformats.org/drawingml/2006/picture">
                  <pic:nvPicPr>
                    <pic:cNvPr id="185711" name="Picture 18571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455795" cy="1709420"/>
                    </a:xfrm>
                    <a:prstGeom prst="rect">
                      <a:avLst/>
                    </a:prstGeom>
                  </pic:spPr>
                </pic:pic>
              </a:graphicData>
            </a:graphic>
          </wp:anchor>
        </w:drawing>
      </w:r>
    </w:p>
    <w:p w:rsidR="00794726" w:rsidRPr="00794726" w:rsidRDefault="00794726" w:rsidP="00794726"/>
    <w:p w:rsidR="00794726" w:rsidRDefault="00794726" w:rsidP="00794726">
      <w:pPr>
        <w:pStyle w:val="ListParagraph"/>
        <w:numPr>
          <w:ilvl w:val="0"/>
          <w:numId w:val="13"/>
        </w:numPr>
        <w:spacing w:line="259" w:lineRule="auto"/>
      </w:pPr>
      <w:r>
        <w:t>Từ đó ta có kệt luận sau:</w:t>
      </w:r>
    </w:p>
    <w:p w:rsidR="00794726" w:rsidRPr="00613F1D" w:rsidRDefault="00794726" w:rsidP="00794726">
      <w:pPr>
        <w:pStyle w:val="ListParagraph"/>
        <w:numPr>
          <w:ilvl w:val="0"/>
          <w:numId w:val="18"/>
        </w:numPr>
        <w:spacing w:line="259" w:lineRule="auto"/>
      </w:pPr>
      <w:r w:rsidRPr="00613F1D">
        <w:t xml:space="preserve">Khi nhiệt độ tăng thì điện áp hoạt động của pin mặt trời giảm mạnh, còn dòng điện thì tăng ít. </w:t>
      </w:r>
    </w:p>
    <w:p w:rsidR="00794726" w:rsidRDefault="00794726" w:rsidP="00794726">
      <w:pPr>
        <w:pStyle w:val="ListParagraph"/>
        <w:numPr>
          <w:ilvl w:val="0"/>
          <w:numId w:val="18"/>
        </w:numPr>
        <w:spacing w:line="259" w:lineRule="auto"/>
      </w:pPr>
      <w:r w:rsidRPr="00613F1D">
        <w:t xml:space="preserve">Công suất của pin mặt trời giảm khi nhiệt độ tăng. </w:t>
      </w:r>
    </w:p>
    <w:p w:rsidR="00B7252A" w:rsidRDefault="00B7252A" w:rsidP="00B7252A">
      <w:pPr>
        <w:pStyle w:val="ListParagraph"/>
        <w:spacing w:line="259" w:lineRule="auto"/>
        <w:ind w:left="1080"/>
      </w:pPr>
    </w:p>
    <w:p w:rsidR="00B7252A" w:rsidRPr="00B7252A" w:rsidRDefault="00B7252A" w:rsidP="00B7252A">
      <w:pPr>
        <w:pStyle w:val="ListParagraph"/>
        <w:numPr>
          <w:ilvl w:val="0"/>
          <w:numId w:val="19"/>
        </w:numPr>
        <w:rPr>
          <w:color w:val="000000"/>
          <w:szCs w:val="26"/>
        </w:rPr>
      </w:pPr>
      <w:r w:rsidRPr="00B7252A">
        <w:rPr>
          <w:b/>
          <w:color w:val="000000"/>
          <w:sz w:val="28"/>
          <w:szCs w:val="26"/>
          <w:u w:val="single"/>
        </w:rPr>
        <w:t xml:space="preserve">Nhận xét </w:t>
      </w:r>
      <w:r w:rsidRPr="00B7252A">
        <w:rPr>
          <w:b/>
          <w:color w:val="000000"/>
          <w:szCs w:val="26"/>
          <w:u w:val="single"/>
        </w:rPr>
        <w:t>:</w:t>
      </w:r>
      <w:r w:rsidRPr="00B7252A">
        <w:rPr>
          <w:b/>
          <w:color w:val="000000"/>
          <w:szCs w:val="26"/>
        </w:rPr>
        <w:t xml:space="preserve"> </w:t>
      </w:r>
      <w:r w:rsidRPr="00B7252A">
        <w:rPr>
          <w:color w:val="000000"/>
          <w:szCs w:val="26"/>
        </w:rPr>
        <w:t xml:space="preserve">Sau khi đã khảo sát các yếu tố </w:t>
      </w:r>
      <w:r>
        <w:rPr>
          <w:color w:val="000000"/>
          <w:szCs w:val="26"/>
        </w:rPr>
        <w:t xml:space="preserve">bên trong (Rs và Rsh) và yếu tố </w:t>
      </w:r>
      <w:r w:rsidRPr="00B7252A">
        <w:rPr>
          <w:color w:val="000000"/>
          <w:szCs w:val="26"/>
        </w:rPr>
        <w:t>bên ngoài (Bức xạ mặt trời, nhiệt độ) lên đặc tính của tấm pin mặt trời. Cho thấy khi các yếu tố khí hậu bên ngoài thay đổi thì đường đặc tính sẽ thay đổi theo do đó điểm có công suất lớn nhất cũng di chuyển theo và vị trí của điểm MPP đó không thể biết trước được nó đang nằm ở đâu. Do đó để vận hành hệ thống pin mặt trời với hiệu suất cao thì bài toán đặt ra là cần phải đưa điểm  làm việc của pin về bám gần nhất với điểm MPPT. Có nhiều thuật toán được nghiên cứu và ứng dụng trong thực tế, trong đó phổ biến nhất là hai thuật toán P&amp;O và INC.</w:t>
      </w:r>
    </w:p>
    <w:p w:rsidR="00B7252A" w:rsidRPr="00B7252A" w:rsidRDefault="00B7252A" w:rsidP="00B7252A">
      <w:pPr>
        <w:pStyle w:val="ListParagraph"/>
        <w:spacing w:line="259" w:lineRule="auto"/>
        <w:ind w:left="1080"/>
        <w:rPr>
          <w:sz w:val="22"/>
        </w:rPr>
      </w:pPr>
    </w:p>
    <w:p w:rsidR="00B36E79" w:rsidRDefault="00B7252A" w:rsidP="00B36E79">
      <w:pPr>
        <w:pStyle w:val="Heading1"/>
        <w:jc w:val="center"/>
        <w:rPr>
          <w:rFonts w:ascii="Times New Roman" w:hAnsi="Times New Roman" w:cs="Times New Roman"/>
          <w:b/>
          <w:color w:val="auto"/>
        </w:rPr>
      </w:pPr>
      <w:bookmarkStart w:id="9" w:name="_Toc502187917"/>
      <w:r w:rsidRPr="00613F1D">
        <w:rPr>
          <w:rFonts w:ascii="Times New Roman" w:hAnsi="Times New Roman" w:cs="Times New Roman"/>
          <w:b/>
          <w:color w:val="auto"/>
        </w:rPr>
        <w:lastRenderedPageBreak/>
        <w:t>CHƯƠNG 2:</w:t>
      </w:r>
      <w:r>
        <w:rPr>
          <w:rFonts w:ascii="Times New Roman" w:hAnsi="Times New Roman" w:cs="Times New Roman"/>
          <w:b/>
          <w:color w:val="auto"/>
        </w:rPr>
        <w:t xml:space="preserve"> HỆ THỐNG ĐIỆN MẶT TRỜI</w:t>
      </w:r>
      <w:bookmarkEnd w:id="9"/>
    </w:p>
    <w:p w:rsidR="00F54290" w:rsidRPr="00F54290" w:rsidRDefault="00F54290" w:rsidP="00F54290"/>
    <w:p w:rsidR="00B7252A" w:rsidRDefault="00B36E79" w:rsidP="00B36E79">
      <w:r>
        <w:t xml:space="preserve">          Ở chương này tác giả </w:t>
      </w:r>
      <w:r w:rsidRPr="00AD466D">
        <w:t>tập trung vào phần tìm hiểu về hệ thống PV độc lâp. Hệ thống PV này bao gồm các thành phần chính: tấm pin mặt trời, bộ biến đổi công suất, bộ điều khiển sạc, thiết bị lưu trữ điện và tải. Trong đó, pin mặt trời đảm nhiệm chức năng chuyển đổi quang năng thành điện năng DC, điện năng DC này được bộ biến đổi công suất giám sát, điều khiển để công suất ngõ ra phù hợp với nhu cầu tải và phát được công suất tối đa của hệ thống PV, tóm lại là đạt được hiệu suất cao nhất của hệ thống. Bộ điều khiển sạc có chức năng lưu trữ điện dư vào hệ thống lưu trữ acquy. Ngoài ra nếu cần chuyển đổi điện năng DC thành AC hoặc muốn nối lưới thì phải có biến tần để hoà vào lưới điện quốc gia khi hệ thống PV phát ra công suất lớn hơn nhu cầu tải.</w:t>
      </w:r>
    </w:p>
    <w:p w:rsidR="00B36E79" w:rsidRDefault="00B36E79" w:rsidP="00B36E79">
      <w:pPr>
        <w:rPr>
          <w:b/>
          <w:color w:val="000000" w:themeColor="text1"/>
        </w:rPr>
      </w:pPr>
      <w:r w:rsidRPr="00B36E79">
        <w:rPr>
          <w:b/>
          <w:color w:val="000000" w:themeColor="text1"/>
        </w:rPr>
        <w:t>2.1  Hệ thống điện mặt trời nối lưới</w:t>
      </w:r>
    </w:p>
    <w:p w:rsidR="00B36E79" w:rsidRDefault="00B36E79" w:rsidP="00B36E79">
      <w:pPr>
        <w:rPr>
          <w:color w:val="000000" w:themeColor="text1"/>
        </w:rPr>
      </w:pPr>
      <w:r>
        <w:rPr>
          <w:b/>
          <w:color w:val="000000" w:themeColor="text1"/>
        </w:rPr>
        <w:t xml:space="preserve">   </w:t>
      </w:r>
      <w:r w:rsidR="00ED3FF8">
        <w:rPr>
          <w:b/>
          <w:color w:val="000000" w:themeColor="text1"/>
        </w:rPr>
        <w:t xml:space="preserve">  </w:t>
      </w:r>
      <w:r>
        <w:rPr>
          <w:color w:val="000000" w:themeColor="text1"/>
        </w:rPr>
        <w:t>Hệ thống mặt trời nối lướ</w:t>
      </w:r>
      <w:r w:rsidR="008C07B4">
        <w:rPr>
          <w:color w:val="000000" w:themeColor="text1"/>
        </w:rPr>
        <w:t>i ( Grid- connected) là hệ thống pin mặt trời cho phép duy trì năng lượng của tải bằng nguồ</w:t>
      </w:r>
      <w:r w:rsidR="00ED3FF8">
        <w:rPr>
          <w:color w:val="000000" w:themeColor="text1"/>
        </w:rPr>
        <w:t xml:space="preserve">n năng pin mặt trời sinh ra </w:t>
      </w:r>
      <w:r w:rsidR="008C07B4">
        <w:rPr>
          <w:color w:val="000000" w:themeColor="text1"/>
        </w:rPr>
        <w:t>và đồng thời cũng có thể bơm phần năng lượng dư thừ lên lưới điện quốc gia</w:t>
      </w:r>
      <w:r w:rsidR="00F54290">
        <w:rPr>
          <w:color w:val="000000" w:themeColor="text1"/>
        </w:rPr>
        <w:t xml:space="preserve"> và</w:t>
      </w:r>
      <w:r w:rsidR="00ED3FF8">
        <w:rPr>
          <w:color w:val="000000" w:themeColor="text1"/>
        </w:rPr>
        <w:t xml:space="preserve"> lấy điện từ lưới xuống </w:t>
      </w:r>
      <w:r w:rsidR="00F54290">
        <w:rPr>
          <w:color w:val="000000" w:themeColor="text1"/>
        </w:rPr>
        <w:t xml:space="preserve"> vào ban đêm hoặc </w:t>
      </w:r>
      <w:r w:rsidR="00ED3FF8">
        <w:rPr>
          <w:color w:val="000000" w:themeColor="text1"/>
        </w:rPr>
        <w:t>trong điều kiện thời tiết xấ</w:t>
      </w:r>
      <w:r w:rsidR="00F54290">
        <w:rPr>
          <w:color w:val="000000" w:themeColor="text1"/>
        </w:rPr>
        <w:t>u, mây mưa khi nào năng lượng sinh ra không đáp ứng được nhu cầu của tải</w:t>
      </w:r>
      <w:r w:rsidR="008C07B4">
        <w:rPr>
          <w:color w:val="000000" w:themeColor="text1"/>
        </w:rPr>
        <w:t xml:space="preserve"> . Do đó hệ thống PV này có thể cần hoặc không cần acquy để dự trữ năng lượng. Tuy nhiên cần phải bộ biến tần để chuyển đổi dòng DC thành dòng AC có tần số thích hợp nhằm cung cấp cho tả</w:t>
      </w:r>
      <w:r w:rsidR="00ED3FF8">
        <w:rPr>
          <w:color w:val="000000" w:themeColor="text1"/>
        </w:rPr>
        <w:t>i AC và hòa lưới điện quốc gia.</w:t>
      </w:r>
    </w:p>
    <w:p w:rsidR="00ED3FF8" w:rsidRDefault="00ED3FF8" w:rsidP="00F54290">
      <w:pPr>
        <w:jc w:val="both"/>
      </w:pPr>
      <w:r>
        <w:t xml:space="preserve">      Ưu điểm của hệ thống này là không phải sử dụng hệ thống lưu trữ điện, và công suất lắp đặt của hệ thống có thể nhỏ hơn công suất tiêu thụ cực đại. Điều này giải quyết được bài toán kinh tế cho hệ thống. Trong trường hợp năng lượng tạo ra lớn hơn năng lượng tiêu tốn của tải, hệ thống có khả năng cung cấp điện ngược lại cho lưới điện truyền thống. Ở một số quốc gia, đây là điều được khuyến khích.</w:t>
      </w:r>
    </w:p>
    <w:p w:rsidR="00ED3FF8" w:rsidRDefault="00ED3FF8" w:rsidP="00ED3FF8">
      <w:pPr>
        <w:pStyle w:val="ListParagraph"/>
        <w:numPr>
          <w:ilvl w:val="0"/>
          <w:numId w:val="19"/>
        </w:numPr>
      </w:pPr>
      <w:r>
        <w:t>Sơ đồ cấu trúc của hệ thống :</w:t>
      </w:r>
      <w:r w:rsidR="00F54290">
        <w:t xml:space="preserve"> </w:t>
      </w:r>
    </w:p>
    <w:p w:rsidR="00ED3FF8" w:rsidRDefault="00F54290" w:rsidP="00ED3FF8">
      <w:bookmarkStart w:id="10" w:name="OLE_LINK51"/>
      <w:bookmarkStart w:id="11" w:name="OLE_LINK52"/>
      <w:r>
        <w:t xml:space="preserve">                                                                                                                                      Lưới điện                                                                             </w:t>
      </w:r>
    </w:p>
    <w:p w:rsidR="00ED3FF8" w:rsidRDefault="00F54290" w:rsidP="00ED3FF8">
      <w:r>
        <w:rPr>
          <w:noProof/>
        </w:rPr>
        <mc:AlternateContent>
          <mc:Choice Requires="wps">
            <w:drawing>
              <wp:anchor distT="0" distB="0" distL="114300" distR="114300" simplePos="0" relativeHeight="251689984" behindDoc="0" locked="0" layoutInCell="1" allowOverlap="1" wp14:anchorId="3978E4B6" wp14:editId="6DEAF740">
                <wp:simplePos x="0" y="0"/>
                <wp:positionH relativeFrom="column">
                  <wp:posOffset>1915795</wp:posOffset>
                </wp:positionH>
                <wp:positionV relativeFrom="paragraph">
                  <wp:posOffset>190161</wp:posOffset>
                </wp:positionV>
                <wp:extent cx="824230" cy="597535"/>
                <wp:effectExtent l="0" t="0" r="13970" b="12065"/>
                <wp:wrapNone/>
                <wp:docPr id="12" name="Rectangle 12"/>
                <wp:cNvGraphicFramePr/>
                <a:graphic xmlns:a="http://schemas.openxmlformats.org/drawingml/2006/main">
                  <a:graphicData uri="http://schemas.microsoft.com/office/word/2010/wordprocessingShape">
                    <wps:wsp>
                      <wps:cNvSpPr/>
                      <wps:spPr>
                        <a:xfrm>
                          <a:off x="0" y="0"/>
                          <a:ext cx="824230" cy="59753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Default="003D41E3" w:rsidP="00ED3FF8">
                            <w:pPr>
                              <w:jc w:val="center"/>
                              <w:rPr>
                                <w:color w:val="000000" w:themeColor="text1"/>
                              </w:rPr>
                            </w:pPr>
                            <w:r>
                              <w:rPr>
                                <w:color w:val="000000" w:themeColor="text1"/>
                              </w:rPr>
                              <w:t>DC/DC</w:t>
                            </w:r>
                          </w:p>
                          <w:p w:rsidR="003D41E3" w:rsidRDefault="003D41E3" w:rsidP="00ED3FF8">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12" o:spid="_x0000_s1337" style="position:absolute;margin-left:150.85pt;margin-top:14.95pt;width:64.9pt;height:47.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" filled="f" strokecolor="#243f60 [1604]" strokeweight="2pt">
                <v:textbox>
                  <w:txbxContent>
                    <w:p w:rsidR="00194F97" w:rsidRDefault="00194F97" w:rsidP="00ED3FF8">
                      <w:pPr>
                        <w:jc w:val="center"/>
                        <w:rPr>
                          <w:color w:val="000000" w:themeColor="text1"/>
                        </w:rPr>
                      </w:pPr>
                      <w:r>
                        <w:rPr>
                          <w:color w:val="000000" w:themeColor="text1"/>
                        </w:rPr>
                        <w:t>DC/DC</w:t>
                      </w:r>
                    </w:p>
                    <w:p w:rsidR="00194F97" w:rsidRDefault="00194F97" w:rsidP="00ED3FF8">
                      <w:pPr>
                        <w:jc w:val="center"/>
                        <w:rPr>
                          <w:color w:val="000000" w:themeColor="text1"/>
                        </w:rPr>
                      </w:pPr>
                      <w:r>
                        <w:rPr>
                          <w:color w:val="000000" w:themeColor="text1"/>
                        </w:rPr>
                        <w:t>Converter</w:t>
                      </w:r>
                    </w:p>
                  </w:txbxContent>
                </v:textbox>
              </v:rect>
            </w:pict>
          </mc:Fallback>
        </mc:AlternateContent>
      </w:r>
      <w:r w:rsidRPr="00AD466D">
        <w:rPr>
          <w:noProof/>
        </w:rPr>
        <w:drawing>
          <wp:anchor distT="0" distB="0" distL="114300" distR="114300" simplePos="0" relativeHeight="251692032" behindDoc="0" locked="0" layoutInCell="1" allowOverlap="1" wp14:anchorId="1F1117EE" wp14:editId="6DCFB7A9">
            <wp:simplePos x="0" y="0"/>
            <wp:positionH relativeFrom="column">
              <wp:posOffset>5089525</wp:posOffset>
            </wp:positionH>
            <wp:positionV relativeFrom="paragraph">
              <wp:posOffset>31115</wp:posOffset>
            </wp:positionV>
            <wp:extent cx="577215" cy="976630"/>
            <wp:effectExtent l="0" t="0" r="0" b="0"/>
            <wp:wrapSquare wrapText="bothSides"/>
            <wp:docPr id="154" name="Ảnh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7215" cy="9766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85888" behindDoc="0" locked="0" layoutInCell="1" allowOverlap="1" wp14:anchorId="54C5C30F" wp14:editId="41D8E93F">
            <wp:simplePos x="0" y="0"/>
            <wp:positionH relativeFrom="column">
              <wp:posOffset>271780</wp:posOffset>
            </wp:positionH>
            <wp:positionV relativeFrom="paragraph">
              <wp:posOffset>34925</wp:posOffset>
            </wp:positionV>
            <wp:extent cx="1209040" cy="936625"/>
            <wp:effectExtent l="0" t="0" r="0" b="0"/>
            <wp:wrapSquare wrapText="bothSides"/>
            <wp:docPr id="9"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r w:rsidR="00ED3FF8">
        <w:rPr>
          <w:noProof/>
        </w:rPr>
        <mc:AlternateContent>
          <mc:Choice Requires="wps">
            <w:drawing>
              <wp:anchor distT="0" distB="0" distL="114300" distR="114300" simplePos="0" relativeHeight="251687936" behindDoc="0" locked="0" layoutInCell="1" allowOverlap="1" wp14:anchorId="23C05723" wp14:editId="24DBA5EB">
                <wp:simplePos x="0" y="0"/>
                <wp:positionH relativeFrom="column">
                  <wp:posOffset>575827</wp:posOffset>
                </wp:positionH>
                <wp:positionV relativeFrom="paragraph">
                  <wp:posOffset>191268</wp:posOffset>
                </wp:positionV>
                <wp:extent cx="824230" cy="596900"/>
                <wp:effectExtent l="0" t="0" r="13970" b="12700"/>
                <wp:wrapNone/>
                <wp:docPr id="15" name="Hình chữ nhật 15"/>
                <wp:cNvGraphicFramePr/>
                <a:graphic xmlns:a="http://schemas.openxmlformats.org/drawingml/2006/main">
                  <a:graphicData uri="http://schemas.microsoft.com/office/word/2010/wordprocessingShape">
                    <wps:wsp>
                      <wps:cNvSpPr/>
                      <wps:spPr>
                        <a:xfrm>
                          <a:off x="0" y="0"/>
                          <a:ext cx="824230" cy="596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Default="003D41E3" w:rsidP="00ED3FF8">
                            <w:pPr>
                              <w:jc w:val="center"/>
                              <w:rPr>
                                <w:color w:val="000000" w:themeColor="text1"/>
                              </w:rPr>
                            </w:pPr>
                            <w:r>
                              <w:rPr>
                                <w:color w:val="000000" w:themeColor="text1"/>
                              </w:rPr>
                              <w:t>DC/DC</w:t>
                            </w:r>
                          </w:p>
                          <w:p w:rsidR="003D41E3" w:rsidRPr="009839BC" w:rsidRDefault="003D41E3" w:rsidP="00ED3FF8">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15" o:spid="_x0000_s1338" style="position:absolute;margin-left:45.35pt;margin-top:15.05pt;width:64.9pt;height:47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" filled="f" strokecolor="#243f60 [1604]" strokeweight="2pt">
                <v:textbox>
                  <w:txbxContent>
                    <w:p w:rsidR="00194F97" w:rsidRDefault="00194F97" w:rsidP="00ED3FF8">
                      <w:pPr>
                        <w:jc w:val="center"/>
                        <w:rPr>
                          <w:color w:val="000000" w:themeColor="text1"/>
                        </w:rPr>
                      </w:pPr>
                      <w:r>
                        <w:rPr>
                          <w:color w:val="000000" w:themeColor="text1"/>
                        </w:rPr>
                        <w:t>DC/DC</w:t>
                      </w:r>
                    </w:p>
                    <w:p w:rsidR="00194F97" w:rsidRPr="009839BC" w:rsidRDefault="00194F97" w:rsidP="00ED3FF8">
                      <w:pPr>
                        <w:jc w:val="center"/>
                        <w:rPr>
                          <w:color w:val="000000" w:themeColor="text1"/>
                        </w:rPr>
                      </w:pPr>
                      <w:r>
                        <w:rPr>
                          <w:color w:val="000000" w:themeColor="text1"/>
                        </w:rPr>
                        <w:t>Converter</w:t>
                      </w:r>
                    </w:p>
                  </w:txbxContent>
                </v:textbox>
              </v:rect>
            </w:pict>
          </mc:Fallback>
        </mc:AlternateContent>
      </w:r>
    </w:p>
    <w:p w:rsidR="00B36E79" w:rsidRPr="00B36E79" w:rsidRDefault="00F54290" w:rsidP="00B36E79">
      <w:pPr>
        <w:rPr>
          <w:color w:val="000000" w:themeColor="text1"/>
          <w:sz w:val="28"/>
        </w:rPr>
      </w:pPr>
      <w:r>
        <w:rPr>
          <w:noProof/>
          <w:color w:val="000000" w:themeColor="text1"/>
          <w:sz w:val="28"/>
        </w:rPr>
        <mc:AlternateContent>
          <mc:Choice Requires="wps">
            <w:drawing>
              <wp:anchor distT="0" distB="0" distL="114300" distR="114300" simplePos="0" relativeHeight="251695104" behindDoc="0" locked="0" layoutInCell="1" allowOverlap="1">
                <wp:simplePos x="0" y="0"/>
                <wp:positionH relativeFrom="column">
                  <wp:posOffset>2732331</wp:posOffset>
                </wp:positionH>
                <wp:positionV relativeFrom="paragraph">
                  <wp:posOffset>213729</wp:posOffset>
                </wp:positionV>
                <wp:extent cx="876935" cy="1"/>
                <wp:effectExtent l="0" t="76200" r="18415" b="114300"/>
                <wp:wrapNone/>
                <wp:docPr id="16" name="Straight Arrow Connector 16"/>
                <wp:cNvGraphicFramePr/>
                <a:graphic xmlns:a="http://schemas.openxmlformats.org/drawingml/2006/main">
                  <a:graphicData uri="http://schemas.microsoft.com/office/word/2010/wordprocessingShape">
                    <wps:wsp>
                      <wps:cNvCnPr/>
                      <wps:spPr>
                        <a:xfrm flipV="1">
                          <a:off x="0" y="0"/>
                          <a:ext cx="876935" cy="1"/>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6" o:spid="_x0000_s1026" type="#_x0000_t32" style="position:absolute;margin-left:215.15pt;margin-top:16.85pt;width:69.05pt;height:0;flip:y;z-index:251695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" strokecolor="#bc4542 [3045]">
                <v:stroke endarrow="open"/>
              </v:shape>
            </w:pict>
          </mc:Fallback>
        </mc:AlternateContent>
      </w:r>
      <w:r>
        <w:rPr>
          <w:noProof/>
          <w:color w:val="000000" w:themeColor="text1"/>
          <w:sz w:val="28"/>
        </w:rPr>
        <mc:AlternateContent>
          <mc:Choice Requires="wps">
            <w:drawing>
              <wp:anchor distT="0" distB="0" distL="114300" distR="114300" simplePos="0" relativeHeight="251694080" behindDoc="0" locked="0" layoutInCell="1" allowOverlap="1">
                <wp:simplePos x="0" y="0"/>
                <wp:positionH relativeFrom="column">
                  <wp:posOffset>1398152</wp:posOffset>
                </wp:positionH>
                <wp:positionV relativeFrom="paragraph">
                  <wp:posOffset>160552</wp:posOffset>
                </wp:positionV>
                <wp:extent cx="515472" cy="0"/>
                <wp:effectExtent l="0" t="76200" r="18415" b="114300"/>
                <wp:wrapNone/>
                <wp:docPr id="14" name="Straight Arrow Connector 14"/>
                <wp:cNvGraphicFramePr/>
                <a:graphic xmlns:a="http://schemas.openxmlformats.org/drawingml/2006/main">
                  <a:graphicData uri="http://schemas.microsoft.com/office/word/2010/wordprocessingShape">
                    <wps:wsp>
                      <wps:cNvCnPr/>
                      <wps:spPr>
                        <a:xfrm>
                          <a:off x="0" y="0"/>
                          <a:ext cx="515472" cy="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14" o:spid="_x0000_s1026" type="#_x0000_t32" style="position:absolute;margin-left:110.1pt;margin-top:12.65pt;width:40.6pt;height:0;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" strokecolor="#bc4542 [3045]">
                <v:stroke endarrow="open"/>
              </v:shape>
            </w:pict>
          </mc:Fallback>
        </mc:AlternateContent>
      </w:r>
      <w:r>
        <w:rPr>
          <w:noProof/>
          <w:color w:val="000000" w:themeColor="text1"/>
          <w:sz w:val="28"/>
        </w:rPr>
        <mc:AlternateContent>
          <mc:Choice Requires="wps">
            <w:drawing>
              <wp:anchor distT="0" distB="0" distL="114300" distR="114300" simplePos="0" relativeHeight="251693056" behindDoc="0" locked="0" layoutInCell="1" allowOverlap="1">
                <wp:simplePos x="0" y="0"/>
                <wp:positionH relativeFrom="column">
                  <wp:posOffset>-351111</wp:posOffset>
                </wp:positionH>
                <wp:positionV relativeFrom="paragraph">
                  <wp:posOffset>150392</wp:posOffset>
                </wp:positionV>
                <wp:extent cx="925033" cy="10160"/>
                <wp:effectExtent l="0" t="76200" r="8890" b="104140"/>
                <wp:wrapNone/>
                <wp:docPr id="13" name="Straight Arrow Connector 13"/>
                <wp:cNvGraphicFramePr/>
                <a:graphic xmlns:a="http://schemas.openxmlformats.org/drawingml/2006/main">
                  <a:graphicData uri="http://schemas.microsoft.com/office/word/2010/wordprocessingShape">
                    <wps:wsp>
                      <wps:cNvCnPr/>
                      <wps:spPr>
                        <a:xfrm>
                          <a:off x="0" y="0"/>
                          <a:ext cx="925033" cy="1016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w:pict>
              <v:shape id="Straight Arrow Connector 13" o:spid="_x0000_s1026" type="#_x0000_t32" style="position:absolute;margin-left:-27.65pt;margin-top:11.85pt;width:72.85pt;height:.8pt;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" strokecolor="#bc4542 [3045]">
                <v:stroke endarrow="open"/>
              </v:shape>
            </w:pict>
          </mc:Fallback>
        </mc:AlternateContent>
      </w:r>
    </w:p>
    <w:p w:rsidR="00815789" w:rsidRPr="00794726" w:rsidRDefault="00815789" w:rsidP="00ED3FF8">
      <w:pPr>
        <w:jc w:val="center"/>
      </w:pPr>
    </w:p>
    <w:p w:rsidR="00F54290" w:rsidRDefault="00F54290" w:rsidP="00F54290">
      <w:pPr>
        <w:pStyle w:val="ListParagraph"/>
        <w:jc w:val="center"/>
        <w:rPr>
          <w:b/>
        </w:rPr>
      </w:pPr>
    </w:p>
    <w:p w:rsidR="00F54290" w:rsidRDefault="00F54290" w:rsidP="00F54290">
      <w:pPr>
        <w:pStyle w:val="ListParagraph"/>
        <w:jc w:val="center"/>
        <w:rPr>
          <w:b/>
          <w:i/>
        </w:rPr>
      </w:pPr>
      <w:r w:rsidRPr="00F54290">
        <w:rPr>
          <w:b/>
          <w:i/>
        </w:rPr>
        <w:t>Hình 2.1: Sơ đồ khối hệ thống PV nối lưới</w:t>
      </w:r>
    </w:p>
    <w:bookmarkEnd w:id="10"/>
    <w:bookmarkEnd w:id="11"/>
    <w:p w:rsidR="00F54290" w:rsidRDefault="00F54290" w:rsidP="00F54290">
      <w:pPr>
        <w:pStyle w:val="ListParagraph"/>
      </w:pPr>
    </w:p>
    <w:p w:rsidR="00F54290" w:rsidRDefault="00F54290" w:rsidP="00F54290">
      <w:pPr>
        <w:jc w:val="both"/>
      </w:pPr>
      <w:r>
        <w:t xml:space="preserve">       </w:t>
      </w:r>
      <w:r w:rsidRPr="00AD466D">
        <w:t>Những yêu cầu mà hệ thống nối lưới phải đảm bảo là: biến tần không gây nhiễu các thiết bị khác trong hệ thống, chất lượng đi</w:t>
      </w:r>
      <w:r>
        <w:t>ện năng ngõ ra phải thõa mãn yêu cầu về điện áp, dòng điện và tần số với lưới điện</w:t>
      </w:r>
      <w:r w:rsidRPr="00AD466D">
        <w:t>. Ngoài ra biến tần phải có nhiệm vụ ngắt khi quá trình hoà lưới thất bại</w:t>
      </w:r>
    </w:p>
    <w:p w:rsidR="00F54290" w:rsidRDefault="00F54290" w:rsidP="00F54290">
      <w:pPr>
        <w:jc w:val="both"/>
      </w:pPr>
    </w:p>
    <w:p w:rsidR="00F54290" w:rsidRDefault="00F54290" w:rsidP="00F54290">
      <w:pPr>
        <w:pStyle w:val="Heading2"/>
        <w:rPr>
          <w:rFonts w:ascii="Times New Roman" w:hAnsi="Times New Roman" w:cs="Times New Roman"/>
          <w:b/>
          <w:color w:val="auto"/>
        </w:rPr>
      </w:pPr>
      <w:bookmarkStart w:id="12" w:name="_Toc502187920"/>
      <w:r>
        <w:rPr>
          <w:rFonts w:ascii="Times New Roman" w:hAnsi="Times New Roman" w:cs="Times New Roman"/>
          <w:b/>
          <w:color w:val="auto"/>
        </w:rPr>
        <w:lastRenderedPageBreak/>
        <w:t>2.</w:t>
      </w:r>
      <w:r w:rsidRPr="005C003F">
        <w:rPr>
          <w:rFonts w:ascii="Times New Roman" w:hAnsi="Times New Roman" w:cs="Times New Roman"/>
          <w:b/>
          <w:color w:val="auto"/>
        </w:rPr>
        <w:t>2 Hệ thống điện mặt trời độc lập</w:t>
      </w:r>
      <w:bookmarkEnd w:id="12"/>
    </w:p>
    <w:p w:rsidR="007F1965" w:rsidRDefault="007F1965" w:rsidP="00F54290">
      <w:r>
        <w:t xml:space="preserve">   </w:t>
      </w:r>
      <w:r w:rsidR="00C07D1A">
        <w:t xml:space="preserve">- </w:t>
      </w:r>
      <w:r>
        <w:t xml:space="preserve"> Hệ thống pin mặt trời độc lập ( Off-grid) là một hệ thống phải sử dụng hệ thống tích lũy năng lượng, thường là nhóm acquy. Ở loại hệ thống này tải chỉ được cung cấp năng lượng từ nguồn điện pin mặt trời sinh ra. Hệ thống có ưu điểm về mặt sinh thái và kinh tế, tạo ra năng lượng điện cho các khu dân cư hẻo lánh, biên giới, hải đảo, nhưng nơi chưa có lưới điện quốc gia. Vì công suất được tạo ra gắn với điểm sử dụng nên tổn hao truyền và phân phối giảm, do đó giá thành cho sự truyền tải và phát triển mạng truyển tải giảm khá nhiều. Tuy nhiên trong hệ thống này acquy là phần tử có chi phí đắt nhất trong toàn hệ thống, bao gồm cả chi phí </w:t>
      </w:r>
      <w:r w:rsidR="00867C1D">
        <w:t>bào chì và thay mới acquy.</w:t>
      </w:r>
    </w:p>
    <w:p w:rsidR="00867C1D" w:rsidRDefault="00867C1D" w:rsidP="00F54290">
      <w:r>
        <w:t xml:space="preserve"> </w:t>
      </w:r>
      <w:r w:rsidR="00C07D1A">
        <w:t xml:space="preserve">  - </w:t>
      </w:r>
      <w:r>
        <w:t>Hệ thống này năng</w:t>
      </w:r>
      <w:r w:rsidRPr="00AD466D">
        <w:t xml:space="preserve"> lượng mặt trời được biến đ</w:t>
      </w:r>
      <w:r>
        <w:t xml:space="preserve">ổi thành năng lượng điện DC </w:t>
      </w:r>
      <w:r w:rsidRPr="00AD466D">
        <w:t>lưu trữ ơ</w:t>
      </w:r>
      <w:r>
        <w:t>̉ ắcquy hoặc cung cấp trực tiếp cho tải DC</w:t>
      </w:r>
      <w:r w:rsidRPr="00AD466D">
        <w:t>, đối với tải AC thì phải qua biến tần để chuyển đổi DC/AC</w:t>
      </w:r>
      <w:r>
        <w:t xml:space="preserve"> trước khi cung cấp cho tải AC.</w:t>
      </w:r>
      <w:r w:rsidRPr="00867C1D">
        <w:t xml:space="preserve"> </w:t>
      </w:r>
      <w:r w:rsidRPr="00AD466D">
        <w:t>Dung lượng ắcquy phải đảm bảo cho việc lưu trữ và cung cấp điện tới tải tiêu thụ liên tục ngày và đêm</w:t>
      </w:r>
      <w:r>
        <w:t>.</w:t>
      </w:r>
    </w:p>
    <w:p w:rsidR="00F54290" w:rsidRPr="0002767D" w:rsidRDefault="00867C1D" w:rsidP="0002767D">
      <w:pPr>
        <w:pStyle w:val="ListParagraph"/>
        <w:numPr>
          <w:ilvl w:val="0"/>
          <w:numId w:val="19"/>
        </w:numPr>
      </w:pPr>
      <w:bookmarkStart w:id="13" w:name="OLE_LINK59"/>
      <w:bookmarkStart w:id="14" w:name="OLE_LINK60"/>
      <w:r>
        <w:t>Sơ đồ cấu trúc hệ thống:</w:t>
      </w:r>
    </w:p>
    <w:p w:rsidR="00867C1D" w:rsidRDefault="00867C1D" w:rsidP="00F54290">
      <w:pPr>
        <w:pStyle w:val="ListParagraph"/>
        <w:ind w:left="1080"/>
        <w:jc w:val="both"/>
      </w:pPr>
      <w:r>
        <w:rPr>
          <w:noProof/>
        </w:rPr>
        <mc:AlternateContent>
          <mc:Choice Requires="wps">
            <w:drawing>
              <wp:anchor distT="0" distB="0" distL="114300" distR="114300" simplePos="0" relativeHeight="251703296" behindDoc="0" locked="0" layoutInCell="1" allowOverlap="1" wp14:anchorId="05FF9D39" wp14:editId="3A3F3EDE">
                <wp:simplePos x="0" y="0"/>
                <wp:positionH relativeFrom="column">
                  <wp:posOffset>4650105</wp:posOffset>
                </wp:positionH>
                <wp:positionV relativeFrom="paragraph">
                  <wp:posOffset>218440</wp:posOffset>
                </wp:positionV>
                <wp:extent cx="711835" cy="711835"/>
                <wp:effectExtent l="0" t="0" r="12065" b="12065"/>
                <wp:wrapSquare wrapText="bothSides"/>
                <wp:docPr id="8373" name="Hình Bầu dục 8373"/>
                <wp:cNvGraphicFramePr/>
                <a:graphic xmlns:a="http://schemas.openxmlformats.org/drawingml/2006/main">
                  <a:graphicData uri="http://schemas.microsoft.com/office/word/2010/wordprocessingShape">
                    <wps:wsp>
                      <wps:cNvSpPr/>
                      <wps:spPr>
                        <a:xfrm>
                          <a:off x="0" y="0"/>
                          <a:ext cx="711835" cy="7118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Pr="005C003F" w:rsidRDefault="003D41E3" w:rsidP="00867C1D">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Hình Bầu dục 8373" o:spid="_x0000_s1339" style="position:absolute;left:0;text-align:left;margin-left:366.15pt;margin-top:17.2pt;width:56.05pt;height:56.0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" filled="f" strokecolor="#243f60 [1604]" strokeweight="2pt">
                <v:textbox>
                  <w:txbxContent>
                    <w:p w:rsidR="00194F97" w:rsidRPr="005C003F" w:rsidRDefault="00194F97" w:rsidP="00867C1D">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v:textbox>
                <w10:wrap type="square"/>
              </v:oval>
            </w:pict>
          </mc:Fallback>
        </mc:AlternateContent>
      </w:r>
      <w:r>
        <w:rPr>
          <w:noProof/>
        </w:rPr>
        <mc:AlternateContent>
          <mc:Choice Requires="wps">
            <w:drawing>
              <wp:anchor distT="0" distB="0" distL="114300" distR="114300" simplePos="0" relativeHeight="251699200" behindDoc="0" locked="0" layoutInCell="1" allowOverlap="1" wp14:anchorId="1D6C2CEE" wp14:editId="5A047057">
                <wp:simplePos x="0" y="0"/>
                <wp:positionH relativeFrom="column">
                  <wp:posOffset>360163</wp:posOffset>
                </wp:positionH>
                <wp:positionV relativeFrom="paragraph">
                  <wp:posOffset>298967</wp:posOffset>
                </wp:positionV>
                <wp:extent cx="824230" cy="605155"/>
                <wp:effectExtent l="0" t="0" r="13970" b="23495"/>
                <wp:wrapNone/>
                <wp:docPr id="8368" name="Hình chữ nhật 8368"/>
                <wp:cNvGraphicFramePr/>
                <a:graphic xmlns:a="http://schemas.openxmlformats.org/drawingml/2006/main">
                  <a:graphicData uri="http://schemas.microsoft.com/office/word/2010/wordprocessingShape">
                    <wps:wsp>
                      <wps:cNvSpPr/>
                      <wps:spPr>
                        <a:xfrm>
                          <a:off x="0" y="0"/>
                          <a:ext cx="824230" cy="6051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Default="003D41E3" w:rsidP="00867C1D">
                            <w:pPr>
                              <w:jc w:val="center"/>
                              <w:rPr>
                                <w:color w:val="000000" w:themeColor="text1"/>
                              </w:rPr>
                            </w:pPr>
                            <w:r>
                              <w:rPr>
                                <w:color w:val="000000" w:themeColor="text1"/>
                              </w:rPr>
                              <w:t>DC/DC</w:t>
                            </w:r>
                          </w:p>
                          <w:p w:rsidR="003D41E3" w:rsidRPr="009839BC" w:rsidRDefault="003D41E3" w:rsidP="00867C1D">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8368" o:spid="_x0000_s1340" style="position:absolute;left:0;text-align:left;margin-left:28.35pt;margin-top:23.55pt;width:64.9pt;height:47.65pt;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" filled="f" strokecolor="#243f60 [1604]" strokeweight="2pt">
                <v:textbox>
                  <w:txbxContent>
                    <w:p w:rsidR="00194F97" w:rsidRDefault="00194F97" w:rsidP="00867C1D">
                      <w:pPr>
                        <w:jc w:val="center"/>
                        <w:rPr>
                          <w:color w:val="000000" w:themeColor="text1"/>
                        </w:rPr>
                      </w:pPr>
                      <w:r>
                        <w:rPr>
                          <w:color w:val="000000" w:themeColor="text1"/>
                        </w:rPr>
                        <w:t>DC/DC</w:t>
                      </w:r>
                    </w:p>
                    <w:p w:rsidR="00194F97" w:rsidRPr="009839BC" w:rsidRDefault="00194F97" w:rsidP="00867C1D">
                      <w:pPr>
                        <w:jc w:val="center"/>
                        <w:rPr>
                          <w:color w:val="000000" w:themeColor="text1"/>
                        </w:rPr>
                      </w:pPr>
                      <w:r>
                        <w:rPr>
                          <w:color w:val="000000" w:themeColor="text1"/>
                        </w:rPr>
                        <w:t>Converter</w:t>
                      </w:r>
                    </w:p>
                  </w:txbxContent>
                </v:textbox>
              </v:rect>
            </w:pict>
          </mc:Fallback>
        </mc:AlternateContent>
      </w:r>
      <w:r>
        <w:rPr>
          <w:noProof/>
        </w:rPr>
        <w:drawing>
          <wp:anchor distT="0" distB="0" distL="114300" distR="114300" simplePos="0" relativeHeight="251697152" behindDoc="0" locked="0" layoutInCell="1" allowOverlap="1" wp14:anchorId="77569730" wp14:editId="4FF3079E">
            <wp:simplePos x="0" y="0"/>
            <wp:positionH relativeFrom="column">
              <wp:posOffset>71755</wp:posOffset>
            </wp:positionH>
            <wp:positionV relativeFrom="paragraph">
              <wp:posOffset>162560</wp:posOffset>
            </wp:positionV>
            <wp:extent cx="1209040" cy="936625"/>
            <wp:effectExtent l="0" t="0" r="0" b="0"/>
            <wp:wrapSquare wrapText="bothSides"/>
            <wp:docPr id="8366" name="Ảnh 8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p>
    <w:p w:rsidR="00867C1D" w:rsidRDefault="00867C1D" w:rsidP="00867C1D">
      <w:r>
        <w:rPr>
          <w:noProof/>
        </w:rPr>
        <mc:AlternateContent>
          <mc:Choice Requires="wps">
            <w:drawing>
              <wp:anchor distT="0" distB="0" distL="114300" distR="114300" simplePos="0" relativeHeight="251706368" behindDoc="0" locked="0" layoutInCell="1" allowOverlap="1" wp14:anchorId="5333D84B" wp14:editId="06FD89B2">
                <wp:simplePos x="0" y="0"/>
                <wp:positionH relativeFrom="column">
                  <wp:posOffset>2475865</wp:posOffset>
                </wp:positionH>
                <wp:positionV relativeFrom="paragraph">
                  <wp:posOffset>280670</wp:posOffset>
                </wp:positionV>
                <wp:extent cx="770255" cy="0"/>
                <wp:effectExtent l="0" t="76200" r="29845" b="152400"/>
                <wp:wrapNone/>
                <wp:docPr id="23" name="Straight Arrow Connector 23"/>
                <wp:cNvGraphicFramePr/>
                <a:graphic xmlns:a="http://schemas.openxmlformats.org/drawingml/2006/main">
                  <a:graphicData uri="http://schemas.microsoft.com/office/word/2010/wordprocessingShape">
                    <wps:wsp>
                      <wps:cNvCnPr/>
                      <wps:spPr>
                        <a:xfrm>
                          <a:off x="0" y="0"/>
                          <a:ext cx="77025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3" o:spid="_x0000_s1026" type="#_x0000_t32" style="position:absolute;margin-left:194.95pt;margin-top:22.1pt;width:60.65pt;height:0;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&#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01248" behindDoc="0" locked="0" layoutInCell="1" allowOverlap="1" wp14:anchorId="28EF0BFC" wp14:editId="75AB99AF">
                <wp:simplePos x="0" y="0"/>
                <wp:positionH relativeFrom="column">
                  <wp:posOffset>1642745</wp:posOffset>
                </wp:positionH>
                <wp:positionV relativeFrom="paragraph">
                  <wp:posOffset>95250</wp:posOffset>
                </wp:positionV>
                <wp:extent cx="824230" cy="509905"/>
                <wp:effectExtent l="0" t="0" r="13970" b="23495"/>
                <wp:wrapNone/>
                <wp:docPr id="8370"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Pr="009839BC" w:rsidRDefault="003D41E3" w:rsidP="00867C1D">
                            <w:pPr>
                              <w:jc w:val="center"/>
                              <w:rPr>
                                <w:color w:val="000000" w:themeColor="text1"/>
                              </w:rPr>
                            </w:pPr>
                            <w:r>
                              <w:rPr>
                                <w:color w:val="000000" w:themeColor="text1"/>
                              </w:rPr>
                              <w:t>I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Hình chữ nhật 8370" o:spid="_x0000_s1341" style="position:absolute;margin-left:129.35pt;margin-top:7.5pt;width:64.9pt;height:40.15pt;z-index:251701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" filled="f" strokecolor="#243f60 [1604]" strokeweight="2pt">
                <v:textbox>
                  <w:txbxContent>
                    <w:p w:rsidR="00194F97" w:rsidRPr="009839BC" w:rsidRDefault="00194F97" w:rsidP="00867C1D">
                      <w:pPr>
                        <w:jc w:val="center"/>
                        <w:rPr>
                          <w:color w:val="000000" w:themeColor="text1"/>
                        </w:rPr>
                      </w:pPr>
                      <w:r>
                        <w:rPr>
                          <w:color w:val="000000" w:themeColor="text1"/>
                        </w:rPr>
                        <w:t>Inverter</w:t>
                      </w:r>
                    </w:p>
                  </w:txbxContent>
                </v:textbox>
              </v:rect>
            </w:pict>
          </mc:Fallback>
        </mc:AlternateContent>
      </w:r>
      <w:r>
        <w:rPr>
          <w:noProof/>
        </w:rPr>
        <mc:AlternateContent>
          <mc:Choice Requires="wps">
            <w:drawing>
              <wp:anchor distT="0" distB="0" distL="114300" distR="114300" simplePos="0" relativeHeight="251705344" behindDoc="0" locked="0" layoutInCell="1" allowOverlap="1" wp14:anchorId="05CDE17E" wp14:editId="46506416">
                <wp:simplePos x="0" y="0"/>
                <wp:positionH relativeFrom="column">
                  <wp:posOffset>1183507</wp:posOffset>
                </wp:positionH>
                <wp:positionV relativeFrom="paragraph">
                  <wp:posOffset>281098</wp:posOffset>
                </wp:positionV>
                <wp:extent cx="462310" cy="0"/>
                <wp:effectExtent l="0" t="76200" r="33020" b="152400"/>
                <wp:wrapNone/>
                <wp:docPr id="22" name="Straight Arrow Connector 22"/>
                <wp:cNvGraphicFramePr/>
                <a:graphic xmlns:a="http://schemas.openxmlformats.org/drawingml/2006/main">
                  <a:graphicData uri="http://schemas.microsoft.com/office/word/2010/wordprocessingShape">
                    <wps:wsp>
                      <wps:cNvCnPr/>
                      <wps:spPr>
                        <a:xfrm>
                          <a:off x="0" y="0"/>
                          <a:ext cx="46231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2" o:spid="_x0000_s1026" type="#_x0000_t32" style="position:absolute;margin-left:93.2pt;margin-top:22.15pt;width:36.4pt;height:0;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&#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04320" behindDoc="0" locked="0" layoutInCell="1" allowOverlap="1" wp14:anchorId="151C6B24" wp14:editId="7E46EF62">
                <wp:simplePos x="0" y="0"/>
                <wp:positionH relativeFrom="column">
                  <wp:posOffset>-321207</wp:posOffset>
                </wp:positionH>
                <wp:positionV relativeFrom="paragraph">
                  <wp:posOffset>280626</wp:posOffset>
                </wp:positionV>
                <wp:extent cx="680484" cy="0"/>
                <wp:effectExtent l="0" t="76200" r="24765" b="152400"/>
                <wp:wrapNone/>
                <wp:docPr id="21" name="Straight Arrow Connector 21"/>
                <wp:cNvGraphicFramePr/>
                <a:graphic xmlns:a="http://schemas.openxmlformats.org/drawingml/2006/main">
                  <a:graphicData uri="http://schemas.microsoft.com/office/word/2010/wordprocessingShape">
                    <wps:wsp>
                      <wps:cNvCnPr/>
                      <wps:spPr>
                        <a:xfrm>
                          <a:off x="0" y="0"/>
                          <a:ext cx="680484"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V relativeFrom="margin">
                  <wp14:pctHeight>0</wp14:pctHeight>
                </wp14:sizeRelV>
              </wp:anchor>
            </w:drawing>
          </mc:Choice>
          <mc:Fallback>
            <w:pict>
              <v:shape id="Straight Arrow Connector 21" o:spid="_x0000_s1026" type="#_x0000_t32" style="position:absolute;margin-left:-25.3pt;margin-top:22.1pt;width:53.6pt;height:0;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" strokecolor="#c0504d [3205]" strokeweight="2pt">
                <v:stroke endarrow="open"/>
                <v:shadow on="t" color="black" opacity="24903f" origin=",.5" offset="0,.55556mm"/>
              </v:shape>
            </w:pict>
          </mc:Fallback>
        </mc:AlternateContent>
      </w:r>
    </w:p>
    <w:p w:rsidR="00867C1D" w:rsidRDefault="003D41E3" w:rsidP="00867C1D">
      <w:pPr>
        <w:tabs>
          <w:tab w:val="left" w:pos="2696"/>
        </w:tabs>
      </w:pPr>
      <w:r>
        <w:rPr>
          <w:noProof/>
        </w:rPr>
        <mc:AlternateContent>
          <mc:Choice Requires="wps">
            <w:drawing>
              <wp:anchor distT="0" distB="0" distL="114300" distR="114300" simplePos="0" relativeHeight="251780096" behindDoc="0" locked="0" layoutInCell="1" allowOverlap="1">
                <wp:simplePos x="0" y="0"/>
                <wp:positionH relativeFrom="column">
                  <wp:posOffset>1193469</wp:posOffset>
                </wp:positionH>
                <wp:positionV relativeFrom="paragraph">
                  <wp:posOffset>220428</wp:posOffset>
                </wp:positionV>
                <wp:extent cx="452120" cy="779228"/>
                <wp:effectExtent l="38100" t="76200" r="5080" b="97155"/>
                <wp:wrapNone/>
                <wp:docPr id="20" name="Elbow Connector 20"/>
                <wp:cNvGraphicFramePr/>
                <a:graphic xmlns:a="http://schemas.openxmlformats.org/drawingml/2006/main">
                  <a:graphicData uri="http://schemas.microsoft.com/office/word/2010/wordprocessingShape">
                    <wps:wsp>
                      <wps:cNvCnPr/>
                      <wps:spPr>
                        <a:xfrm flipV="1">
                          <a:off x="0" y="0"/>
                          <a:ext cx="452120" cy="779228"/>
                        </a:xfrm>
                        <a:prstGeom prst="bentConnector3">
                          <a:avLst/>
                        </a:prstGeom>
                        <a:ln>
                          <a:tailEnd type="arrow"/>
                        </a:ln>
                      </wps:spPr>
                      <wps:style>
                        <a:lnRef idx="2">
                          <a:schemeClr val="accent5"/>
                        </a:lnRef>
                        <a:fillRef idx="0">
                          <a:schemeClr val="accent5"/>
                        </a:fillRef>
                        <a:effectRef idx="1">
                          <a:schemeClr val="accent5"/>
                        </a:effectRef>
                        <a:fontRef idx="minor">
                          <a:schemeClr val="tx1"/>
                        </a:fontRef>
                      </wps:style>
                      <wps:bodyPr/>
                    </wps:wsp>
                  </a:graphicData>
                </a:graphic>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0" o:spid="_x0000_s1026" type="#_x0000_t34" style="position:absolute;margin-left:93.95pt;margin-top:17.35pt;width:35.6pt;height:61.35pt;flip:y;z-index:2517800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" strokecolor="#4bacc6 [3208]" strokeweight="2pt">
                <v:stroke endarrow="open"/>
                <v:shadow on="t" color="black" opacity="24903f" origin=",.5" offset="0,.55556mm"/>
              </v:shape>
            </w:pict>
          </mc:Fallback>
        </mc:AlternateContent>
      </w:r>
      <w:r w:rsidR="00867C1D">
        <w:rPr>
          <w:noProof/>
        </w:rPr>
        <mc:AlternateContent>
          <mc:Choice Requires="wps">
            <w:drawing>
              <wp:anchor distT="0" distB="0" distL="114300" distR="114300" simplePos="0" relativeHeight="251707392" behindDoc="0" locked="0" layoutInCell="1" allowOverlap="1">
                <wp:simplePos x="0" y="0"/>
                <wp:positionH relativeFrom="column">
                  <wp:posOffset>773947</wp:posOffset>
                </wp:positionH>
                <wp:positionV relativeFrom="paragraph">
                  <wp:posOffset>324204</wp:posOffset>
                </wp:positionV>
                <wp:extent cx="0" cy="540474"/>
                <wp:effectExtent l="95250" t="19050" r="76200" b="88265"/>
                <wp:wrapNone/>
                <wp:docPr id="24" name="Straight Arrow Connector 24"/>
                <wp:cNvGraphicFramePr/>
                <a:graphic xmlns:a="http://schemas.openxmlformats.org/drawingml/2006/main">
                  <a:graphicData uri="http://schemas.microsoft.com/office/word/2010/wordprocessingShape">
                    <wps:wsp>
                      <wps:cNvCnPr/>
                      <wps:spPr>
                        <a:xfrm>
                          <a:off x="0" y="0"/>
                          <a:ext cx="0" cy="540474"/>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4" o:spid="_x0000_s1026" type="#_x0000_t32" style="position:absolute;margin-left:60.95pt;margin-top:25.55pt;width:0;height:42.55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" strokecolor="#c0504d [3205]" strokeweight="2pt">
                <v:stroke endarrow="open"/>
                <v:shadow on="t" color="black" opacity="24903f" origin=",.5" offset="0,.55556mm"/>
              </v:shape>
            </w:pict>
          </mc:Fallback>
        </mc:AlternateContent>
      </w:r>
      <w:r w:rsidR="00867C1D">
        <w:tab/>
      </w:r>
    </w:p>
    <w:p w:rsidR="00867C1D" w:rsidRPr="00867C1D" w:rsidRDefault="00867C1D" w:rsidP="00867C1D"/>
    <w:p w:rsidR="00867C1D" w:rsidRPr="00867C1D" w:rsidRDefault="00867C1D" w:rsidP="00867C1D">
      <w:r>
        <w:rPr>
          <w:noProof/>
        </w:rPr>
        <mc:AlternateContent>
          <mc:Choice Requires="wps">
            <w:drawing>
              <wp:anchor distT="0" distB="0" distL="114300" distR="114300" simplePos="0" relativeHeight="251714560" behindDoc="0" locked="0" layoutInCell="1" allowOverlap="1" wp14:anchorId="166D96DA" wp14:editId="0540E4D8">
                <wp:simplePos x="0" y="0"/>
                <wp:positionH relativeFrom="column">
                  <wp:posOffset>249126</wp:posOffset>
                </wp:positionH>
                <wp:positionV relativeFrom="paragraph">
                  <wp:posOffset>266065</wp:posOffset>
                </wp:positionV>
                <wp:extent cx="824230" cy="573907"/>
                <wp:effectExtent l="0" t="0" r="13970" b="17145"/>
                <wp:wrapNone/>
                <wp:docPr id="140" name="Hình chữ nhật 140"/>
                <wp:cNvGraphicFramePr/>
                <a:graphic xmlns:a="http://schemas.openxmlformats.org/drawingml/2006/main">
                  <a:graphicData uri="http://schemas.microsoft.com/office/word/2010/wordprocessingShape">
                    <wps:wsp>
                      <wps:cNvSpPr/>
                      <wps:spPr>
                        <a:xfrm>
                          <a:off x="0" y="0"/>
                          <a:ext cx="824230" cy="57390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Default="003D41E3" w:rsidP="00867C1D">
                            <w:pPr>
                              <w:jc w:val="center"/>
                              <w:rPr>
                                <w:color w:val="000000" w:themeColor="text1"/>
                              </w:rPr>
                            </w:pPr>
                            <w:r>
                              <w:rPr>
                                <w:color w:val="000000" w:themeColor="text1"/>
                              </w:rPr>
                              <w:t>Charging</w:t>
                            </w:r>
                          </w:p>
                          <w:p w:rsidR="003D41E3" w:rsidRPr="009839BC" w:rsidRDefault="003D41E3" w:rsidP="00867C1D">
                            <w:pPr>
                              <w:jc w:val="center"/>
                              <w:rPr>
                                <w:color w:val="000000" w:themeColor="text1"/>
                              </w:rPr>
                            </w:pPr>
                            <w:r>
                              <w:rPr>
                                <w:color w:val="000000" w:themeColor="text1"/>
                              </w:rPr>
                              <w:t>Controll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140" o:spid="_x0000_s1342" style="position:absolute;margin-left:19.6pt;margin-top:20.95pt;width:64.9pt;height:45.2pt;z-index:251714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" filled="f" strokecolor="#243f60 [1604]" strokeweight="2pt">
                <v:textbox>
                  <w:txbxContent>
                    <w:p w:rsidR="00194F97" w:rsidRDefault="00194F97" w:rsidP="00867C1D">
                      <w:pPr>
                        <w:jc w:val="center"/>
                        <w:rPr>
                          <w:color w:val="000000" w:themeColor="text1"/>
                        </w:rPr>
                      </w:pPr>
                      <w:r>
                        <w:rPr>
                          <w:color w:val="000000" w:themeColor="text1"/>
                        </w:rPr>
                        <w:t>Charging</w:t>
                      </w:r>
                    </w:p>
                    <w:p w:rsidR="00194F97" w:rsidRPr="009839BC" w:rsidRDefault="00194F97" w:rsidP="00867C1D">
                      <w:pPr>
                        <w:jc w:val="center"/>
                        <w:rPr>
                          <w:color w:val="000000" w:themeColor="text1"/>
                        </w:rPr>
                      </w:pPr>
                      <w:r>
                        <w:rPr>
                          <w:color w:val="000000" w:themeColor="text1"/>
                        </w:rPr>
                        <w:t>Controller</w:t>
                      </w:r>
                    </w:p>
                  </w:txbxContent>
                </v:textbox>
              </v:rect>
            </w:pict>
          </mc:Fallback>
        </mc:AlternateContent>
      </w:r>
      <w:r>
        <w:rPr>
          <w:noProof/>
        </w:rPr>
        <mc:AlternateContent>
          <mc:Choice Requires="wps">
            <w:drawing>
              <wp:anchor distT="0" distB="0" distL="114300" distR="114300" simplePos="0" relativeHeight="251711488" behindDoc="0" locked="0" layoutInCell="1" allowOverlap="1" wp14:anchorId="2597D610" wp14:editId="4CFBE201">
                <wp:simplePos x="0" y="0"/>
                <wp:positionH relativeFrom="column">
                  <wp:posOffset>3289300</wp:posOffset>
                </wp:positionH>
                <wp:positionV relativeFrom="paragraph">
                  <wp:posOffset>190500</wp:posOffset>
                </wp:positionV>
                <wp:extent cx="722630" cy="648335"/>
                <wp:effectExtent l="0" t="0" r="20320" b="18415"/>
                <wp:wrapSquare wrapText="bothSides"/>
                <wp:docPr id="26" name="Hình Bầu dục 8373"/>
                <wp:cNvGraphicFramePr/>
                <a:graphic xmlns:a="http://schemas.openxmlformats.org/drawingml/2006/main">
                  <a:graphicData uri="http://schemas.microsoft.com/office/word/2010/wordprocessingShape">
                    <wps:wsp>
                      <wps:cNvSpPr/>
                      <wps:spPr>
                        <a:xfrm>
                          <a:off x="0" y="0"/>
                          <a:ext cx="722630" cy="6483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Pr="005C003F" w:rsidRDefault="003D41E3" w:rsidP="00867C1D">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43" style="position:absolute;margin-left:259pt;margin-top:15pt;width:56.9pt;height:51.0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" filled="f" strokecolor="#243f60 [1604]" strokeweight="2pt">
                <v:textbox>
                  <w:txbxContent>
                    <w:p w:rsidR="00194F97" w:rsidRPr="005C003F" w:rsidRDefault="00194F97" w:rsidP="00867C1D">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v:textbox>
                <w10:wrap type="square"/>
              </v:oval>
            </w:pict>
          </mc:Fallback>
        </mc:AlternateContent>
      </w:r>
    </w:p>
    <w:p w:rsidR="00867C1D" w:rsidRPr="00867C1D" w:rsidRDefault="00867C1D" w:rsidP="00867C1D">
      <w:r>
        <w:rPr>
          <w:noProof/>
        </w:rPr>
        <mc:AlternateContent>
          <mc:Choice Requires="wps">
            <w:drawing>
              <wp:anchor distT="0" distB="0" distL="114300" distR="114300" simplePos="0" relativeHeight="251716608" behindDoc="0" locked="0" layoutInCell="1" allowOverlap="1" wp14:anchorId="761A110F" wp14:editId="610D5E57">
                <wp:simplePos x="0" y="0"/>
                <wp:positionH relativeFrom="column">
                  <wp:posOffset>1073888</wp:posOffset>
                </wp:positionH>
                <wp:positionV relativeFrom="paragraph">
                  <wp:posOffset>229575</wp:posOffset>
                </wp:positionV>
                <wp:extent cx="721995" cy="0"/>
                <wp:effectExtent l="0" t="76200" r="20955" b="152400"/>
                <wp:wrapNone/>
                <wp:docPr id="28" name="Straight Arrow Connector 28"/>
                <wp:cNvGraphicFramePr/>
                <a:graphic xmlns:a="http://schemas.openxmlformats.org/drawingml/2006/main">
                  <a:graphicData uri="http://schemas.microsoft.com/office/word/2010/wordprocessingShape">
                    <wps:wsp>
                      <wps:cNvCnPr/>
                      <wps:spPr>
                        <a:xfrm>
                          <a:off x="0" y="0"/>
                          <a:ext cx="72199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8" o:spid="_x0000_s1026" type="#_x0000_t32" style="position:absolute;margin-left:84.55pt;margin-top:18.1pt;width:56.85pt;height:0;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12512" behindDoc="0" locked="0" layoutInCell="1" allowOverlap="1" wp14:anchorId="58E90D0A" wp14:editId="7FA625E0">
                <wp:simplePos x="0" y="0"/>
                <wp:positionH relativeFrom="column">
                  <wp:posOffset>2578602</wp:posOffset>
                </wp:positionH>
                <wp:positionV relativeFrom="paragraph">
                  <wp:posOffset>233089</wp:posOffset>
                </wp:positionV>
                <wp:extent cx="717491" cy="21265"/>
                <wp:effectExtent l="38100" t="76200" r="26035" b="131445"/>
                <wp:wrapNone/>
                <wp:docPr id="27" name="Straight Arrow Connector 27"/>
                <wp:cNvGraphicFramePr/>
                <a:graphic xmlns:a="http://schemas.openxmlformats.org/drawingml/2006/main">
                  <a:graphicData uri="http://schemas.microsoft.com/office/word/2010/wordprocessingShape">
                    <wps:wsp>
                      <wps:cNvCnPr/>
                      <wps:spPr>
                        <a:xfrm flipV="1">
                          <a:off x="0" y="0"/>
                          <a:ext cx="717491" cy="2126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27" o:spid="_x0000_s1026" type="#_x0000_t32" style="position:absolute;margin-left:203.05pt;margin-top:18.35pt;width:56.5pt;height:1.65pt;flip:y;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09440" behindDoc="0" locked="0" layoutInCell="1" allowOverlap="1" wp14:anchorId="2407FC23" wp14:editId="616084A2">
                <wp:simplePos x="0" y="0"/>
                <wp:positionH relativeFrom="column">
                  <wp:posOffset>1750060</wp:posOffset>
                </wp:positionH>
                <wp:positionV relativeFrom="paragraph">
                  <wp:posOffset>-4445</wp:posOffset>
                </wp:positionV>
                <wp:extent cx="824230" cy="509905"/>
                <wp:effectExtent l="0" t="0" r="13970" b="23495"/>
                <wp:wrapNone/>
                <wp:docPr id="25"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Pr="009839BC" w:rsidRDefault="003D41E3" w:rsidP="0002767D">
                            <w:pPr>
                              <w:rPr>
                                <w:color w:val="000000" w:themeColor="text1"/>
                              </w:rPr>
                            </w:pPr>
                            <w:r>
                              <w:rPr>
                                <w:color w:val="000000" w:themeColor="text1"/>
                              </w:rPr>
                              <w:t>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44" style="position:absolute;margin-left:137.8pt;margin-top:-.35pt;width:64.9pt;height:40.15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" filled="f" strokecolor="#243f60 [1604]" strokeweight="2pt">
                <v:textbox>
                  <w:txbxContent>
                    <w:p w:rsidR="00194F97" w:rsidRPr="009839BC" w:rsidRDefault="00194F97" w:rsidP="0002767D">
                      <w:pPr>
                        <w:rPr>
                          <w:color w:val="000000" w:themeColor="text1"/>
                        </w:rPr>
                      </w:pPr>
                      <w:r>
                        <w:rPr>
                          <w:color w:val="000000" w:themeColor="text1"/>
                        </w:rPr>
                        <w:t>Batteries</w:t>
                      </w:r>
                    </w:p>
                  </w:txbxContent>
                </v:textbox>
              </v:rect>
            </w:pict>
          </mc:Fallback>
        </mc:AlternateContent>
      </w:r>
    </w:p>
    <w:p w:rsidR="00867C1D" w:rsidRPr="00867C1D" w:rsidRDefault="00867C1D" w:rsidP="00867C1D"/>
    <w:bookmarkEnd w:id="13"/>
    <w:bookmarkEnd w:id="14"/>
    <w:p w:rsidR="00867C1D" w:rsidRDefault="0002767D" w:rsidP="00867C1D">
      <w:r w:rsidRPr="00613F1D">
        <w:rPr>
          <w:noProof/>
        </w:rPr>
        <mc:AlternateContent>
          <mc:Choice Requires="wps">
            <w:drawing>
              <wp:anchor distT="45720" distB="45720" distL="114300" distR="114300" simplePos="0" relativeHeight="251718656" behindDoc="0" locked="0" layoutInCell="1" allowOverlap="1" wp14:anchorId="347D94A6" wp14:editId="50BC772D">
                <wp:simplePos x="0" y="0"/>
                <wp:positionH relativeFrom="margin">
                  <wp:posOffset>1488440</wp:posOffset>
                </wp:positionH>
                <wp:positionV relativeFrom="paragraph">
                  <wp:posOffset>215900</wp:posOffset>
                </wp:positionV>
                <wp:extent cx="3392170" cy="336550"/>
                <wp:effectExtent l="0" t="0" r="17780" b="25400"/>
                <wp:wrapSquare wrapText="bothSides"/>
                <wp:docPr id="1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392170" cy="336550"/>
                        </a:xfrm>
                        <a:prstGeom prst="rect">
                          <a:avLst/>
                        </a:prstGeom>
                        <a:solidFill>
                          <a:srgbClr val="FFFFFF"/>
                        </a:solidFill>
                        <a:ln w="9525">
                          <a:solidFill>
                            <a:sysClr val="window" lastClr="FFFFFF"/>
                          </a:solidFill>
                          <a:miter lim="800000"/>
                          <a:headEnd/>
                          <a:tailEnd/>
                        </a:ln>
                      </wps:spPr>
                      <wps:txbx>
                        <w:txbxContent>
                          <w:p w:rsidR="003D41E3" w:rsidRPr="0002767D" w:rsidRDefault="003D41E3" w:rsidP="0002767D">
                            <w:pPr>
                              <w:pStyle w:val="ListParagraph"/>
                              <w:jc w:val="center"/>
                              <w:rPr>
                                <w:i/>
                              </w:rPr>
                            </w:pPr>
                            <w:r w:rsidRPr="0002767D">
                              <w:rPr>
                                <w:b/>
                                <w:i/>
                              </w:rPr>
                              <w:t>Hình 2.2: Sơ đồ khối hệ thống PV độc lập</w:t>
                            </w:r>
                          </w:p>
                          <w:p w:rsidR="003D41E3" w:rsidRPr="00FF58D9" w:rsidRDefault="003D41E3" w:rsidP="0002767D">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45" type="#_x0000_t202" style="position:absolute;margin-left:117.2pt;margin-top:17pt;width:267.1pt;height:26.5pt;flip:x;z-index:2517186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" strokecolor="window">
                <v:textbox>
                  <w:txbxContent>
                    <w:p w:rsidR="00194F97" w:rsidRPr="0002767D" w:rsidRDefault="00194F97" w:rsidP="0002767D">
                      <w:pPr>
                        <w:pStyle w:val="ListParagraph"/>
                        <w:jc w:val="center"/>
                        <w:rPr>
                          <w:i/>
                        </w:rPr>
                      </w:pPr>
                      <w:r w:rsidRPr="0002767D">
                        <w:rPr>
                          <w:b/>
                          <w:i/>
                        </w:rPr>
                        <w:t>Hình 2.2: Sơ đồ khối hệ thống PV độc lập</w:t>
                      </w:r>
                    </w:p>
                    <w:p w:rsidR="00194F97" w:rsidRPr="00FF58D9" w:rsidRDefault="00194F97" w:rsidP="0002767D">
                      <w:pPr>
                        <w:jc w:val="center"/>
                      </w:pPr>
                    </w:p>
                  </w:txbxContent>
                </v:textbox>
                <w10:wrap type="square" anchorx="margin"/>
              </v:shape>
            </w:pict>
          </mc:Fallback>
        </mc:AlternateContent>
      </w:r>
    </w:p>
    <w:p w:rsidR="0002767D" w:rsidRDefault="00867C1D" w:rsidP="0002767D">
      <w:pPr>
        <w:tabs>
          <w:tab w:val="left" w:pos="2562"/>
        </w:tabs>
      </w:pPr>
      <w:r>
        <w:tab/>
      </w:r>
    </w:p>
    <w:p w:rsidR="0002767D" w:rsidRDefault="0002767D" w:rsidP="0002767D">
      <w:pPr>
        <w:pStyle w:val="Heading2"/>
        <w:rPr>
          <w:rFonts w:ascii="Times New Roman" w:hAnsi="Times New Roman" w:cs="Times New Roman"/>
          <w:b/>
          <w:color w:val="auto"/>
        </w:rPr>
      </w:pPr>
      <w:bookmarkStart w:id="15" w:name="_Toc502187925"/>
      <w:r>
        <w:rPr>
          <w:rFonts w:ascii="Times New Roman" w:hAnsi="Times New Roman" w:cs="Times New Roman"/>
          <w:b/>
          <w:color w:val="auto"/>
        </w:rPr>
        <w:t>2.3 Một số hệ thống điện mặt trời khác</w:t>
      </w:r>
      <w:bookmarkEnd w:id="15"/>
    </w:p>
    <w:p w:rsidR="0002767D" w:rsidRDefault="0002767D" w:rsidP="0002767D">
      <w:pPr>
        <w:pStyle w:val="ListParagraph"/>
        <w:numPr>
          <w:ilvl w:val="0"/>
          <w:numId w:val="17"/>
        </w:numPr>
      </w:pPr>
      <w:r w:rsidRPr="0002767D">
        <w:rPr>
          <w:b/>
          <w:i/>
        </w:rPr>
        <w:t>Hệ thống PV nối lưới có dự trữ</w:t>
      </w:r>
      <w:r w:rsidRPr="0002767D">
        <w:rPr>
          <w:i/>
        </w:rPr>
        <w:t xml:space="preserve">: </w:t>
      </w:r>
      <w:r w:rsidRPr="00770F90">
        <w:t>hệ thống này cũng tương tự như hệ thống PV nối lưới nhưng có thêm acq</w:t>
      </w:r>
      <w:r>
        <w:t>uy để lưu trữ điện.</w:t>
      </w:r>
      <w:r w:rsidRPr="00770F90">
        <w:t xml:space="preserve"> Để đảm bảo việc cung cấp điện liên tục ngay cả khi lưới điện bị mất vào ban đêm. Hệ thống được ứng dụng cho những tải</w:t>
      </w:r>
      <w:r>
        <w:t xml:space="preserve"> quan trọng</w:t>
      </w:r>
      <w:r w:rsidRPr="00770F90">
        <w:t xml:space="preserve"> yêu cầu cấp điện liên tục.</w:t>
      </w:r>
    </w:p>
    <w:p w:rsidR="0002767D" w:rsidRDefault="0002767D" w:rsidP="0002767D">
      <w:pPr>
        <w:pStyle w:val="ListParagraph"/>
        <w:numPr>
          <w:ilvl w:val="0"/>
          <w:numId w:val="19"/>
        </w:numPr>
      </w:pPr>
      <w:r w:rsidRPr="00AD466D">
        <w:rPr>
          <w:noProof/>
        </w:rPr>
        <w:drawing>
          <wp:anchor distT="0" distB="0" distL="114300" distR="114300" simplePos="0" relativeHeight="251723776" behindDoc="0" locked="0" layoutInCell="1" allowOverlap="1" wp14:anchorId="2A37D216" wp14:editId="3A8362F2">
            <wp:simplePos x="0" y="0"/>
            <wp:positionH relativeFrom="column">
              <wp:posOffset>5125720</wp:posOffset>
            </wp:positionH>
            <wp:positionV relativeFrom="paragraph">
              <wp:posOffset>267335</wp:posOffset>
            </wp:positionV>
            <wp:extent cx="577215" cy="976630"/>
            <wp:effectExtent l="0" t="0" r="0" b="0"/>
            <wp:wrapSquare wrapText="bothSides"/>
            <wp:docPr id="34" name="Ảnh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7215" cy="976630"/>
                    </a:xfrm>
                    <a:prstGeom prst="rect">
                      <a:avLst/>
                    </a:prstGeom>
                    <a:noFill/>
                    <a:ln>
                      <a:noFill/>
                    </a:ln>
                  </pic:spPr>
                </pic:pic>
              </a:graphicData>
            </a:graphic>
            <wp14:sizeRelH relativeFrom="margin">
              <wp14:pctWidth>0</wp14:pctWidth>
            </wp14:sizeRelH>
            <wp14:sizeRelV relativeFrom="margin">
              <wp14:pctHeight>0</wp14:pctHeight>
            </wp14:sizeRelV>
          </wp:anchor>
        </w:drawing>
      </w:r>
      <w:r>
        <w:t>Sơ đồ cấu trúc hệ thống:</w:t>
      </w:r>
    </w:p>
    <w:p w:rsidR="0002767D" w:rsidRDefault="0002767D" w:rsidP="0002767D">
      <w:r>
        <w:rPr>
          <w:noProof/>
        </w:rPr>
        <mc:AlternateContent>
          <mc:Choice Requires="wps">
            <w:drawing>
              <wp:anchor distT="0" distB="0" distL="114300" distR="114300" simplePos="0" relativeHeight="251722752" behindDoc="0" locked="0" layoutInCell="1" allowOverlap="1" wp14:anchorId="69F091C8" wp14:editId="4D159A52">
                <wp:simplePos x="0" y="0"/>
                <wp:positionH relativeFrom="column">
                  <wp:posOffset>1909445</wp:posOffset>
                </wp:positionH>
                <wp:positionV relativeFrom="paragraph">
                  <wp:posOffset>104775</wp:posOffset>
                </wp:positionV>
                <wp:extent cx="824230" cy="597535"/>
                <wp:effectExtent l="0" t="0" r="13970" b="12065"/>
                <wp:wrapNone/>
                <wp:docPr id="29" name="Rectangle 29"/>
                <wp:cNvGraphicFramePr/>
                <a:graphic xmlns:a="http://schemas.openxmlformats.org/drawingml/2006/main">
                  <a:graphicData uri="http://schemas.microsoft.com/office/word/2010/wordprocessingShape">
                    <wps:wsp>
                      <wps:cNvSpPr/>
                      <wps:spPr>
                        <a:xfrm>
                          <a:off x="0" y="0"/>
                          <a:ext cx="824230" cy="59753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Default="003D41E3" w:rsidP="0002767D">
                            <w:pPr>
                              <w:jc w:val="center"/>
                              <w:rPr>
                                <w:color w:val="000000" w:themeColor="text1"/>
                              </w:rPr>
                            </w:pPr>
                            <w:r>
                              <w:rPr>
                                <w:color w:val="000000" w:themeColor="text1"/>
                              </w:rPr>
                              <w:t>DC/DC</w:t>
                            </w:r>
                          </w:p>
                          <w:p w:rsidR="003D41E3" w:rsidRDefault="003D41E3" w:rsidP="0002767D">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29" o:spid="_x0000_s1346" style="position:absolute;margin-left:150.35pt;margin-top:8.25pt;width:64.9pt;height:47.0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" filled="f" strokecolor="#243f60 [1604]" strokeweight="2pt">
                <v:textbox>
                  <w:txbxContent>
                    <w:p w:rsidR="00194F97" w:rsidRDefault="00194F97" w:rsidP="0002767D">
                      <w:pPr>
                        <w:jc w:val="center"/>
                        <w:rPr>
                          <w:color w:val="000000" w:themeColor="text1"/>
                        </w:rPr>
                      </w:pPr>
                      <w:r>
                        <w:rPr>
                          <w:color w:val="000000" w:themeColor="text1"/>
                        </w:rPr>
                        <w:t>DC/DC</w:t>
                      </w:r>
                    </w:p>
                    <w:p w:rsidR="00194F97" w:rsidRDefault="00194F97" w:rsidP="0002767D">
                      <w:pPr>
                        <w:jc w:val="center"/>
                        <w:rPr>
                          <w:color w:val="000000" w:themeColor="text1"/>
                        </w:rPr>
                      </w:pPr>
                      <w:r>
                        <w:rPr>
                          <w:color w:val="000000" w:themeColor="text1"/>
                        </w:rPr>
                        <w:t>Converter</w:t>
                      </w:r>
                    </w:p>
                  </w:txbxContent>
                </v:textbox>
              </v:rect>
            </w:pict>
          </mc:Fallback>
        </mc:AlternateContent>
      </w:r>
      <w:r>
        <w:rPr>
          <w:noProof/>
        </w:rPr>
        <mc:AlternateContent>
          <mc:Choice Requires="wps">
            <w:drawing>
              <wp:anchor distT="0" distB="0" distL="114300" distR="114300" simplePos="0" relativeHeight="251721728" behindDoc="0" locked="0" layoutInCell="1" allowOverlap="1" wp14:anchorId="50CE0E82" wp14:editId="0C0F7F73">
                <wp:simplePos x="0" y="0"/>
                <wp:positionH relativeFrom="column">
                  <wp:posOffset>617220</wp:posOffset>
                </wp:positionH>
                <wp:positionV relativeFrom="paragraph">
                  <wp:posOffset>114935</wp:posOffset>
                </wp:positionV>
                <wp:extent cx="824230" cy="596900"/>
                <wp:effectExtent l="0" t="0" r="13970" b="12700"/>
                <wp:wrapNone/>
                <wp:docPr id="30" name="Hình chữ nhật 15"/>
                <wp:cNvGraphicFramePr/>
                <a:graphic xmlns:a="http://schemas.openxmlformats.org/drawingml/2006/main">
                  <a:graphicData uri="http://schemas.microsoft.com/office/word/2010/wordprocessingShape">
                    <wps:wsp>
                      <wps:cNvSpPr/>
                      <wps:spPr>
                        <a:xfrm>
                          <a:off x="0" y="0"/>
                          <a:ext cx="824230" cy="596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Default="003D41E3" w:rsidP="0002767D">
                            <w:pPr>
                              <w:jc w:val="center"/>
                              <w:rPr>
                                <w:color w:val="000000" w:themeColor="text1"/>
                              </w:rPr>
                            </w:pPr>
                            <w:r>
                              <w:rPr>
                                <w:color w:val="000000" w:themeColor="text1"/>
                              </w:rPr>
                              <w:t>DC/DC</w:t>
                            </w:r>
                          </w:p>
                          <w:p w:rsidR="003D41E3" w:rsidRPr="009839BC" w:rsidRDefault="003D41E3" w:rsidP="0002767D">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_x0000_s1347" style="position:absolute;margin-left:48.6pt;margin-top:9.05pt;width:64.9pt;height:47pt;z-index:251721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" filled="f" strokecolor="#243f60 [1604]" strokeweight="2pt">
                <v:textbox>
                  <w:txbxContent>
                    <w:p w:rsidR="00194F97" w:rsidRDefault="00194F97" w:rsidP="0002767D">
                      <w:pPr>
                        <w:jc w:val="center"/>
                        <w:rPr>
                          <w:color w:val="000000" w:themeColor="text1"/>
                        </w:rPr>
                      </w:pPr>
                      <w:r>
                        <w:rPr>
                          <w:color w:val="000000" w:themeColor="text1"/>
                        </w:rPr>
                        <w:t>DC/DC</w:t>
                      </w:r>
                    </w:p>
                    <w:p w:rsidR="00194F97" w:rsidRPr="009839BC" w:rsidRDefault="00194F97" w:rsidP="0002767D">
                      <w:pPr>
                        <w:jc w:val="center"/>
                        <w:rPr>
                          <w:color w:val="000000" w:themeColor="text1"/>
                        </w:rPr>
                      </w:pPr>
                      <w:r>
                        <w:rPr>
                          <w:color w:val="000000" w:themeColor="text1"/>
                        </w:rPr>
                        <w:t>Converter</w:t>
                      </w:r>
                    </w:p>
                  </w:txbxContent>
                </v:textbox>
              </v:rect>
            </w:pict>
          </mc:Fallback>
        </mc:AlternateContent>
      </w:r>
      <w:r>
        <w:rPr>
          <w:noProof/>
        </w:rPr>
        <w:drawing>
          <wp:anchor distT="0" distB="0" distL="114300" distR="114300" simplePos="0" relativeHeight="251720704" behindDoc="0" locked="0" layoutInCell="1" allowOverlap="1" wp14:anchorId="499919AC" wp14:editId="117AAC7C">
            <wp:simplePos x="0" y="0"/>
            <wp:positionH relativeFrom="column">
              <wp:posOffset>271780</wp:posOffset>
            </wp:positionH>
            <wp:positionV relativeFrom="paragraph">
              <wp:posOffset>77470</wp:posOffset>
            </wp:positionV>
            <wp:extent cx="1209040" cy="936625"/>
            <wp:effectExtent l="0" t="0" r="0" b="0"/>
            <wp:wrapSquare wrapText="bothSides"/>
            <wp:docPr id="35"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r>
        <w:t xml:space="preserve">                                                                                                                                                                                                                 </w:t>
      </w:r>
    </w:p>
    <w:p w:rsidR="0002767D" w:rsidRDefault="0002767D" w:rsidP="0002767D">
      <w:pPr>
        <w:pStyle w:val="ListParagraph"/>
        <w:ind w:left="1714"/>
      </w:pPr>
      <w:r>
        <w:rPr>
          <w:noProof/>
        </w:rPr>
        <mc:AlternateContent>
          <mc:Choice Requires="wps">
            <w:drawing>
              <wp:anchor distT="0" distB="0" distL="114300" distR="114300" simplePos="0" relativeHeight="251726848" behindDoc="0" locked="0" layoutInCell="1" allowOverlap="1" wp14:anchorId="09456BE9" wp14:editId="47498B82">
                <wp:simplePos x="0" y="0"/>
                <wp:positionH relativeFrom="column">
                  <wp:posOffset>2726690</wp:posOffset>
                </wp:positionH>
                <wp:positionV relativeFrom="paragraph">
                  <wp:posOffset>134620</wp:posOffset>
                </wp:positionV>
                <wp:extent cx="876935" cy="0"/>
                <wp:effectExtent l="0" t="76200" r="18415" b="152400"/>
                <wp:wrapNone/>
                <wp:docPr id="31" name="Straight Arrow Connector 31"/>
                <wp:cNvGraphicFramePr/>
                <a:graphic xmlns:a="http://schemas.openxmlformats.org/drawingml/2006/main">
                  <a:graphicData uri="http://schemas.microsoft.com/office/word/2010/wordprocessingShape">
                    <wps:wsp>
                      <wps:cNvCnPr/>
                      <wps:spPr>
                        <a:xfrm flipV="1">
                          <a:off x="0" y="0"/>
                          <a:ext cx="87693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V relativeFrom="margin">
                  <wp14:pctHeight>0</wp14:pctHeight>
                </wp14:sizeRelV>
              </wp:anchor>
            </w:drawing>
          </mc:Choice>
          <mc:Fallback>
            <w:pict>
              <v:shape id="Straight Arrow Connector 31" o:spid="_x0000_s1026" type="#_x0000_t32" style="position:absolute;margin-left:214.7pt;margin-top:10.6pt;width:69.05pt;height:0;flip:y;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25824" behindDoc="0" locked="0" layoutInCell="1" allowOverlap="1" wp14:anchorId="36424D6E" wp14:editId="28A13686">
                <wp:simplePos x="0" y="0"/>
                <wp:positionH relativeFrom="column">
                  <wp:posOffset>1397635</wp:posOffset>
                </wp:positionH>
                <wp:positionV relativeFrom="paragraph">
                  <wp:posOffset>155575</wp:posOffset>
                </wp:positionV>
                <wp:extent cx="514985" cy="0"/>
                <wp:effectExtent l="0" t="76200" r="18415" b="152400"/>
                <wp:wrapNone/>
                <wp:docPr id="32" name="Straight Arrow Connector 32"/>
                <wp:cNvGraphicFramePr/>
                <a:graphic xmlns:a="http://schemas.openxmlformats.org/drawingml/2006/main">
                  <a:graphicData uri="http://schemas.microsoft.com/office/word/2010/wordprocessingShape">
                    <wps:wsp>
                      <wps:cNvCnPr/>
                      <wps:spPr>
                        <a:xfrm>
                          <a:off x="0" y="0"/>
                          <a:ext cx="51498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32" o:spid="_x0000_s1026" type="#_x0000_t32" style="position:absolute;margin-left:110.05pt;margin-top:12.25pt;width:40.55pt;height:0;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24800" behindDoc="0" locked="0" layoutInCell="1" allowOverlap="1" wp14:anchorId="4BB58A0C" wp14:editId="0E7DC042">
                <wp:simplePos x="0" y="0"/>
                <wp:positionH relativeFrom="column">
                  <wp:posOffset>-304165</wp:posOffset>
                </wp:positionH>
                <wp:positionV relativeFrom="paragraph">
                  <wp:posOffset>166370</wp:posOffset>
                </wp:positionV>
                <wp:extent cx="924560" cy="10160"/>
                <wp:effectExtent l="0" t="76200" r="27940" b="142240"/>
                <wp:wrapNone/>
                <wp:docPr id="33" name="Straight Arrow Connector 33"/>
                <wp:cNvGraphicFramePr/>
                <a:graphic xmlns:a="http://schemas.openxmlformats.org/drawingml/2006/main">
                  <a:graphicData uri="http://schemas.microsoft.com/office/word/2010/wordprocessingShape">
                    <wps:wsp>
                      <wps:cNvCnPr/>
                      <wps:spPr>
                        <a:xfrm>
                          <a:off x="0" y="0"/>
                          <a:ext cx="924560" cy="1016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Straight Arrow Connector 33" o:spid="_x0000_s1026" type="#_x0000_t32" style="position:absolute;margin-left:-23.95pt;margin-top:13.1pt;width:72.8pt;height:.8pt;z-index:251724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" strokecolor="#c0504d [3205]" strokeweight="2pt">
                <v:stroke endarrow="open"/>
                <v:shadow on="t" color="black" opacity="24903f" origin=",.5" offset="0,.55556mm"/>
              </v:shape>
            </w:pict>
          </mc:Fallback>
        </mc:AlternateContent>
      </w:r>
    </w:p>
    <w:p w:rsidR="0002767D" w:rsidRDefault="00C4591D" w:rsidP="0002767D">
      <w:pPr>
        <w:rPr>
          <w:color w:val="000000" w:themeColor="text1"/>
          <w:sz w:val="28"/>
        </w:rPr>
      </w:pPr>
      <w:r>
        <w:rPr>
          <w:noProof/>
          <w:color w:val="000000" w:themeColor="text1"/>
          <w:sz w:val="28"/>
        </w:rPr>
        <mc:AlternateContent>
          <mc:Choice Requires="wps">
            <w:drawing>
              <wp:anchor distT="0" distB="0" distL="114300" distR="114300" simplePos="0" relativeHeight="251729920" behindDoc="0" locked="0" layoutInCell="1" allowOverlap="1">
                <wp:simplePos x="0" y="0"/>
                <wp:positionH relativeFrom="column">
                  <wp:posOffset>977959</wp:posOffset>
                </wp:positionH>
                <wp:positionV relativeFrom="paragraph">
                  <wp:posOffset>129924</wp:posOffset>
                </wp:positionV>
                <wp:extent cx="10633" cy="244549"/>
                <wp:effectExtent l="95250" t="19050" r="66040" b="98425"/>
                <wp:wrapNone/>
                <wp:docPr id="37" name="Straight Arrow Connector 37"/>
                <wp:cNvGraphicFramePr/>
                <a:graphic xmlns:a="http://schemas.openxmlformats.org/drawingml/2006/main">
                  <a:graphicData uri="http://schemas.microsoft.com/office/word/2010/wordprocessingShape">
                    <wps:wsp>
                      <wps:cNvCnPr/>
                      <wps:spPr>
                        <a:xfrm>
                          <a:off x="0" y="0"/>
                          <a:ext cx="10633" cy="244549"/>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7" o:spid="_x0000_s1026" type="#_x0000_t32" style="position:absolute;margin-left:77pt;margin-top:10.25pt;width:.85pt;height:19.2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" strokecolor="#c0504d [3205]" strokeweight="2pt">
                <v:stroke endarrow="open"/>
                <v:shadow on="t" color="black" opacity="24903f" origin=",.5" offset="0,.55556mm"/>
              </v:shape>
            </w:pict>
          </mc:Fallback>
        </mc:AlternateContent>
      </w:r>
    </w:p>
    <w:p w:rsidR="0002767D" w:rsidRPr="0002767D" w:rsidRDefault="00C07D1A" w:rsidP="0002767D">
      <w:pPr>
        <w:rPr>
          <w:b/>
        </w:rPr>
      </w:pPr>
      <w:r>
        <w:rPr>
          <w:noProof/>
        </w:rPr>
        <mc:AlternateContent>
          <mc:Choice Requires="wps">
            <w:drawing>
              <wp:anchor distT="0" distB="0" distL="114300" distR="114300" simplePos="0" relativeHeight="251728896" behindDoc="0" locked="0" layoutInCell="1" allowOverlap="1" wp14:anchorId="5E8F10F5" wp14:editId="318A7FDD">
                <wp:simplePos x="0" y="0"/>
                <wp:positionH relativeFrom="column">
                  <wp:posOffset>2164080</wp:posOffset>
                </wp:positionH>
                <wp:positionV relativeFrom="paragraph">
                  <wp:posOffset>18415</wp:posOffset>
                </wp:positionV>
                <wp:extent cx="824230" cy="509905"/>
                <wp:effectExtent l="0" t="0" r="13970" b="23495"/>
                <wp:wrapNone/>
                <wp:docPr id="36"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Pr="009839BC" w:rsidRDefault="003D41E3" w:rsidP="0002767D">
                            <w:pPr>
                              <w:rPr>
                                <w:color w:val="000000" w:themeColor="text1"/>
                              </w:rPr>
                            </w:pPr>
                            <w:r>
                              <w:rPr>
                                <w:color w:val="000000" w:themeColor="text1"/>
                              </w:rPr>
                              <w:t xml:space="preserve"> 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48" style="position:absolute;margin-left:170.4pt;margin-top:1.45pt;width:64.9pt;height:40.15pt;z-index:251728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" filled="f" strokecolor="#243f60 [1604]" strokeweight="2pt">
                <v:textbox>
                  <w:txbxContent>
                    <w:p w:rsidR="00194F97" w:rsidRPr="009839BC" w:rsidRDefault="00194F97" w:rsidP="0002767D">
                      <w:pPr>
                        <w:rPr>
                          <w:color w:val="000000" w:themeColor="text1"/>
                        </w:rPr>
                      </w:pPr>
                      <w:r>
                        <w:rPr>
                          <w:color w:val="000000" w:themeColor="text1"/>
                        </w:rPr>
                        <w:t xml:space="preserve"> Batteries</w:t>
                      </w:r>
                    </w:p>
                  </w:txbxContent>
                </v:textbox>
              </v:rect>
            </w:pict>
          </mc:Fallback>
        </mc:AlternateContent>
      </w:r>
      <w:r>
        <w:rPr>
          <w:noProof/>
        </w:rPr>
        <mc:AlternateContent>
          <mc:Choice Requires="wps">
            <w:drawing>
              <wp:anchor distT="45720" distB="45720" distL="114300" distR="114300" simplePos="0" relativeHeight="251731968" behindDoc="0" locked="0" layoutInCell="1" allowOverlap="1" wp14:anchorId="045335BA" wp14:editId="0740DDF1">
                <wp:simplePos x="0" y="0"/>
                <wp:positionH relativeFrom="margin">
                  <wp:posOffset>3332480</wp:posOffset>
                </wp:positionH>
                <wp:positionV relativeFrom="paragraph">
                  <wp:posOffset>138430</wp:posOffset>
                </wp:positionV>
                <wp:extent cx="2945130" cy="307975"/>
                <wp:effectExtent l="0" t="0" r="26670" b="15875"/>
                <wp:wrapSquare wrapText="bothSides"/>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945130" cy="307975"/>
                        </a:xfrm>
                        <a:prstGeom prst="rect">
                          <a:avLst/>
                        </a:prstGeom>
                        <a:solidFill>
                          <a:srgbClr val="FFFFFF"/>
                        </a:solidFill>
                        <a:ln w="9525">
                          <a:solidFill>
                            <a:sysClr val="window" lastClr="FFFFFF"/>
                          </a:solidFill>
                          <a:miter lim="800000"/>
                          <a:headEnd/>
                          <a:tailEnd/>
                        </a:ln>
                      </wps:spPr>
                      <wps:txbx>
                        <w:txbxContent>
                          <w:p w:rsidR="003D41E3" w:rsidRPr="00C07D1A" w:rsidRDefault="003D41E3" w:rsidP="00C07D1A">
                            <w:pPr>
                              <w:rPr>
                                <w:i/>
                              </w:rPr>
                            </w:pPr>
                            <w:r w:rsidRPr="00C07D1A">
                              <w:rPr>
                                <w:b/>
                                <w:i/>
                              </w:rPr>
                              <w:t>Hình 2.2: Sơ đồ khối hệ thống PV độc lập</w:t>
                            </w:r>
                          </w:p>
                          <w:p w:rsidR="003D41E3" w:rsidRDefault="003D41E3" w:rsidP="00C07D1A">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8" o:spid="_x0000_s1349" type="#_x0000_t202" style="position:absolute;margin-left:262.4pt;margin-top:10.9pt;width:231.9pt;height:24.25pt;flip:x;z-index:2517319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" strokecolor="window">
                <v:textbox>
                  <w:txbxContent>
                    <w:p w:rsidR="00194F97" w:rsidRPr="00C07D1A" w:rsidRDefault="00194F97" w:rsidP="00C07D1A">
                      <w:pPr>
                        <w:rPr>
                          <w:i/>
                        </w:rPr>
                      </w:pPr>
                      <w:r w:rsidRPr="00C07D1A">
                        <w:rPr>
                          <w:b/>
                          <w:i/>
                        </w:rPr>
                        <w:t>Hình 2.2: Sơ đồ khối hệ thống PV độc lập</w:t>
                      </w:r>
                    </w:p>
                    <w:p w:rsidR="00194F97" w:rsidRDefault="00194F97" w:rsidP="00C07D1A">
                      <w:pPr>
                        <w:jc w:val="center"/>
                      </w:pPr>
                    </w:p>
                  </w:txbxContent>
                </v:textbox>
                <w10:wrap type="square" anchorx="margin"/>
              </v:shape>
            </w:pict>
          </mc:Fallback>
        </mc:AlternateContent>
      </w:r>
    </w:p>
    <w:p w:rsidR="00C07D1A" w:rsidRDefault="00C07D1A" w:rsidP="00C07D1A">
      <w:pPr>
        <w:pStyle w:val="ListParagraph"/>
        <w:numPr>
          <w:ilvl w:val="0"/>
          <w:numId w:val="17"/>
        </w:numPr>
      </w:pPr>
      <w:r w:rsidRPr="00C07D1A">
        <w:rPr>
          <w:b/>
          <w:i/>
        </w:rPr>
        <w:lastRenderedPageBreak/>
        <w:t>Hệ thống PV độc lập không dự trữ</w:t>
      </w:r>
      <w:r w:rsidRPr="00C07D1A">
        <w:rPr>
          <w:i/>
        </w:rPr>
        <w:t xml:space="preserve">: </w:t>
      </w:r>
      <w:r w:rsidRPr="00770F90">
        <w:t>Hệ thống này hoàn toàn phụ thuộc vào năng lượng ánh sáng mặt trời. Bức xạ mặt trời càng lớn thì công suất tạo ra càng lớn, năng lượng điện tạo ra được sử dụng tức thời. Hệ thống</w:t>
      </w:r>
      <w:r>
        <w:t xml:space="preserve"> nàỳ </w:t>
      </w:r>
      <w:r w:rsidRPr="00770F90">
        <w:t>thường được ứng dụng c</w:t>
      </w:r>
      <w:r>
        <w:t>ho bơm nước, quạt thông gió, hệ thống tưới tiêu…</w:t>
      </w:r>
    </w:p>
    <w:p w:rsidR="00C07D1A" w:rsidRPr="00770F90" w:rsidRDefault="00C07D1A" w:rsidP="00C07D1A">
      <w:pPr>
        <w:pStyle w:val="ListParagraph"/>
      </w:pPr>
    </w:p>
    <w:p w:rsidR="00C07D1A" w:rsidRDefault="00C07D1A" w:rsidP="00C07D1A">
      <w:pPr>
        <w:pStyle w:val="ListParagraph"/>
      </w:pPr>
      <w:r>
        <w:rPr>
          <w:noProof/>
        </w:rPr>
        <mc:AlternateContent>
          <mc:Choice Requires="wps">
            <w:drawing>
              <wp:anchor distT="0" distB="0" distL="114300" distR="114300" simplePos="0" relativeHeight="251736064" behindDoc="0" locked="0" layoutInCell="1" allowOverlap="1" wp14:anchorId="348FEA55" wp14:editId="101D974C">
                <wp:simplePos x="0" y="0"/>
                <wp:positionH relativeFrom="column">
                  <wp:posOffset>4486910</wp:posOffset>
                </wp:positionH>
                <wp:positionV relativeFrom="paragraph">
                  <wp:posOffset>85725</wp:posOffset>
                </wp:positionV>
                <wp:extent cx="659130" cy="575945"/>
                <wp:effectExtent l="0" t="0" r="26670" b="14605"/>
                <wp:wrapSquare wrapText="bothSides"/>
                <wp:docPr id="187" name="Hình Bầu dục 187"/>
                <wp:cNvGraphicFramePr/>
                <a:graphic xmlns:a="http://schemas.openxmlformats.org/drawingml/2006/main">
                  <a:graphicData uri="http://schemas.microsoft.com/office/word/2010/wordprocessingShape">
                    <wps:wsp>
                      <wps:cNvSpPr/>
                      <wps:spPr>
                        <a:xfrm>
                          <a:off x="0" y="0"/>
                          <a:ext cx="659130" cy="57594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Pr="005C003F" w:rsidRDefault="003D41E3" w:rsidP="00C07D1A">
                            <w:pPr>
                              <w:rPr>
                                <w:color w:val="000000" w:themeColor="text1"/>
                              </w:rPr>
                            </w:pPr>
                            <w:r w:rsidRPr="005C003F">
                              <w:rPr>
                                <w:color w:val="FFFFFF" w:themeColor="background1"/>
                                <w:sz w:val="16"/>
                                <w14:textFill>
                                  <w14:noFill/>
                                </w14:textFill>
                              </w:rPr>
                              <w:t>t</w:t>
                            </w:r>
                            <w:r>
                              <w:rPr>
                                <w:color w:val="000000" w:themeColor="text1"/>
                                <w:sz w:val="16"/>
                              </w:rPr>
                              <w:t>D</w:t>
                            </w:r>
                            <w:r w:rsidRPr="005C003F">
                              <w:rPr>
                                <w:color w:val="000000" w:themeColor="text1"/>
                                <w:sz w:val="16"/>
                              </w:rPr>
                              <w:t>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id="Hình Bầu dục 187" o:spid="_x0000_s1350" style="position:absolute;left:0;text-align:left;margin-left:353.3pt;margin-top:6.75pt;width:51.9pt;height:45.35pt;z-index:251736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" filled="f" strokecolor="#243f60 [1604]" strokeweight="2pt">
                <v:textbox>
                  <w:txbxContent>
                    <w:p w:rsidR="00194F97" w:rsidRPr="005C003F" w:rsidRDefault="00194F97" w:rsidP="00C07D1A">
                      <w:pPr>
                        <w:rPr>
                          <w:color w:val="000000" w:themeColor="text1"/>
                        </w:rPr>
                      </w:pPr>
                      <w:r w:rsidRPr="005C003F">
                        <w:rPr>
                          <w:color w:val="FFFFFF" w:themeColor="background1"/>
                          <w:sz w:val="16"/>
                          <w14:textFill>
                            <w14:noFill/>
                          </w14:textFill>
                        </w:rPr>
                        <w:t>t</w:t>
                      </w:r>
                      <w:r>
                        <w:rPr>
                          <w:color w:val="000000" w:themeColor="text1"/>
                          <w:sz w:val="16"/>
                        </w:rPr>
                        <w:t>D</w:t>
                      </w:r>
                      <w:r w:rsidRPr="005C003F">
                        <w:rPr>
                          <w:color w:val="000000" w:themeColor="text1"/>
                          <w:sz w:val="16"/>
                        </w:rPr>
                        <w:t>C Load</w:t>
                      </w:r>
                    </w:p>
                  </w:txbxContent>
                </v:textbox>
                <w10:wrap type="square"/>
              </v:oval>
            </w:pict>
          </mc:Fallback>
        </mc:AlternateContent>
      </w:r>
      <w:r>
        <w:rPr>
          <w:noProof/>
        </w:rPr>
        <w:drawing>
          <wp:anchor distT="0" distB="0" distL="114300" distR="114300" simplePos="0" relativeHeight="251734016" behindDoc="0" locked="0" layoutInCell="1" allowOverlap="1" wp14:anchorId="667C2F1C" wp14:editId="4528429A">
            <wp:simplePos x="0" y="0"/>
            <wp:positionH relativeFrom="column">
              <wp:posOffset>928854</wp:posOffset>
            </wp:positionH>
            <wp:positionV relativeFrom="paragraph">
              <wp:posOffset>84287</wp:posOffset>
            </wp:positionV>
            <wp:extent cx="1209040" cy="936625"/>
            <wp:effectExtent l="0" t="0" r="0" b="0"/>
            <wp:wrapSquare wrapText="bothSides"/>
            <wp:docPr id="183" name="Ảnh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209040" cy="936625"/>
                    </a:xfrm>
                    <a:prstGeom prst="rect">
                      <a:avLst/>
                    </a:prstGeom>
                    <a:noFill/>
                    <a:ln>
                      <a:noFill/>
                    </a:ln>
                  </pic:spPr>
                </pic:pic>
              </a:graphicData>
            </a:graphic>
          </wp:anchor>
        </w:drawing>
      </w:r>
      <w:r>
        <w:rPr>
          <w:noProof/>
        </w:rPr>
        <mc:AlternateContent>
          <mc:Choice Requires="wps">
            <w:drawing>
              <wp:anchor distT="0" distB="0" distL="114300" distR="114300" simplePos="0" relativeHeight="251735040" behindDoc="0" locked="0" layoutInCell="1" allowOverlap="1" wp14:anchorId="091509A0" wp14:editId="071EF00F">
                <wp:simplePos x="0" y="0"/>
                <wp:positionH relativeFrom="column">
                  <wp:posOffset>2908935</wp:posOffset>
                </wp:positionH>
                <wp:positionV relativeFrom="paragraph">
                  <wp:posOffset>224790</wp:posOffset>
                </wp:positionV>
                <wp:extent cx="824230" cy="575945"/>
                <wp:effectExtent l="0" t="0" r="13970" b="14605"/>
                <wp:wrapNone/>
                <wp:docPr id="185" name="Hình chữ nhật 185"/>
                <wp:cNvGraphicFramePr/>
                <a:graphic xmlns:a="http://schemas.openxmlformats.org/drawingml/2006/main">
                  <a:graphicData uri="http://schemas.microsoft.com/office/word/2010/wordprocessingShape">
                    <wps:wsp>
                      <wps:cNvSpPr/>
                      <wps:spPr>
                        <a:xfrm>
                          <a:off x="0" y="0"/>
                          <a:ext cx="824230" cy="57594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Default="003D41E3" w:rsidP="00C07D1A">
                            <w:pPr>
                              <w:jc w:val="center"/>
                              <w:rPr>
                                <w:color w:val="000000" w:themeColor="text1"/>
                              </w:rPr>
                            </w:pPr>
                            <w:r>
                              <w:rPr>
                                <w:color w:val="000000" w:themeColor="text1"/>
                              </w:rPr>
                              <w:t>DC/DC</w:t>
                            </w:r>
                          </w:p>
                          <w:p w:rsidR="003D41E3" w:rsidRPr="009839BC" w:rsidRDefault="003D41E3" w:rsidP="00C07D1A">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Hình chữ nhật 185" o:spid="_x0000_s1351" style="position:absolute;left:0;text-align:left;margin-left:229.05pt;margin-top:17.7pt;width:64.9pt;height:45.35pt;z-index:251735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" filled="f" strokecolor="#243f60 [1604]" strokeweight="2pt">
                <v:textbox>
                  <w:txbxContent>
                    <w:p w:rsidR="00194F97" w:rsidRDefault="00194F97" w:rsidP="00C07D1A">
                      <w:pPr>
                        <w:jc w:val="center"/>
                        <w:rPr>
                          <w:color w:val="000000" w:themeColor="text1"/>
                        </w:rPr>
                      </w:pPr>
                      <w:r>
                        <w:rPr>
                          <w:color w:val="000000" w:themeColor="text1"/>
                        </w:rPr>
                        <w:t>DC/DC</w:t>
                      </w:r>
                    </w:p>
                    <w:p w:rsidR="00194F97" w:rsidRPr="009839BC" w:rsidRDefault="00194F97" w:rsidP="00C07D1A">
                      <w:pPr>
                        <w:jc w:val="center"/>
                        <w:rPr>
                          <w:color w:val="000000" w:themeColor="text1"/>
                        </w:rPr>
                      </w:pPr>
                      <w:r>
                        <w:rPr>
                          <w:color w:val="000000" w:themeColor="text1"/>
                        </w:rPr>
                        <w:t>Converter</w:t>
                      </w:r>
                    </w:p>
                  </w:txbxContent>
                </v:textbox>
              </v:rect>
            </w:pict>
          </mc:Fallback>
        </mc:AlternateContent>
      </w:r>
    </w:p>
    <w:p w:rsidR="00C07D1A" w:rsidRPr="00FA206F" w:rsidRDefault="00C07D1A" w:rsidP="00C07D1A">
      <w:pPr>
        <w:pStyle w:val="ListParagraph"/>
      </w:pPr>
      <w:r>
        <w:rPr>
          <w:noProof/>
        </w:rPr>
        <mc:AlternateContent>
          <mc:Choice Requires="wps">
            <w:drawing>
              <wp:anchor distT="0" distB="0" distL="114300" distR="114300" simplePos="0" relativeHeight="251738112" behindDoc="0" locked="0" layoutInCell="1" allowOverlap="1" wp14:anchorId="663551F8" wp14:editId="269694FA">
                <wp:simplePos x="0" y="0"/>
                <wp:positionH relativeFrom="column">
                  <wp:posOffset>3734685</wp:posOffset>
                </wp:positionH>
                <wp:positionV relativeFrom="paragraph">
                  <wp:posOffset>235860</wp:posOffset>
                </wp:positionV>
                <wp:extent cx="740292" cy="0"/>
                <wp:effectExtent l="38100" t="76200" r="22225" b="133350"/>
                <wp:wrapNone/>
                <wp:docPr id="192" name="Đường kết nối Mũi tên Thẳng 192"/>
                <wp:cNvGraphicFramePr/>
                <a:graphic xmlns:a="http://schemas.openxmlformats.org/drawingml/2006/main">
                  <a:graphicData uri="http://schemas.microsoft.com/office/word/2010/wordprocessingShape">
                    <wps:wsp>
                      <wps:cNvCnPr/>
                      <wps:spPr>
                        <a:xfrm>
                          <a:off x="0" y="0"/>
                          <a:ext cx="740292" cy="0"/>
                        </a:xfrm>
                        <a:prstGeom prst="straightConnector1">
                          <a:avLst/>
                        </a:prstGeom>
                        <a:ln>
                          <a:tailEnd type="triangle"/>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Đường kết nối Mũi tên Thẳng 192" o:spid="_x0000_s1026" type="#_x0000_t32" style="position:absolute;margin-left:294.05pt;margin-top:18.55pt;width:58.3pt;height:0;z-index:251738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" strokecolor="#c0504d [3205]" strokeweight="2pt">
                <v:stroke endarrow="block"/>
                <v:shadow on="t" color="black" opacity="24903f" origin=",.5" offset="0,.55556mm"/>
              </v:shape>
            </w:pict>
          </mc:Fallback>
        </mc:AlternateContent>
      </w:r>
      <w:r>
        <w:rPr>
          <w:noProof/>
        </w:rPr>
        <mc:AlternateContent>
          <mc:Choice Requires="wps">
            <w:drawing>
              <wp:anchor distT="0" distB="0" distL="114300" distR="114300" simplePos="0" relativeHeight="251737088" behindDoc="0" locked="0" layoutInCell="1" allowOverlap="1" wp14:anchorId="79DDF44A" wp14:editId="52F1A0EF">
                <wp:simplePos x="0" y="0"/>
                <wp:positionH relativeFrom="column">
                  <wp:posOffset>1948485</wp:posOffset>
                </wp:positionH>
                <wp:positionV relativeFrom="paragraph">
                  <wp:posOffset>235860</wp:posOffset>
                </wp:positionV>
                <wp:extent cx="961970" cy="10571"/>
                <wp:effectExtent l="38100" t="76200" r="29210" b="123190"/>
                <wp:wrapNone/>
                <wp:docPr id="189" name="Đường kết nối Mũi tên Thẳng 189"/>
                <wp:cNvGraphicFramePr/>
                <a:graphic xmlns:a="http://schemas.openxmlformats.org/drawingml/2006/main">
                  <a:graphicData uri="http://schemas.microsoft.com/office/word/2010/wordprocessingShape">
                    <wps:wsp>
                      <wps:cNvCnPr/>
                      <wps:spPr>
                        <a:xfrm flipV="1">
                          <a:off x="0" y="0"/>
                          <a:ext cx="961970" cy="10571"/>
                        </a:xfrm>
                        <a:prstGeom prst="straightConnector1">
                          <a:avLst/>
                        </a:prstGeom>
                        <a:ln>
                          <a:tailEnd type="triangle"/>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Đường kết nối Mũi tên Thẳng 189" o:spid="_x0000_s1026" type="#_x0000_t32" style="position:absolute;margin-left:153.4pt;margin-top:18.55pt;width:75.75pt;height:.85pt;flip:y;z-index:251737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" strokecolor="#c0504d [3205]" strokeweight="2pt">
                <v:stroke endarrow="block"/>
                <v:shadow on="t" color="black" opacity="24903f" origin=",.5" offset="0,.55556mm"/>
              </v:shape>
            </w:pict>
          </mc:Fallback>
        </mc:AlternateContent>
      </w:r>
    </w:p>
    <w:p w:rsidR="00C07D1A" w:rsidRDefault="00C07D1A" w:rsidP="00C07D1A">
      <w:pPr>
        <w:pStyle w:val="Heading1"/>
        <w:ind w:left="720"/>
        <w:rPr>
          <w:rFonts w:ascii="Times New Roman" w:hAnsi="Times New Roman" w:cs="Times New Roman"/>
          <w:b/>
          <w:color w:val="auto"/>
        </w:rPr>
      </w:pPr>
    </w:p>
    <w:p w:rsidR="00C07D1A" w:rsidRPr="00770F90" w:rsidRDefault="00C07D1A" w:rsidP="00C07D1A">
      <w:pPr>
        <w:pStyle w:val="ListParagraph"/>
      </w:pPr>
    </w:p>
    <w:bookmarkStart w:id="16" w:name="_Toc501810991"/>
    <w:bookmarkStart w:id="17" w:name="_Toc502187926"/>
    <w:p w:rsidR="0002767D" w:rsidRDefault="00C07D1A" w:rsidP="0002767D">
      <w:pPr>
        <w:ind w:left="1354"/>
      </w:pPr>
      <w:r w:rsidRPr="00613F1D">
        <w:rPr>
          <w:noProof/>
        </w:rPr>
        <mc:AlternateContent>
          <mc:Choice Requires="wps">
            <w:drawing>
              <wp:anchor distT="45720" distB="45720" distL="114300" distR="114300" simplePos="0" relativeHeight="251739136" behindDoc="0" locked="0" layoutInCell="1" allowOverlap="1" wp14:anchorId="4F96694C" wp14:editId="58526405">
                <wp:simplePos x="0" y="0"/>
                <wp:positionH relativeFrom="margin">
                  <wp:posOffset>786130</wp:posOffset>
                </wp:positionH>
                <wp:positionV relativeFrom="paragraph">
                  <wp:posOffset>84455</wp:posOffset>
                </wp:positionV>
                <wp:extent cx="4603750" cy="336550"/>
                <wp:effectExtent l="0" t="0" r="25400" b="25400"/>
                <wp:wrapSquare wrapText="bothSides"/>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603750" cy="336550"/>
                        </a:xfrm>
                        <a:prstGeom prst="rect">
                          <a:avLst/>
                        </a:prstGeom>
                        <a:solidFill>
                          <a:srgbClr val="FFFFFF"/>
                        </a:solidFill>
                        <a:ln w="9525">
                          <a:solidFill>
                            <a:sysClr val="window" lastClr="FFFFFF"/>
                          </a:solidFill>
                          <a:miter lim="800000"/>
                          <a:headEnd/>
                          <a:tailEnd/>
                        </a:ln>
                      </wps:spPr>
                      <wps:txbx>
                        <w:txbxContent>
                          <w:p w:rsidR="003D41E3" w:rsidRPr="00BC761F" w:rsidRDefault="003D41E3" w:rsidP="00C07D1A">
                            <w:pPr>
                              <w:pStyle w:val="ListParagraph"/>
                              <w:jc w:val="center"/>
                            </w:pPr>
                            <w:r>
                              <w:rPr>
                                <w:b/>
                              </w:rPr>
                              <w:t xml:space="preserve">Hình 2.4: </w:t>
                            </w:r>
                            <w:r w:rsidRPr="005C003F">
                              <w:rPr>
                                <w:b/>
                                <w:i/>
                              </w:rPr>
                              <w:t>Sơ đồ kh</w:t>
                            </w:r>
                            <w:r>
                              <w:rPr>
                                <w:b/>
                                <w:i/>
                              </w:rPr>
                              <w:t>ối hệ thống PV độc lập không dự trữ</w:t>
                            </w:r>
                          </w:p>
                          <w:p w:rsidR="003D41E3" w:rsidRPr="00FF58D9" w:rsidRDefault="003D41E3" w:rsidP="00C07D1A">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52" type="#_x0000_t202" style="position:absolute;left:0;text-align:left;margin-left:61.9pt;margin-top:6.65pt;width:362.5pt;height:26.5pt;flip:x;z-index:2517391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" strokecolor="window">
                <v:textbox>
                  <w:txbxContent>
                    <w:p w:rsidR="00194F97" w:rsidRPr="00BC761F" w:rsidRDefault="00194F97" w:rsidP="00C07D1A">
                      <w:pPr>
                        <w:pStyle w:val="ListParagraph"/>
                        <w:jc w:val="center"/>
                      </w:pPr>
                      <w:r>
                        <w:rPr>
                          <w:b/>
                        </w:rPr>
                        <w:t xml:space="preserve">Hình 2.4: </w:t>
                      </w:r>
                      <w:r w:rsidRPr="005C003F">
                        <w:rPr>
                          <w:b/>
                          <w:i/>
                        </w:rPr>
                        <w:t>Sơ đồ kh</w:t>
                      </w:r>
                      <w:r>
                        <w:rPr>
                          <w:b/>
                          <w:i/>
                        </w:rPr>
                        <w:t>ối hệ thống PV độc lập không dự trữ</w:t>
                      </w:r>
                    </w:p>
                    <w:p w:rsidR="00194F97" w:rsidRPr="00FF58D9" w:rsidRDefault="00194F97" w:rsidP="00C07D1A">
                      <w:pPr>
                        <w:jc w:val="center"/>
                      </w:pPr>
                    </w:p>
                  </w:txbxContent>
                </v:textbox>
                <w10:wrap type="square" anchorx="margin"/>
              </v:shape>
            </w:pict>
          </mc:Fallback>
        </mc:AlternateContent>
      </w:r>
      <w:bookmarkEnd w:id="16"/>
      <w:bookmarkEnd w:id="17"/>
    </w:p>
    <w:p w:rsidR="0002767D" w:rsidRPr="00770F90" w:rsidRDefault="0002767D" w:rsidP="00C07D1A"/>
    <w:p w:rsidR="00C07D1A" w:rsidRPr="00770F90" w:rsidRDefault="00C07D1A" w:rsidP="00C07D1A">
      <w:pPr>
        <w:pStyle w:val="ListParagraph"/>
        <w:numPr>
          <w:ilvl w:val="0"/>
          <w:numId w:val="17"/>
        </w:numPr>
      </w:pPr>
      <w:r w:rsidRPr="00C07D1A">
        <w:rPr>
          <w:b/>
          <w:i/>
        </w:rPr>
        <w:t>Hệ thống PV độc lập hỗn hợp</w:t>
      </w:r>
      <w:r w:rsidRPr="00C07D1A">
        <w:rPr>
          <w:i/>
        </w:rPr>
        <w:t xml:space="preserve">: </w:t>
      </w:r>
      <w:r w:rsidRPr="00770F90">
        <w:t>tương tự như hệ thống PV độc lập nhưng hệ thống được bổ sung thêm một máy phát cỡ nhỏ để cấp nguồn cho hệ thống trong những trường hợp cần thiết</w:t>
      </w:r>
      <w:r w:rsidR="00BC776D">
        <w:t>.</w:t>
      </w:r>
      <w:r w:rsidRPr="00770F90">
        <w:t xml:space="preserve"> Ưu điểm của hệ thống này là công suất hệ thống PV có thể nhỏ hơn công suất tính toán ở điều kiện ánh sáng yếu nhất trong năm. Hệ thống sẽ sử dụng máy phát dự phong để bù vào lượng công suất còn thiếu khi điều kiện bức xạ mặt trời yếu để đảm bảo cung cấp cho tải sử dụng</w:t>
      </w:r>
    </w:p>
    <w:p w:rsidR="0002767D" w:rsidRDefault="0002767D" w:rsidP="0002767D"/>
    <w:p w:rsidR="00BC776D" w:rsidRPr="0002767D" w:rsidRDefault="00BC776D" w:rsidP="00BC776D">
      <w:pPr>
        <w:pStyle w:val="ListParagraph"/>
        <w:numPr>
          <w:ilvl w:val="0"/>
          <w:numId w:val="19"/>
        </w:numPr>
      </w:pPr>
      <w:r>
        <w:t>Sơ đồ cấu trúc hệ thống:</w:t>
      </w:r>
    </w:p>
    <w:p w:rsidR="00BC776D" w:rsidRDefault="00BC776D" w:rsidP="00BC776D">
      <w:pPr>
        <w:pStyle w:val="ListParagraph"/>
        <w:ind w:left="1080"/>
      </w:pPr>
      <w:r>
        <w:rPr>
          <w:noProof/>
        </w:rPr>
        <mc:AlternateContent>
          <mc:Choice Requires="wps">
            <w:drawing>
              <wp:anchor distT="0" distB="0" distL="114300" distR="114300" simplePos="0" relativeHeight="251744256" behindDoc="0" locked="0" layoutInCell="1" allowOverlap="1" wp14:anchorId="48E3C8B3" wp14:editId="65976473">
                <wp:simplePos x="0" y="0"/>
                <wp:positionH relativeFrom="column">
                  <wp:posOffset>5239385</wp:posOffset>
                </wp:positionH>
                <wp:positionV relativeFrom="paragraph">
                  <wp:posOffset>218440</wp:posOffset>
                </wp:positionV>
                <wp:extent cx="711835" cy="711835"/>
                <wp:effectExtent l="0" t="0" r="12065" b="12065"/>
                <wp:wrapSquare wrapText="bothSides"/>
                <wp:docPr id="39" name="Hình Bầu dục 8373"/>
                <wp:cNvGraphicFramePr/>
                <a:graphic xmlns:a="http://schemas.openxmlformats.org/drawingml/2006/main">
                  <a:graphicData uri="http://schemas.microsoft.com/office/word/2010/wordprocessingShape">
                    <wps:wsp>
                      <wps:cNvSpPr/>
                      <wps:spPr>
                        <a:xfrm>
                          <a:off x="0" y="0"/>
                          <a:ext cx="711835" cy="7118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Pr="005C003F" w:rsidRDefault="003D41E3" w:rsidP="00BC776D">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53" style="position:absolute;left:0;text-align:left;margin-left:412.55pt;margin-top:17.2pt;width:56.05pt;height:56.0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" filled="f" strokecolor="#243f60 [1604]" strokeweight="2pt">
                <v:textbox>
                  <w:txbxContent>
                    <w:p w:rsidR="00194F97" w:rsidRPr="005C003F" w:rsidRDefault="00194F97" w:rsidP="00BC776D">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v:textbox>
                <w10:wrap type="square"/>
              </v:oval>
            </w:pict>
          </mc:Fallback>
        </mc:AlternateContent>
      </w:r>
      <w:r>
        <w:rPr>
          <w:noProof/>
        </w:rPr>
        <w:drawing>
          <wp:anchor distT="0" distB="0" distL="114300" distR="114300" simplePos="0" relativeHeight="251741184" behindDoc="0" locked="0" layoutInCell="1" allowOverlap="1" wp14:anchorId="606A16DA" wp14:editId="60FB9EC2">
            <wp:simplePos x="0" y="0"/>
            <wp:positionH relativeFrom="column">
              <wp:posOffset>243840</wp:posOffset>
            </wp:positionH>
            <wp:positionV relativeFrom="paragraph">
              <wp:posOffset>180340</wp:posOffset>
            </wp:positionV>
            <wp:extent cx="1207770" cy="775335"/>
            <wp:effectExtent l="0" t="0" r="0" b="5715"/>
            <wp:wrapSquare wrapText="bothSides"/>
            <wp:docPr id="51" name="Ảnh 8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07770" cy="775335"/>
                    </a:xfrm>
                    <a:prstGeom prst="rect">
                      <a:avLst/>
                    </a:prstGeom>
                    <a:noFill/>
                    <a:ln>
                      <a:noFill/>
                    </a:ln>
                  </pic:spPr>
                </pic:pic>
              </a:graphicData>
            </a:graphic>
            <wp14:sizeRelV relativeFrom="margin">
              <wp14:pctHeight>0</wp14:pctHeight>
            </wp14:sizeRelV>
          </wp:anchor>
        </w:drawing>
      </w:r>
    </w:p>
    <w:p w:rsidR="00BC776D" w:rsidRDefault="00BC776D" w:rsidP="00BC776D">
      <w:r>
        <w:rPr>
          <w:noProof/>
        </w:rPr>
        <mc:AlternateContent>
          <mc:Choice Requires="wps">
            <w:drawing>
              <wp:anchor distT="0" distB="0" distL="114300" distR="114300" simplePos="0" relativeHeight="251745280" behindDoc="0" locked="0" layoutInCell="1" allowOverlap="1" wp14:anchorId="65C3ABF0" wp14:editId="1EA808FB">
                <wp:simplePos x="0" y="0"/>
                <wp:positionH relativeFrom="column">
                  <wp:posOffset>-215575</wp:posOffset>
                </wp:positionH>
                <wp:positionV relativeFrom="paragraph">
                  <wp:posOffset>274704</wp:posOffset>
                </wp:positionV>
                <wp:extent cx="988060" cy="0"/>
                <wp:effectExtent l="0" t="76200" r="21590" b="152400"/>
                <wp:wrapNone/>
                <wp:docPr id="44" name="Straight Arrow Connector 44"/>
                <wp:cNvGraphicFramePr/>
                <a:graphic xmlns:a="http://schemas.openxmlformats.org/drawingml/2006/main">
                  <a:graphicData uri="http://schemas.microsoft.com/office/word/2010/wordprocessingShape">
                    <wps:wsp>
                      <wps:cNvCnPr/>
                      <wps:spPr>
                        <a:xfrm>
                          <a:off x="0" y="0"/>
                          <a:ext cx="98806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4" o:spid="_x0000_s1026" type="#_x0000_t32" style="position:absolute;margin-left:-16.95pt;margin-top:21.65pt;width:77.8pt;height:0;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&#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42208" behindDoc="0" locked="0" layoutInCell="1" allowOverlap="1" wp14:anchorId="678E80D1" wp14:editId="60F0B9A0">
                <wp:simplePos x="0" y="0"/>
                <wp:positionH relativeFrom="column">
                  <wp:posOffset>774213</wp:posOffset>
                </wp:positionH>
                <wp:positionV relativeFrom="paragraph">
                  <wp:posOffset>19419</wp:posOffset>
                </wp:positionV>
                <wp:extent cx="824230" cy="605155"/>
                <wp:effectExtent l="0" t="0" r="13970" b="23495"/>
                <wp:wrapNone/>
                <wp:docPr id="40" name="Hình chữ nhật 8368"/>
                <wp:cNvGraphicFramePr/>
                <a:graphic xmlns:a="http://schemas.openxmlformats.org/drawingml/2006/main">
                  <a:graphicData uri="http://schemas.microsoft.com/office/word/2010/wordprocessingShape">
                    <wps:wsp>
                      <wps:cNvSpPr/>
                      <wps:spPr>
                        <a:xfrm>
                          <a:off x="0" y="0"/>
                          <a:ext cx="824230" cy="6051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Default="003D41E3" w:rsidP="00BC776D">
                            <w:pPr>
                              <w:jc w:val="center"/>
                              <w:rPr>
                                <w:color w:val="000000" w:themeColor="text1"/>
                              </w:rPr>
                            </w:pPr>
                            <w:r>
                              <w:rPr>
                                <w:color w:val="000000" w:themeColor="text1"/>
                              </w:rPr>
                              <w:t>DC/DC</w:t>
                            </w:r>
                          </w:p>
                          <w:p w:rsidR="003D41E3" w:rsidRPr="009839BC" w:rsidRDefault="003D41E3" w:rsidP="00BC776D">
                            <w:pPr>
                              <w:jc w:val="center"/>
                              <w:rPr>
                                <w:color w:val="000000" w:themeColor="text1"/>
                              </w:rPr>
                            </w:pPr>
                            <w:r>
                              <w:rPr>
                                <w:color w:val="000000" w:themeColor="text1"/>
                              </w:rPr>
                              <w:t>Co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_x0000_s1354" style="position:absolute;margin-left:60.95pt;margin-top:1.55pt;width:64.9pt;height:47.65pt;z-index:2517422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" filled="f" strokecolor="#243f60 [1604]" strokeweight="2pt">
                <v:textbox>
                  <w:txbxContent>
                    <w:p w:rsidR="00194F97" w:rsidRDefault="00194F97" w:rsidP="00BC776D">
                      <w:pPr>
                        <w:jc w:val="center"/>
                        <w:rPr>
                          <w:color w:val="000000" w:themeColor="text1"/>
                        </w:rPr>
                      </w:pPr>
                      <w:r>
                        <w:rPr>
                          <w:color w:val="000000" w:themeColor="text1"/>
                        </w:rPr>
                        <w:t>DC/DC</w:t>
                      </w:r>
                    </w:p>
                    <w:p w:rsidR="00194F97" w:rsidRPr="009839BC" w:rsidRDefault="00194F97" w:rsidP="00BC776D">
                      <w:pPr>
                        <w:jc w:val="center"/>
                        <w:rPr>
                          <w:color w:val="000000" w:themeColor="text1"/>
                        </w:rPr>
                      </w:pPr>
                      <w:r>
                        <w:rPr>
                          <w:color w:val="000000" w:themeColor="text1"/>
                        </w:rPr>
                        <w:t>Converter</w:t>
                      </w:r>
                    </w:p>
                  </w:txbxContent>
                </v:textbox>
              </v:rect>
            </w:pict>
          </mc:Fallback>
        </mc:AlternateContent>
      </w:r>
      <w:r>
        <w:rPr>
          <w:noProof/>
        </w:rPr>
        <mc:AlternateContent>
          <mc:Choice Requires="wps">
            <w:drawing>
              <wp:anchor distT="0" distB="0" distL="114300" distR="114300" simplePos="0" relativeHeight="251743232" behindDoc="0" locked="0" layoutInCell="1" allowOverlap="1" wp14:anchorId="0E0E17F4" wp14:editId="4DB9A389">
                <wp:simplePos x="0" y="0"/>
                <wp:positionH relativeFrom="column">
                  <wp:posOffset>2073127</wp:posOffset>
                </wp:positionH>
                <wp:positionV relativeFrom="paragraph">
                  <wp:posOffset>52070</wp:posOffset>
                </wp:positionV>
                <wp:extent cx="824230" cy="509905"/>
                <wp:effectExtent l="0" t="0" r="13970" b="23495"/>
                <wp:wrapNone/>
                <wp:docPr id="42"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Pr="009839BC" w:rsidRDefault="003D41E3" w:rsidP="00BC776D">
                            <w:pPr>
                              <w:jc w:val="center"/>
                              <w:rPr>
                                <w:color w:val="000000" w:themeColor="text1"/>
                              </w:rPr>
                            </w:pPr>
                            <w:r>
                              <w:rPr>
                                <w:color w:val="000000" w:themeColor="text1"/>
                              </w:rPr>
                              <w:t>I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55" style="position:absolute;margin-left:163.25pt;margin-top:4.1pt;width:64.9pt;height:40.15pt;z-index:251743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" filled="f" strokecolor="#243f60 [1604]" strokeweight="2pt">
                <v:textbox>
                  <w:txbxContent>
                    <w:p w:rsidR="00194F97" w:rsidRPr="009839BC" w:rsidRDefault="00194F97" w:rsidP="00BC776D">
                      <w:pPr>
                        <w:jc w:val="center"/>
                        <w:rPr>
                          <w:color w:val="000000" w:themeColor="text1"/>
                        </w:rPr>
                      </w:pPr>
                      <w:r>
                        <w:rPr>
                          <w:color w:val="000000" w:themeColor="text1"/>
                        </w:rPr>
                        <w:t>Inverter</w:t>
                      </w:r>
                    </w:p>
                  </w:txbxContent>
                </v:textbox>
              </v:rect>
            </w:pict>
          </mc:Fallback>
        </mc:AlternateContent>
      </w:r>
    </w:p>
    <w:p w:rsidR="00BC776D" w:rsidRDefault="00BC776D" w:rsidP="00BC776D">
      <w:pPr>
        <w:tabs>
          <w:tab w:val="left" w:pos="2696"/>
        </w:tabs>
      </w:pPr>
      <w:r>
        <w:rPr>
          <w:noProof/>
        </w:rPr>
        <mc:AlternateContent>
          <mc:Choice Requires="wps">
            <w:drawing>
              <wp:anchor distT="0" distB="0" distL="114300" distR="114300" simplePos="0" relativeHeight="251756544" behindDoc="0" locked="0" layoutInCell="1" allowOverlap="1">
                <wp:simplePos x="0" y="0"/>
                <wp:positionH relativeFrom="column">
                  <wp:posOffset>-279370</wp:posOffset>
                </wp:positionH>
                <wp:positionV relativeFrom="paragraph">
                  <wp:posOffset>145902</wp:posOffset>
                </wp:positionV>
                <wp:extent cx="1052490" cy="946150"/>
                <wp:effectExtent l="38100" t="76200" r="14605" b="82550"/>
                <wp:wrapNone/>
                <wp:docPr id="54" name="Elbow Connector 54"/>
                <wp:cNvGraphicFramePr/>
                <a:graphic xmlns:a="http://schemas.openxmlformats.org/drawingml/2006/main">
                  <a:graphicData uri="http://schemas.microsoft.com/office/word/2010/wordprocessingShape">
                    <wps:wsp>
                      <wps:cNvCnPr/>
                      <wps:spPr>
                        <a:xfrm flipV="1">
                          <a:off x="0" y="0"/>
                          <a:ext cx="1052490" cy="946150"/>
                        </a:xfrm>
                        <a:prstGeom prst="bentConnector3">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4" o:spid="_x0000_s1026" type="#_x0000_t34" style="position:absolute;margin-left:-22pt;margin-top:11.5pt;width:82.85pt;height:74.5pt;flip:y;z-index:251756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46304" behindDoc="0" locked="0" layoutInCell="1" allowOverlap="1" wp14:anchorId="116FFEF1" wp14:editId="10942B8F">
                <wp:simplePos x="0" y="0"/>
                <wp:positionH relativeFrom="column">
                  <wp:posOffset>1613535</wp:posOffset>
                </wp:positionH>
                <wp:positionV relativeFrom="paragraph">
                  <wp:posOffset>-7620</wp:posOffset>
                </wp:positionV>
                <wp:extent cx="462280" cy="0"/>
                <wp:effectExtent l="0" t="76200" r="33020" b="152400"/>
                <wp:wrapNone/>
                <wp:docPr id="43" name="Straight Arrow Connector 43"/>
                <wp:cNvGraphicFramePr/>
                <a:graphic xmlns:a="http://schemas.openxmlformats.org/drawingml/2006/main">
                  <a:graphicData uri="http://schemas.microsoft.com/office/word/2010/wordprocessingShape">
                    <wps:wsp>
                      <wps:cNvCnPr/>
                      <wps:spPr>
                        <a:xfrm>
                          <a:off x="0" y="0"/>
                          <a:ext cx="46228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43" o:spid="_x0000_s1026" type="#_x0000_t32" style="position:absolute;margin-left:127.05pt;margin-top:-.6pt;width:36.4pt;height:0;z-index:251746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" strokecolor="#c0504d [3205]"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747328" behindDoc="0" locked="0" layoutInCell="1" allowOverlap="1" wp14:anchorId="1F57D5C8" wp14:editId="07B1226A">
                <wp:simplePos x="0" y="0"/>
                <wp:positionH relativeFrom="column">
                  <wp:posOffset>2896235</wp:posOffset>
                </wp:positionH>
                <wp:positionV relativeFrom="paragraph">
                  <wp:posOffset>-7620</wp:posOffset>
                </wp:positionV>
                <wp:extent cx="770255" cy="0"/>
                <wp:effectExtent l="0" t="76200" r="29845" b="152400"/>
                <wp:wrapNone/>
                <wp:docPr id="41" name="Straight Arrow Connector 41"/>
                <wp:cNvGraphicFramePr/>
                <a:graphic xmlns:a="http://schemas.openxmlformats.org/drawingml/2006/main">
                  <a:graphicData uri="http://schemas.microsoft.com/office/word/2010/wordprocessingShape">
                    <wps:wsp>
                      <wps:cNvCnPr/>
                      <wps:spPr>
                        <a:xfrm>
                          <a:off x="0" y="0"/>
                          <a:ext cx="770255"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Straight Arrow Connector 41" o:spid="_x0000_s1026" type="#_x0000_t32" style="position:absolute;margin-left:228.05pt;margin-top:-.6pt;width:60.65pt;height:0;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" strokecolor="#c0504d [3205]" strokeweight="2pt">
                <v:stroke endarrow="open"/>
                <v:shadow on="t" color="black" opacity="24903f" origin=",.5" offset="0,.55556mm"/>
              </v:shape>
            </w:pict>
          </mc:Fallback>
        </mc:AlternateContent>
      </w:r>
    </w:p>
    <w:p w:rsidR="00BC776D" w:rsidRPr="00867C1D" w:rsidRDefault="00BC776D" w:rsidP="00BC776D">
      <w:r>
        <w:rPr>
          <w:noProof/>
        </w:rPr>
        <mc:AlternateContent>
          <mc:Choice Requires="wps">
            <w:drawing>
              <wp:anchor distT="0" distB="0" distL="114300" distR="114300" simplePos="0" relativeHeight="251758592" behindDoc="0" locked="0" layoutInCell="1" allowOverlap="1" wp14:anchorId="758029BA" wp14:editId="50CDAA52">
                <wp:simplePos x="0" y="0"/>
                <wp:positionH relativeFrom="column">
                  <wp:posOffset>1219200</wp:posOffset>
                </wp:positionH>
                <wp:positionV relativeFrom="paragraph">
                  <wp:posOffset>80010</wp:posOffset>
                </wp:positionV>
                <wp:extent cx="0" cy="414020"/>
                <wp:effectExtent l="114300" t="19050" r="76200" b="100330"/>
                <wp:wrapNone/>
                <wp:docPr id="55" name="Straight Arrow Connector 55"/>
                <wp:cNvGraphicFramePr/>
                <a:graphic xmlns:a="http://schemas.openxmlformats.org/drawingml/2006/main">
                  <a:graphicData uri="http://schemas.microsoft.com/office/word/2010/wordprocessingShape">
                    <wps:wsp>
                      <wps:cNvCnPr/>
                      <wps:spPr>
                        <a:xfrm>
                          <a:off x="0" y="0"/>
                          <a:ext cx="0" cy="41402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55" o:spid="_x0000_s1026" type="#_x0000_t32" style="position:absolute;margin-left:96pt;margin-top:6.3pt;width:0;height:32.6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" strokecolor="#c0504d [3205]" strokeweight="2pt">
                <v:stroke endarrow="open"/>
                <v:shadow on="t" color="black" opacity="24903f" origin=",.5" offset="0,.55556mm"/>
              </v:shape>
            </w:pict>
          </mc:Fallback>
        </mc:AlternateContent>
      </w:r>
    </w:p>
    <w:p w:rsidR="00BC776D" w:rsidRPr="00867C1D" w:rsidRDefault="00BC776D" w:rsidP="00BC776D">
      <w:r>
        <w:rPr>
          <w:noProof/>
        </w:rPr>
        <mc:AlternateContent>
          <mc:Choice Requires="wps">
            <w:drawing>
              <wp:anchor distT="0" distB="0" distL="114300" distR="114300" simplePos="0" relativeHeight="251750400" behindDoc="0" locked="0" layoutInCell="1" allowOverlap="1" wp14:anchorId="48D335D7" wp14:editId="69C564C6">
                <wp:simplePos x="0" y="0"/>
                <wp:positionH relativeFrom="column">
                  <wp:posOffset>3905885</wp:posOffset>
                </wp:positionH>
                <wp:positionV relativeFrom="paragraph">
                  <wp:posOffset>99695</wp:posOffset>
                </wp:positionV>
                <wp:extent cx="722630" cy="647700"/>
                <wp:effectExtent l="0" t="0" r="20320" b="19050"/>
                <wp:wrapSquare wrapText="bothSides"/>
                <wp:docPr id="47" name="Hình Bầu dục 8373"/>
                <wp:cNvGraphicFramePr/>
                <a:graphic xmlns:a="http://schemas.openxmlformats.org/drawingml/2006/main">
                  <a:graphicData uri="http://schemas.microsoft.com/office/word/2010/wordprocessingShape">
                    <wps:wsp>
                      <wps:cNvSpPr/>
                      <wps:spPr>
                        <a:xfrm>
                          <a:off x="0" y="0"/>
                          <a:ext cx="722630" cy="6477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Pr="005C003F" w:rsidRDefault="003D41E3" w:rsidP="00BC776D">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56" style="position:absolute;margin-left:307.55pt;margin-top:7.85pt;width:56.9pt;height:51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" filled="f" strokecolor="#243f60 [1604]" strokeweight="2pt">
                <v:textbox>
                  <w:txbxContent>
                    <w:p w:rsidR="00194F97" w:rsidRPr="005C003F" w:rsidRDefault="00194F97" w:rsidP="00BC776D">
                      <w:pPr>
                        <w:rPr>
                          <w:color w:val="000000" w:themeColor="text1"/>
                        </w:rPr>
                      </w:pPr>
                      <w:r w:rsidRPr="005C003F">
                        <w:rPr>
                          <w:color w:val="FFFFFF" w:themeColor="background1"/>
                          <w:sz w:val="16"/>
                          <w14:textFill>
                            <w14:noFill/>
                          </w14:textFill>
                        </w:rPr>
                        <w:t>t</w:t>
                      </w:r>
                      <w:r>
                        <w:rPr>
                          <w:color w:val="000000" w:themeColor="text1"/>
                          <w:sz w:val="16"/>
                        </w:rPr>
                        <w:t xml:space="preserve">DC </w:t>
                      </w:r>
                      <w:r w:rsidRPr="005C003F">
                        <w:rPr>
                          <w:color w:val="000000" w:themeColor="text1"/>
                          <w:sz w:val="16"/>
                        </w:rPr>
                        <w:t>Load</w:t>
                      </w:r>
                    </w:p>
                  </w:txbxContent>
                </v:textbox>
                <w10:wrap type="square"/>
              </v:oval>
            </w:pict>
          </mc:Fallback>
        </mc:AlternateContent>
      </w:r>
      <w:r>
        <w:rPr>
          <w:noProof/>
        </w:rPr>
        <mc:AlternateContent>
          <mc:Choice Requires="wps">
            <w:drawing>
              <wp:anchor distT="0" distB="0" distL="114300" distR="114300" simplePos="0" relativeHeight="251749376" behindDoc="0" locked="0" layoutInCell="1" allowOverlap="1" wp14:anchorId="54B800CE" wp14:editId="3203C8DC">
                <wp:simplePos x="0" y="0"/>
                <wp:positionH relativeFrom="column">
                  <wp:posOffset>2316732</wp:posOffset>
                </wp:positionH>
                <wp:positionV relativeFrom="paragraph">
                  <wp:posOffset>195595</wp:posOffset>
                </wp:positionV>
                <wp:extent cx="824230" cy="509905"/>
                <wp:effectExtent l="0" t="0" r="13970" b="23495"/>
                <wp:wrapNone/>
                <wp:docPr id="50" name="Hình chữ nhật 8370"/>
                <wp:cNvGraphicFramePr/>
                <a:graphic xmlns:a="http://schemas.openxmlformats.org/drawingml/2006/main">
                  <a:graphicData uri="http://schemas.microsoft.com/office/word/2010/wordprocessingShape">
                    <wps:wsp>
                      <wps:cNvSpPr/>
                      <wps:spPr>
                        <a:xfrm>
                          <a:off x="0" y="0"/>
                          <a:ext cx="824230" cy="509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Pr="009839BC" w:rsidRDefault="003D41E3" w:rsidP="00BC776D">
                            <w:pPr>
                              <w:rPr>
                                <w:color w:val="000000" w:themeColor="text1"/>
                              </w:rPr>
                            </w:pPr>
                            <w:r>
                              <w:rPr>
                                <w:color w:val="000000" w:themeColor="text1"/>
                              </w:rPr>
                              <w:t xml:space="preserve"> 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_x0000_s1357" style="position:absolute;margin-left:182.4pt;margin-top:15.4pt;width:64.9pt;height:40.15pt;z-index:251749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" filled="f" strokecolor="#243f60 [1604]" strokeweight="2pt">
                <v:textbox>
                  <w:txbxContent>
                    <w:p w:rsidR="00194F97" w:rsidRPr="009839BC" w:rsidRDefault="00194F97" w:rsidP="00BC776D">
                      <w:pPr>
                        <w:rPr>
                          <w:color w:val="000000" w:themeColor="text1"/>
                        </w:rPr>
                      </w:pPr>
                      <w:r>
                        <w:rPr>
                          <w:color w:val="000000" w:themeColor="text1"/>
                        </w:rPr>
                        <w:t xml:space="preserve"> Batteries</w:t>
                      </w:r>
                    </w:p>
                  </w:txbxContent>
                </v:textbox>
              </v:rect>
            </w:pict>
          </mc:Fallback>
        </mc:AlternateContent>
      </w:r>
      <w:r>
        <w:rPr>
          <w:b/>
          <w:noProof/>
        </w:rPr>
        <w:drawing>
          <wp:anchor distT="0" distB="0" distL="114300" distR="114300" simplePos="0" relativeHeight="251755520" behindDoc="0" locked="0" layoutInCell="1" allowOverlap="1" wp14:anchorId="563D7A96" wp14:editId="0F949E18">
            <wp:simplePos x="0" y="0"/>
            <wp:positionH relativeFrom="column">
              <wp:posOffset>354965</wp:posOffset>
            </wp:positionH>
            <wp:positionV relativeFrom="paragraph">
              <wp:posOffset>40005</wp:posOffset>
            </wp:positionV>
            <wp:extent cx="939800" cy="974725"/>
            <wp:effectExtent l="0" t="0" r="0" b="0"/>
            <wp:wrapSquare wrapText="bothSides"/>
            <wp:docPr id="212" name="Ảnh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39800" cy="9747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BC776D" w:rsidRPr="00867C1D" w:rsidRDefault="00BC776D" w:rsidP="00BC776D">
      <w:r>
        <w:rPr>
          <w:noProof/>
        </w:rPr>
        <mc:AlternateContent>
          <mc:Choice Requires="wps">
            <w:drawing>
              <wp:anchor distT="0" distB="0" distL="114300" distR="114300" simplePos="0" relativeHeight="251751424" behindDoc="0" locked="0" layoutInCell="1" allowOverlap="1" wp14:anchorId="5381AAC7" wp14:editId="308166A4">
                <wp:simplePos x="0" y="0"/>
                <wp:positionH relativeFrom="column">
                  <wp:posOffset>3163363</wp:posOffset>
                </wp:positionH>
                <wp:positionV relativeFrom="paragraph">
                  <wp:posOffset>141634</wp:posOffset>
                </wp:positionV>
                <wp:extent cx="748812" cy="1"/>
                <wp:effectExtent l="0" t="76200" r="32385" b="152400"/>
                <wp:wrapNone/>
                <wp:docPr id="49" name="Straight Arrow Connector 49"/>
                <wp:cNvGraphicFramePr/>
                <a:graphic xmlns:a="http://schemas.openxmlformats.org/drawingml/2006/main">
                  <a:graphicData uri="http://schemas.microsoft.com/office/word/2010/wordprocessingShape">
                    <wps:wsp>
                      <wps:cNvCnPr/>
                      <wps:spPr>
                        <a:xfrm>
                          <a:off x="0" y="0"/>
                          <a:ext cx="748812" cy="1"/>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9" o:spid="_x0000_s1026" type="#_x0000_t32" style="position:absolute;margin-left:249.1pt;margin-top:11.15pt;width:58.95pt;height:0;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" strokecolor="#c0504d [3205]" strokeweight="2pt">
                <v:stroke endarrow="open"/>
                <v:shadow on="t" color="black" opacity="24903f" origin=",.5" offset="0,.55556mm"/>
              </v:shape>
            </w:pict>
          </mc:Fallback>
        </mc:AlternateContent>
      </w:r>
    </w:p>
    <w:p w:rsidR="00BC776D" w:rsidRPr="00867C1D" w:rsidRDefault="00BC776D" w:rsidP="00BC776D">
      <w:r>
        <w:rPr>
          <w:noProof/>
        </w:rPr>
        <mc:AlternateContent>
          <mc:Choice Requires="wps">
            <w:drawing>
              <wp:anchor distT="0" distB="0" distL="114300" distR="114300" simplePos="0" relativeHeight="251753472" behindDoc="0" locked="0" layoutInCell="1" allowOverlap="1" wp14:anchorId="6F4B6CF4" wp14:editId="3B9FC281">
                <wp:simplePos x="0" y="0"/>
                <wp:positionH relativeFrom="column">
                  <wp:posOffset>2784726</wp:posOffset>
                </wp:positionH>
                <wp:positionV relativeFrom="paragraph">
                  <wp:posOffset>85607</wp:posOffset>
                </wp:positionV>
                <wp:extent cx="0" cy="424815"/>
                <wp:effectExtent l="114300" t="38100" r="76200" b="70485"/>
                <wp:wrapNone/>
                <wp:docPr id="48" name="Straight Arrow Connector 48"/>
                <wp:cNvGraphicFramePr/>
                <a:graphic xmlns:a="http://schemas.openxmlformats.org/drawingml/2006/main">
                  <a:graphicData uri="http://schemas.microsoft.com/office/word/2010/wordprocessingShape">
                    <wps:wsp>
                      <wps:cNvCnPr/>
                      <wps:spPr>
                        <a:xfrm flipV="1">
                          <a:off x="0" y="0"/>
                          <a:ext cx="0" cy="42481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8" o:spid="_x0000_s1026" type="#_x0000_t32" style="position:absolute;margin-left:219.25pt;margin-top:6.75pt;width:0;height:33.45pt;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" strokecolor="#c0504d [3205]" strokeweight="2pt">
                <v:stroke endarrow="open"/>
                <v:shadow on="t" color="black" opacity="24903f" origin=",.5" offset="0,.55556mm"/>
              </v:shape>
            </w:pict>
          </mc:Fallback>
        </mc:AlternateContent>
      </w:r>
    </w:p>
    <w:p w:rsidR="00BC776D" w:rsidRPr="0002767D" w:rsidRDefault="00BC776D" w:rsidP="0002767D">
      <w:r>
        <w:rPr>
          <w:noProof/>
        </w:rPr>
        <mc:AlternateContent>
          <mc:Choice Requires="wps">
            <w:drawing>
              <wp:anchor distT="0" distB="0" distL="114300" distR="114300" simplePos="0" relativeHeight="251752448" behindDoc="0" locked="0" layoutInCell="1" allowOverlap="1" wp14:anchorId="7AF59E0F" wp14:editId="3BBDA56D">
                <wp:simplePos x="0" y="0"/>
                <wp:positionH relativeFrom="column">
                  <wp:posOffset>2322195</wp:posOffset>
                </wp:positionH>
                <wp:positionV relativeFrom="paragraph">
                  <wp:posOffset>222250</wp:posOffset>
                </wp:positionV>
                <wp:extent cx="941070" cy="573405"/>
                <wp:effectExtent l="0" t="0" r="11430" b="17145"/>
                <wp:wrapNone/>
                <wp:docPr id="46" name="Hình chữ nhật 140"/>
                <wp:cNvGraphicFramePr/>
                <a:graphic xmlns:a="http://schemas.openxmlformats.org/drawingml/2006/main">
                  <a:graphicData uri="http://schemas.microsoft.com/office/word/2010/wordprocessingShape">
                    <wps:wsp>
                      <wps:cNvSpPr/>
                      <wps:spPr>
                        <a:xfrm>
                          <a:off x="0" y="0"/>
                          <a:ext cx="941070" cy="5734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Default="003D41E3" w:rsidP="00BC776D">
                            <w:pPr>
                              <w:jc w:val="center"/>
                              <w:rPr>
                                <w:color w:val="000000" w:themeColor="text1"/>
                              </w:rPr>
                            </w:pPr>
                            <w:r>
                              <w:rPr>
                                <w:color w:val="000000" w:themeColor="text1"/>
                              </w:rPr>
                              <w:t>Charging</w:t>
                            </w:r>
                          </w:p>
                          <w:p w:rsidR="003D41E3" w:rsidRPr="009839BC" w:rsidRDefault="003D41E3" w:rsidP="00BC776D">
                            <w:pPr>
                              <w:jc w:val="center"/>
                              <w:rPr>
                                <w:color w:val="000000" w:themeColor="text1"/>
                              </w:rPr>
                            </w:pPr>
                            <w:r>
                              <w:rPr>
                                <w:color w:val="000000" w:themeColor="text1"/>
                              </w:rPr>
                              <w:t>Controll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358" style="position:absolute;margin-left:182.85pt;margin-top:17.5pt;width:74.1pt;height:45.1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" filled="f" strokecolor="#243f60 [1604]" strokeweight="2pt">
                <v:textbox>
                  <w:txbxContent>
                    <w:p w:rsidR="00194F97" w:rsidRDefault="00194F97" w:rsidP="00BC776D">
                      <w:pPr>
                        <w:jc w:val="center"/>
                        <w:rPr>
                          <w:color w:val="000000" w:themeColor="text1"/>
                        </w:rPr>
                      </w:pPr>
                      <w:r>
                        <w:rPr>
                          <w:color w:val="000000" w:themeColor="text1"/>
                        </w:rPr>
                        <w:t>Charging</w:t>
                      </w:r>
                    </w:p>
                    <w:p w:rsidR="00194F97" w:rsidRPr="009839BC" w:rsidRDefault="00194F97" w:rsidP="00BC776D">
                      <w:pPr>
                        <w:jc w:val="center"/>
                        <w:rPr>
                          <w:color w:val="000000" w:themeColor="text1"/>
                        </w:rPr>
                      </w:pPr>
                      <w:r>
                        <w:rPr>
                          <w:color w:val="000000" w:themeColor="text1"/>
                        </w:rPr>
                        <w:t>Controller</w:t>
                      </w:r>
                    </w:p>
                  </w:txbxContent>
                </v:textbox>
              </v:rect>
            </w:pict>
          </mc:Fallback>
        </mc:AlternateContent>
      </w:r>
      <w:r>
        <w:t xml:space="preserve">    </w:t>
      </w:r>
    </w:p>
    <w:p w:rsidR="00BC776D" w:rsidRDefault="00BC776D" w:rsidP="0002767D"/>
    <w:p w:rsidR="00BC776D" w:rsidRPr="00BC776D" w:rsidRDefault="00BC776D" w:rsidP="00BC776D"/>
    <w:bookmarkStart w:id="18" w:name="_Toc501810996"/>
    <w:bookmarkStart w:id="19" w:name="_Toc502187931"/>
    <w:p w:rsidR="00BC776D" w:rsidRDefault="00BC776D" w:rsidP="00BC776D">
      <w:r w:rsidRPr="00613F1D">
        <w:rPr>
          <w:noProof/>
        </w:rPr>
        <mc:AlternateContent>
          <mc:Choice Requires="wps">
            <w:drawing>
              <wp:anchor distT="45720" distB="45720" distL="114300" distR="114300" simplePos="0" relativeHeight="251760640" behindDoc="0" locked="0" layoutInCell="1" allowOverlap="1" wp14:anchorId="72337CA7" wp14:editId="3C41FBF1">
                <wp:simplePos x="0" y="0"/>
                <wp:positionH relativeFrom="margin">
                  <wp:posOffset>1456055</wp:posOffset>
                </wp:positionH>
                <wp:positionV relativeFrom="paragraph">
                  <wp:posOffset>80010</wp:posOffset>
                </wp:positionV>
                <wp:extent cx="3519170" cy="336550"/>
                <wp:effectExtent l="0" t="0" r="24130" b="25400"/>
                <wp:wrapSquare wrapText="bothSides"/>
                <wp:docPr id="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519170" cy="336550"/>
                        </a:xfrm>
                        <a:prstGeom prst="rect">
                          <a:avLst/>
                        </a:prstGeom>
                        <a:solidFill>
                          <a:srgbClr val="FFFFFF"/>
                        </a:solidFill>
                        <a:ln w="9525">
                          <a:solidFill>
                            <a:sysClr val="window" lastClr="FFFFFF"/>
                          </a:solidFill>
                          <a:miter lim="800000"/>
                          <a:headEnd/>
                          <a:tailEnd/>
                        </a:ln>
                      </wps:spPr>
                      <wps:txbx>
                        <w:txbxContent>
                          <w:p w:rsidR="003D41E3" w:rsidRPr="00BC776D" w:rsidRDefault="003D41E3" w:rsidP="00BC776D">
                            <w:pPr>
                              <w:rPr>
                                <w:i/>
                              </w:rPr>
                            </w:pPr>
                            <w:r w:rsidRPr="00BC776D">
                              <w:rPr>
                                <w:b/>
                                <w:i/>
                              </w:rPr>
                              <w:t>Hình 2.5: Sơ đồ khối hệ thống PV độc lập hỗn hợp</w:t>
                            </w:r>
                          </w:p>
                          <w:p w:rsidR="003D41E3" w:rsidRPr="00FF58D9" w:rsidRDefault="003D41E3" w:rsidP="00BC776D">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59" type="#_x0000_t202" style="position:absolute;margin-left:114.65pt;margin-top:6.3pt;width:277.1pt;height:26.5pt;flip:x;z-index:2517606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" strokecolor="window">
                <v:textbox>
                  <w:txbxContent>
                    <w:p w:rsidR="00194F97" w:rsidRPr="00BC776D" w:rsidRDefault="00194F97" w:rsidP="00BC776D">
                      <w:pPr>
                        <w:rPr>
                          <w:i/>
                        </w:rPr>
                      </w:pPr>
                      <w:r w:rsidRPr="00BC776D">
                        <w:rPr>
                          <w:b/>
                          <w:i/>
                        </w:rPr>
                        <w:t>Hình 2.5: Sơ đồ khối hệ thống PV độc lập hỗn hợp</w:t>
                      </w:r>
                    </w:p>
                    <w:p w:rsidR="00194F97" w:rsidRPr="00FF58D9" w:rsidRDefault="00194F97" w:rsidP="00BC776D">
                      <w:pPr>
                        <w:jc w:val="center"/>
                      </w:pPr>
                    </w:p>
                  </w:txbxContent>
                </v:textbox>
                <w10:wrap type="square" anchorx="margin"/>
              </v:shape>
            </w:pict>
          </mc:Fallback>
        </mc:AlternateContent>
      </w:r>
      <w:bookmarkEnd w:id="18"/>
      <w:bookmarkEnd w:id="19"/>
    </w:p>
    <w:p w:rsidR="00BC776D" w:rsidRDefault="00BC776D" w:rsidP="00BC776D">
      <w:pPr>
        <w:tabs>
          <w:tab w:val="left" w:pos="1038"/>
        </w:tabs>
      </w:pPr>
      <w:r>
        <w:tab/>
      </w:r>
    </w:p>
    <w:p w:rsidR="00815789" w:rsidRDefault="00BC776D" w:rsidP="00BC776D">
      <w:pPr>
        <w:tabs>
          <w:tab w:val="left" w:pos="2562"/>
        </w:tabs>
      </w:pPr>
      <w:r>
        <w:tab/>
      </w:r>
    </w:p>
    <w:p w:rsidR="00BC776D" w:rsidRDefault="00BC776D" w:rsidP="00BC776D">
      <w:pPr>
        <w:tabs>
          <w:tab w:val="left" w:pos="2562"/>
        </w:tabs>
      </w:pPr>
    </w:p>
    <w:p w:rsidR="00C22F0C" w:rsidRDefault="00C22F0C" w:rsidP="00C22F0C">
      <w:pPr>
        <w:pStyle w:val="Heading2"/>
        <w:rPr>
          <w:rFonts w:ascii="Times New Roman" w:hAnsi="Times New Roman" w:cs="Times New Roman"/>
          <w:b/>
          <w:color w:val="auto"/>
          <w:sz w:val="24"/>
          <w:szCs w:val="24"/>
        </w:rPr>
      </w:pPr>
      <w:bookmarkStart w:id="20" w:name="_Toc502187932"/>
      <w:r>
        <w:rPr>
          <w:rFonts w:ascii="Times New Roman" w:hAnsi="Times New Roman" w:cs="Times New Roman"/>
          <w:b/>
          <w:color w:val="auto"/>
          <w:sz w:val="24"/>
          <w:szCs w:val="24"/>
        </w:rPr>
        <w:lastRenderedPageBreak/>
        <w:t>2</w:t>
      </w:r>
      <w:r w:rsidRPr="00EE38B2">
        <w:rPr>
          <w:rFonts w:ascii="Times New Roman" w:hAnsi="Times New Roman" w:cs="Times New Roman"/>
          <w:b/>
          <w:color w:val="auto"/>
          <w:sz w:val="24"/>
          <w:szCs w:val="24"/>
        </w:rPr>
        <w:t>.4 Các thành phần trong hệ thống điện mặt trời</w:t>
      </w:r>
      <w:bookmarkEnd w:id="20"/>
    </w:p>
    <w:p w:rsidR="00C22F0C" w:rsidRDefault="00C22F0C" w:rsidP="00C22F0C">
      <w:r>
        <w:t xml:space="preserve">     Với các yêu cầu thực tiễn khác nhau dẫn đến các thành phần của hệ thống điện mặt trời cũng thay đổi theo. Nhưng phổ biến nhất hiện nay vẫn là hệ thống mặt trời nối lưới và hệ thống mặt trời độc lập. Trong phạm vi nghiên cứu của đề tài này tác giả chỉ tập chung tìm hiểu về hệ thống điện mặt trời độc lâp.</w:t>
      </w:r>
    </w:p>
    <w:p w:rsidR="00BF1F31" w:rsidRDefault="00BF1F31" w:rsidP="00BF1F31">
      <w:pPr>
        <w:pStyle w:val="ListParagraph"/>
        <w:numPr>
          <w:ilvl w:val="0"/>
          <w:numId w:val="21"/>
        </w:numPr>
      </w:pPr>
      <w:r>
        <w:t>Sơ đồ điện mặt trời điển hình :</w:t>
      </w:r>
    </w:p>
    <w:p w:rsidR="00BF1F31" w:rsidRPr="00C22F0C" w:rsidRDefault="00BF1F31" w:rsidP="00BF1F31">
      <w:pPr>
        <w:pStyle w:val="ListParagraph"/>
      </w:pPr>
    </w:p>
    <w:p w:rsidR="00BC776D" w:rsidRDefault="00BF1F31" w:rsidP="00BF1F31">
      <w:pPr>
        <w:tabs>
          <w:tab w:val="left" w:pos="2562"/>
        </w:tabs>
        <w:jc w:val="center"/>
      </w:pPr>
      <w:r>
        <w:rPr>
          <w:noProof/>
        </w:rPr>
        <w:drawing>
          <wp:inline distT="0" distB="0" distL="0" distR="0" wp14:anchorId="39B52202" wp14:editId="74E673FA">
            <wp:extent cx="4710795" cy="27432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4710795" cy="2743200"/>
                    </a:xfrm>
                    <a:prstGeom prst="rect">
                      <a:avLst/>
                    </a:prstGeom>
                  </pic:spPr>
                </pic:pic>
              </a:graphicData>
            </a:graphic>
          </wp:inline>
        </w:drawing>
      </w:r>
    </w:p>
    <w:p w:rsidR="00BF1F31" w:rsidRDefault="00BF1F31" w:rsidP="00BF1F31">
      <w:pPr>
        <w:pStyle w:val="ListParagraph"/>
        <w:jc w:val="center"/>
        <w:rPr>
          <w:b/>
          <w:i/>
        </w:rPr>
      </w:pPr>
      <w:r w:rsidRPr="00BF1F31">
        <w:rPr>
          <w:b/>
          <w:i/>
        </w:rPr>
        <w:t>Hình 2.6: Sơ đồ khối hệ thống chuyển đổi điện mặt trời</w:t>
      </w:r>
    </w:p>
    <w:p w:rsidR="00BF1F31" w:rsidRPr="00BF1F31" w:rsidRDefault="00BF1F31" w:rsidP="00BF1F31">
      <w:r>
        <w:t>Hình 2.6 ở trên là mô hình của một hệ thống điện mặt trời độc lập phổ biến bao gồm các thành phầ</w:t>
      </w:r>
      <w:r w:rsidR="00287217">
        <w:t xml:space="preserve">n chính sau : hệ thống tấm </w:t>
      </w:r>
      <w:r>
        <w:t xml:space="preserve">pin mặt trời, bộ biến đổi DC-DC có tích hợp giải thuật MPPT, </w:t>
      </w:r>
      <w:r w:rsidR="00287217">
        <w:t xml:space="preserve">bộ </w:t>
      </w:r>
      <w:r>
        <w:t>acquy, bộ điều khiể</w:t>
      </w:r>
      <w:r w:rsidR="00287217">
        <w:t>n sạc.</w:t>
      </w:r>
    </w:p>
    <w:p w:rsidR="00BF1F31" w:rsidRDefault="00BF1F31" w:rsidP="00BF1F31">
      <w:pPr>
        <w:tabs>
          <w:tab w:val="left" w:pos="2562"/>
        </w:tabs>
        <w:jc w:val="center"/>
      </w:pPr>
    </w:p>
    <w:p w:rsidR="00287217" w:rsidRDefault="00287217" w:rsidP="00BF1F31">
      <w:pPr>
        <w:tabs>
          <w:tab w:val="left" w:pos="2562"/>
        </w:tabs>
        <w:jc w:val="center"/>
      </w:pPr>
    </w:p>
    <w:p w:rsidR="00287217" w:rsidRDefault="00287217" w:rsidP="00BF1F31">
      <w:pPr>
        <w:tabs>
          <w:tab w:val="left" w:pos="2562"/>
        </w:tabs>
        <w:jc w:val="center"/>
      </w:pPr>
    </w:p>
    <w:p w:rsidR="00287217" w:rsidRDefault="00287217" w:rsidP="00BF1F31">
      <w:pPr>
        <w:tabs>
          <w:tab w:val="left" w:pos="2562"/>
        </w:tabs>
        <w:jc w:val="center"/>
      </w:pPr>
    </w:p>
    <w:p w:rsidR="00287217" w:rsidRDefault="00287217" w:rsidP="00BF1F31">
      <w:pPr>
        <w:tabs>
          <w:tab w:val="left" w:pos="2562"/>
        </w:tabs>
        <w:jc w:val="center"/>
      </w:pPr>
    </w:p>
    <w:p w:rsidR="00287217" w:rsidRDefault="00287217" w:rsidP="00BF1F31">
      <w:pPr>
        <w:tabs>
          <w:tab w:val="left" w:pos="2562"/>
        </w:tabs>
        <w:jc w:val="center"/>
      </w:pPr>
    </w:p>
    <w:p w:rsidR="00287217" w:rsidRDefault="00287217" w:rsidP="00BF1F31">
      <w:pPr>
        <w:tabs>
          <w:tab w:val="left" w:pos="2562"/>
        </w:tabs>
        <w:jc w:val="center"/>
      </w:pPr>
    </w:p>
    <w:p w:rsidR="00287217" w:rsidRDefault="00287217" w:rsidP="00BF1F31">
      <w:pPr>
        <w:tabs>
          <w:tab w:val="left" w:pos="2562"/>
        </w:tabs>
        <w:jc w:val="center"/>
      </w:pPr>
    </w:p>
    <w:p w:rsidR="00287217" w:rsidRDefault="00287217" w:rsidP="00BF1F31">
      <w:pPr>
        <w:tabs>
          <w:tab w:val="left" w:pos="2562"/>
        </w:tabs>
        <w:jc w:val="center"/>
      </w:pPr>
    </w:p>
    <w:p w:rsidR="00287217" w:rsidRDefault="00287217" w:rsidP="00BF1F31">
      <w:pPr>
        <w:tabs>
          <w:tab w:val="left" w:pos="2562"/>
        </w:tabs>
        <w:jc w:val="center"/>
      </w:pPr>
    </w:p>
    <w:p w:rsidR="00287217" w:rsidRDefault="00287217" w:rsidP="00287217">
      <w:pPr>
        <w:pStyle w:val="Heading1"/>
        <w:jc w:val="center"/>
        <w:rPr>
          <w:rFonts w:ascii="Times New Roman" w:hAnsi="Times New Roman" w:cs="Times New Roman"/>
          <w:b/>
          <w:color w:val="auto"/>
        </w:rPr>
      </w:pPr>
      <w:bookmarkStart w:id="21" w:name="_Toc502187935"/>
      <w:r>
        <w:rPr>
          <w:rFonts w:ascii="Times New Roman" w:hAnsi="Times New Roman" w:cs="Times New Roman"/>
          <w:b/>
          <w:color w:val="auto"/>
        </w:rPr>
        <w:lastRenderedPageBreak/>
        <w:t>CHƯƠNG 3</w:t>
      </w:r>
      <w:r w:rsidRPr="00613F1D">
        <w:rPr>
          <w:rFonts w:ascii="Times New Roman" w:hAnsi="Times New Roman" w:cs="Times New Roman"/>
          <w:b/>
          <w:color w:val="auto"/>
        </w:rPr>
        <w:t>: TÍNH TOÁN HỆ THỐ</w:t>
      </w:r>
      <w:r>
        <w:rPr>
          <w:rFonts w:ascii="Times New Roman" w:hAnsi="Times New Roman" w:cs="Times New Roman"/>
          <w:b/>
          <w:color w:val="auto"/>
        </w:rPr>
        <w:t>NG PIN CHO MỘT</w:t>
      </w:r>
      <w:r w:rsidRPr="00613F1D">
        <w:rPr>
          <w:rFonts w:ascii="Times New Roman" w:hAnsi="Times New Roman" w:cs="Times New Roman"/>
          <w:b/>
          <w:color w:val="auto"/>
        </w:rPr>
        <w:t xml:space="preserve"> CĂN HỘ ĐIỂN HÌNH</w:t>
      </w:r>
      <w:bookmarkEnd w:id="21"/>
    </w:p>
    <w:p w:rsidR="00287217" w:rsidRDefault="00287217" w:rsidP="00287217">
      <w:pPr>
        <w:rPr>
          <w:noProof/>
        </w:rPr>
      </w:pPr>
      <w:r>
        <w:rPr>
          <w:noProof/>
        </w:rPr>
        <w:t xml:space="preserve">  </w:t>
      </w:r>
    </w:p>
    <w:p w:rsidR="00287217" w:rsidRDefault="006555B4" w:rsidP="00287217">
      <w:pPr>
        <w:rPr>
          <w:noProof/>
        </w:rPr>
      </w:pPr>
      <w:r>
        <w:rPr>
          <w:b/>
        </w:rPr>
        <w:t xml:space="preserve">3.1 </w:t>
      </w:r>
      <w:r w:rsidRPr="00613F1D">
        <w:rPr>
          <w:b/>
        </w:rPr>
        <w:t>TÍNH TOÁN PHỤ TẢI CHO</w:t>
      </w:r>
      <w:r>
        <w:rPr>
          <w:b/>
        </w:rPr>
        <w:t xml:space="preserve"> HỘ GIA ĐÌNH</w:t>
      </w:r>
    </w:p>
    <w:p w:rsidR="00287217" w:rsidRPr="00287217" w:rsidRDefault="006555B4" w:rsidP="00287217">
      <w:pPr>
        <w:jc w:val="center"/>
      </w:pPr>
      <w:r>
        <w:rPr>
          <w:noProof/>
        </w:rPr>
        <w:t xml:space="preserve"> </w:t>
      </w:r>
      <w:r>
        <w:rPr>
          <w:noProof/>
        </w:rPr>
        <w:drawing>
          <wp:inline distT="0" distB="0" distL="0" distR="0" wp14:anchorId="3504651B" wp14:editId="2C48501B">
            <wp:extent cx="5326912" cy="2459144"/>
            <wp:effectExtent l="0" t="0" r="762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5328145" cy="2459713"/>
                    </a:xfrm>
                    <a:prstGeom prst="rect">
                      <a:avLst/>
                    </a:prstGeom>
                  </pic:spPr>
                </pic:pic>
              </a:graphicData>
            </a:graphic>
          </wp:inline>
        </w:drawing>
      </w:r>
    </w:p>
    <w:p w:rsidR="006555B4" w:rsidRDefault="006555B4" w:rsidP="006555B4">
      <w:pPr>
        <w:ind w:left="-90"/>
        <w:jc w:val="center"/>
        <w:rPr>
          <w:b/>
          <w:i/>
          <w:sz w:val="22"/>
        </w:rPr>
      </w:pPr>
    </w:p>
    <w:p w:rsidR="006555B4" w:rsidRDefault="006555B4" w:rsidP="006555B4">
      <w:pPr>
        <w:ind w:left="-90"/>
        <w:jc w:val="center"/>
        <w:rPr>
          <w:b/>
          <w:i/>
          <w:sz w:val="22"/>
        </w:rPr>
      </w:pPr>
      <w:r w:rsidRPr="006555B4">
        <w:rPr>
          <w:b/>
          <w:i/>
          <w:sz w:val="22"/>
        </w:rPr>
        <w:t>Hình 3.1: Mô hình minh họa hệ thống pin mặt trời độc lập dành cho hộ gia đình</w:t>
      </w:r>
    </w:p>
    <w:p w:rsidR="00537DD4" w:rsidRDefault="00537DD4" w:rsidP="00711C38">
      <w:pPr>
        <w:pStyle w:val="ListParagraph"/>
        <w:numPr>
          <w:ilvl w:val="0"/>
          <w:numId w:val="19"/>
        </w:numPr>
        <w:spacing w:line="259" w:lineRule="auto"/>
        <w:rPr>
          <w:b/>
        </w:rPr>
      </w:pPr>
      <w:r w:rsidRPr="00537DD4">
        <w:rPr>
          <w:b/>
        </w:rPr>
        <w:t>Bảng 3.1: Thống kê phụ tải:</w:t>
      </w:r>
    </w:p>
    <w:tbl>
      <w:tblPr>
        <w:tblW w:w="6577" w:type="dxa"/>
        <w:jc w:val="center"/>
        <w:tblInd w:w="1364" w:type="dxa"/>
        <w:tblBorders>
          <w:top w:val="double" w:sz="6" w:space="0" w:color="auto"/>
          <w:left w:val="double" w:sz="6" w:space="0" w:color="auto"/>
          <w:bottom w:val="double" w:sz="4" w:space="0" w:color="auto"/>
          <w:right w:val="double" w:sz="6" w:space="0" w:color="auto"/>
          <w:insideH w:val="single" w:sz="4" w:space="0" w:color="auto"/>
          <w:insideV w:val="single" w:sz="4" w:space="0" w:color="auto"/>
        </w:tblBorders>
        <w:tblLook w:val="04A0" w:firstRow="1" w:lastRow="0" w:firstColumn="1" w:lastColumn="0" w:noHBand="0" w:noVBand="1"/>
      </w:tblPr>
      <w:tblGrid>
        <w:gridCol w:w="963"/>
        <w:gridCol w:w="3539"/>
        <w:gridCol w:w="2075"/>
      </w:tblGrid>
      <w:tr w:rsidR="00537DD4" w:rsidRPr="00613F1D" w:rsidTr="005F62D6">
        <w:trPr>
          <w:trHeight w:val="295"/>
          <w:jc w:val="center"/>
        </w:trPr>
        <w:tc>
          <w:tcPr>
            <w:tcW w:w="963" w:type="dxa"/>
            <w:tcBorders>
              <w:top w:val="double" w:sz="6" w:space="0" w:color="auto"/>
              <w:bottom w:val="single" w:sz="12" w:space="0" w:color="auto"/>
            </w:tcBorders>
            <w:shd w:val="clear" w:color="000000" w:fill="FFFFFF"/>
            <w:noWrap/>
            <w:vAlign w:val="center"/>
            <w:hideMark/>
          </w:tcPr>
          <w:p w:rsidR="00537DD4" w:rsidRPr="00613F1D" w:rsidRDefault="00537DD4" w:rsidP="004F702B">
            <w:pPr>
              <w:spacing w:after="0" w:line="240" w:lineRule="auto"/>
              <w:jc w:val="center"/>
              <w:rPr>
                <w:rFonts w:eastAsia="Times New Roman"/>
                <w:b/>
              </w:rPr>
            </w:pPr>
            <w:r w:rsidRPr="00613F1D">
              <w:rPr>
                <w:rFonts w:eastAsia="Times New Roman"/>
                <w:b/>
              </w:rPr>
              <w:t>STT</w:t>
            </w:r>
          </w:p>
        </w:tc>
        <w:tc>
          <w:tcPr>
            <w:tcW w:w="3539" w:type="dxa"/>
            <w:tcBorders>
              <w:top w:val="double" w:sz="6" w:space="0" w:color="auto"/>
              <w:bottom w:val="single" w:sz="12" w:space="0" w:color="auto"/>
            </w:tcBorders>
            <w:shd w:val="clear" w:color="000000" w:fill="FFFFFF"/>
            <w:noWrap/>
            <w:vAlign w:val="center"/>
            <w:hideMark/>
          </w:tcPr>
          <w:p w:rsidR="00537DD4" w:rsidRPr="00613F1D" w:rsidRDefault="00537DD4" w:rsidP="004F702B">
            <w:pPr>
              <w:spacing w:after="0" w:line="240" w:lineRule="auto"/>
              <w:jc w:val="center"/>
              <w:rPr>
                <w:rFonts w:eastAsia="Times New Roman"/>
                <w:b/>
              </w:rPr>
            </w:pPr>
            <w:r w:rsidRPr="00613F1D">
              <w:rPr>
                <w:rFonts w:eastAsia="Times New Roman"/>
                <w:b/>
              </w:rPr>
              <w:t>Thiết bị</w:t>
            </w:r>
          </w:p>
        </w:tc>
        <w:tc>
          <w:tcPr>
            <w:tcW w:w="2075" w:type="dxa"/>
            <w:tcBorders>
              <w:top w:val="double" w:sz="6" w:space="0" w:color="auto"/>
              <w:bottom w:val="single" w:sz="12" w:space="0" w:color="auto"/>
            </w:tcBorders>
            <w:shd w:val="clear" w:color="000000" w:fill="FFFFFF"/>
            <w:noWrap/>
            <w:vAlign w:val="center"/>
            <w:hideMark/>
          </w:tcPr>
          <w:p w:rsidR="00537DD4" w:rsidRPr="00613F1D" w:rsidRDefault="00537DD4" w:rsidP="004F702B">
            <w:pPr>
              <w:spacing w:after="0" w:line="240" w:lineRule="auto"/>
              <w:jc w:val="center"/>
              <w:rPr>
                <w:rFonts w:eastAsia="Times New Roman"/>
                <w:b/>
              </w:rPr>
            </w:pPr>
            <w:r w:rsidRPr="00613F1D">
              <w:rPr>
                <w:rFonts w:eastAsia="Times New Roman"/>
                <w:b/>
              </w:rPr>
              <w:t>Số lượng</w:t>
            </w:r>
          </w:p>
        </w:tc>
      </w:tr>
      <w:tr w:rsidR="00537DD4" w:rsidRPr="00613F1D" w:rsidTr="005F62D6">
        <w:trPr>
          <w:trHeight w:val="342"/>
          <w:jc w:val="center"/>
        </w:trPr>
        <w:tc>
          <w:tcPr>
            <w:tcW w:w="963" w:type="dxa"/>
            <w:tcBorders>
              <w:top w:val="single" w:sz="12" w:space="0" w:color="auto"/>
            </w:tcBorders>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1</w:t>
            </w:r>
          </w:p>
        </w:tc>
        <w:tc>
          <w:tcPr>
            <w:tcW w:w="3539" w:type="dxa"/>
            <w:tcBorders>
              <w:top w:val="single" w:sz="12" w:space="0" w:color="auto"/>
            </w:tcBorders>
            <w:shd w:val="clear" w:color="auto" w:fill="auto"/>
            <w:noWrap/>
            <w:vAlign w:val="center"/>
            <w:hideMark/>
          </w:tcPr>
          <w:p w:rsidR="00537DD4" w:rsidRPr="009A0627" w:rsidRDefault="009A0627" w:rsidP="009A0627">
            <w:pPr>
              <w:spacing w:after="0" w:line="240" w:lineRule="auto"/>
              <w:jc w:val="center"/>
              <w:rPr>
                <w:rFonts w:eastAsia="Times New Roman"/>
              </w:rPr>
            </w:pPr>
            <w:r w:rsidRPr="009A0627">
              <w:rPr>
                <w:rFonts w:ascii="Arial" w:hAnsi="Arial" w:cs="Arial"/>
                <w:shd w:val="clear" w:color="auto" w:fill="FFFFFF"/>
              </w:rPr>
              <w:t> </w:t>
            </w:r>
            <w:bookmarkStart w:id="22" w:name="OLE_LINK75"/>
            <w:bookmarkStart w:id="23" w:name="OLE_LINK76"/>
            <w:r w:rsidRPr="00537DD4">
              <w:rPr>
                <w:szCs w:val="36"/>
              </w:rPr>
              <w:t>Bóng đèn LED Sino LED55</w:t>
            </w:r>
            <w:bookmarkEnd w:id="22"/>
            <w:bookmarkEnd w:id="23"/>
          </w:p>
        </w:tc>
        <w:tc>
          <w:tcPr>
            <w:tcW w:w="2075" w:type="dxa"/>
            <w:tcBorders>
              <w:top w:val="single" w:sz="12" w:space="0" w:color="auto"/>
            </w:tcBorders>
            <w:shd w:val="clear" w:color="auto" w:fill="auto"/>
            <w:noWrap/>
            <w:vAlign w:val="center"/>
            <w:hideMark/>
          </w:tcPr>
          <w:p w:rsidR="00537DD4" w:rsidRPr="00613F1D" w:rsidRDefault="009A0627" w:rsidP="004F702B">
            <w:pPr>
              <w:spacing w:after="0" w:line="240" w:lineRule="auto"/>
              <w:jc w:val="center"/>
              <w:rPr>
                <w:rFonts w:eastAsia="Times New Roman"/>
              </w:rPr>
            </w:pPr>
            <w:r>
              <w:rPr>
                <w:rFonts w:eastAsia="Times New Roman"/>
              </w:rPr>
              <w:t>10</w:t>
            </w:r>
          </w:p>
        </w:tc>
      </w:tr>
      <w:tr w:rsidR="00537DD4" w:rsidRPr="00613F1D" w:rsidTr="005F62D6">
        <w:trPr>
          <w:trHeight w:val="318"/>
          <w:jc w:val="center"/>
        </w:trPr>
        <w:tc>
          <w:tcPr>
            <w:tcW w:w="963"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2</w:t>
            </w:r>
          </w:p>
        </w:tc>
        <w:tc>
          <w:tcPr>
            <w:tcW w:w="3539" w:type="dxa"/>
            <w:shd w:val="clear" w:color="auto" w:fill="auto"/>
            <w:noWrap/>
            <w:vAlign w:val="center"/>
            <w:hideMark/>
          </w:tcPr>
          <w:p w:rsidR="00537DD4" w:rsidRPr="00711C38" w:rsidRDefault="00711C38" w:rsidP="00537DD4">
            <w:pPr>
              <w:pStyle w:val="Heading1"/>
              <w:shd w:val="clear" w:color="auto" w:fill="FFFFFF"/>
              <w:spacing w:before="0" w:after="120"/>
              <w:jc w:val="center"/>
              <w:rPr>
                <w:rFonts w:ascii="Times New Roman" w:hAnsi="Times New Roman" w:cs="Times New Roman"/>
                <w:color w:val="auto"/>
                <w:sz w:val="24"/>
                <w:szCs w:val="24"/>
              </w:rPr>
            </w:pPr>
            <w:bookmarkStart w:id="24" w:name="OLE_LINK77"/>
            <w:bookmarkStart w:id="25" w:name="OLE_LINK78"/>
            <w:r w:rsidRPr="00711C38">
              <w:rPr>
                <w:rFonts w:ascii="Times New Roman" w:eastAsia="Times New Roman" w:hAnsi="Times New Roman" w:cs="Times New Roman"/>
                <w:color w:val="auto"/>
                <w:sz w:val="24"/>
              </w:rPr>
              <w:t>Quạt đứng</w:t>
            </w:r>
            <w:bookmarkEnd w:id="24"/>
            <w:bookmarkEnd w:id="25"/>
          </w:p>
        </w:tc>
        <w:tc>
          <w:tcPr>
            <w:tcW w:w="2075" w:type="dxa"/>
            <w:shd w:val="clear" w:color="auto" w:fill="auto"/>
            <w:noWrap/>
            <w:vAlign w:val="center"/>
            <w:hideMark/>
          </w:tcPr>
          <w:p w:rsidR="00537DD4" w:rsidRPr="00613F1D" w:rsidRDefault="005F62D6" w:rsidP="004F702B">
            <w:pPr>
              <w:spacing w:after="0" w:line="240" w:lineRule="auto"/>
              <w:jc w:val="center"/>
              <w:rPr>
                <w:rFonts w:eastAsia="Times New Roman"/>
              </w:rPr>
            </w:pPr>
            <w:r>
              <w:rPr>
                <w:rFonts w:eastAsia="Times New Roman"/>
              </w:rPr>
              <w:t>2</w:t>
            </w:r>
          </w:p>
        </w:tc>
      </w:tr>
      <w:tr w:rsidR="00537DD4" w:rsidRPr="00613F1D" w:rsidTr="005F62D6">
        <w:trPr>
          <w:trHeight w:val="295"/>
          <w:jc w:val="center"/>
        </w:trPr>
        <w:tc>
          <w:tcPr>
            <w:tcW w:w="963"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3</w:t>
            </w:r>
          </w:p>
        </w:tc>
        <w:tc>
          <w:tcPr>
            <w:tcW w:w="3539" w:type="dxa"/>
            <w:shd w:val="clear" w:color="auto" w:fill="auto"/>
            <w:noWrap/>
            <w:vAlign w:val="center"/>
            <w:hideMark/>
          </w:tcPr>
          <w:p w:rsidR="00537DD4" w:rsidRPr="00613F1D" w:rsidRDefault="00711C38" w:rsidP="009A0627">
            <w:pPr>
              <w:spacing w:after="0" w:line="240" w:lineRule="auto"/>
              <w:jc w:val="center"/>
              <w:rPr>
                <w:rFonts w:eastAsia="Times New Roman"/>
              </w:rPr>
            </w:pPr>
            <w:bookmarkStart w:id="26" w:name="OLE_LINK79"/>
            <w:bookmarkStart w:id="27" w:name="OLE_LINK80"/>
            <w:r w:rsidRPr="009A0627">
              <w:rPr>
                <w:shd w:val="clear" w:color="auto" w:fill="FFFFFF"/>
              </w:rPr>
              <w:t xml:space="preserve">Đèn compact </w:t>
            </w:r>
            <w:bookmarkEnd w:id="26"/>
            <w:bookmarkEnd w:id="27"/>
          </w:p>
        </w:tc>
        <w:tc>
          <w:tcPr>
            <w:tcW w:w="2075" w:type="dxa"/>
            <w:shd w:val="clear" w:color="auto" w:fill="auto"/>
            <w:noWrap/>
            <w:vAlign w:val="center"/>
            <w:hideMark/>
          </w:tcPr>
          <w:p w:rsidR="00537DD4" w:rsidRPr="00613F1D" w:rsidRDefault="009A0627" w:rsidP="004F702B">
            <w:pPr>
              <w:spacing w:after="0" w:line="240" w:lineRule="auto"/>
              <w:jc w:val="center"/>
              <w:rPr>
                <w:rFonts w:eastAsia="Times New Roman"/>
              </w:rPr>
            </w:pPr>
            <w:r>
              <w:rPr>
                <w:rFonts w:eastAsia="Times New Roman"/>
              </w:rPr>
              <w:t>2</w:t>
            </w:r>
          </w:p>
        </w:tc>
      </w:tr>
      <w:tr w:rsidR="00537DD4" w:rsidRPr="00613F1D" w:rsidTr="005F62D6">
        <w:trPr>
          <w:trHeight w:val="295"/>
          <w:jc w:val="center"/>
        </w:trPr>
        <w:tc>
          <w:tcPr>
            <w:tcW w:w="963" w:type="dxa"/>
            <w:shd w:val="clear" w:color="auto" w:fill="auto"/>
            <w:noWrap/>
            <w:vAlign w:val="center"/>
            <w:hideMark/>
          </w:tcPr>
          <w:p w:rsidR="00537DD4" w:rsidRPr="00613F1D" w:rsidRDefault="009A0627" w:rsidP="004F702B">
            <w:pPr>
              <w:spacing w:after="0" w:line="240" w:lineRule="auto"/>
              <w:jc w:val="center"/>
              <w:rPr>
                <w:rFonts w:eastAsia="Times New Roman"/>
              </w:rPr>
            </w:pPr>
            <w:r>
              <w:rPr>
                <w:rFonts w:eastAsia="Times New Roman"/>
              </w:rPr>
              <w:t>4</w:t>
            </w:r>
          </w:p>
        </w:tc>
        <w:tc>
          <w:tcPr>
            <w:tcW w:w="3539" w:type="dxa"/>
            <w:shd w:val="clear" w:color="auto" w:fill="auto"/>
            <w:noWrap/>
            <w:vAlign w:val="center"/>
            <w:hideMark/>
          </w:tcPr>
          <w:p w:rsidR="00537DD4" w:rsidRPr="00613F1D" w:rsidRDefault="00194F97" w:rsidP="00194F97">
            <w:pPr>
              <w:spacing w:after="0" w:line="240" w:lineRule="auto"/>
              <w:jc w:val="center"/>
              <w:rPr>
                <w:rFonts w:eastAsia="Times New Roman"/>
              </w:rPr>
            </w:pPr>
            <w:bookmarkStart w:id="28" w:name="OLE_LINK83"/>
            <w:bookmarkStart w:id="29" w:name="OLE_LINK84"/>
            <w:bookmarkStart w:id="30" w:name="OLE_LINK81"/>
            <w:bookmarkStart w:id="31" w:name="OLE_LINK82"/>
            <w:r>
              <w:rPr>
                <w:rFonts w:eastAsia="Times New Roman"/>
              </w:rPr>
              <w:t>TV LG led</w:t>
            </w:r>
            <w:bookmarkEnd w:id="28"/>
            <w:bookmarkEnd w:id="29"/>
            <w:r>
              <w:rPr>
                <w:rFonts w:eastAsia="Times New Roman"/>
              </w:rPr>
              <w:t xml:space="preserve"> </w:t>
            </w:r>
            <w:bookmarkEnd w:id="30"/>
            <w:bookmarkEnd w:id="31"/>
          </w:p>
        </w:tc>
        <w:tc>
          <w:tcPr>
            <w:tcW w:w="2075" w:type="dxa"/>
            <w:shd w:val="clear" w:color="auto" w:fill="auto"/>
            <w:noWrap/>
            <w:vAlign w:val="center"/>
            <w:hideMark/>
          </w:tcPr>
          <w:p w:rsidR="00537DD4" w:rsidRPr="00613F1D" w:rsidRDefault="00711C38" w:rsidP="004F702B">
            <w:pPr>
              <w:spacing w:after="0" w:line="240" w:lineRule="auto"/>
              <w:jc w:val="center"/>
              <w:rPr>
                <w:rFonts w:eastAsia="Times New Roman"/>
              </w:rPr>
            </w:pPr>
            <w:r>
              <w:rPr>
                <w:rFonts w:eastAsia="Times New Roman"/>
              </w:rPr>
              <w:t>1</w:t>
            </w:r>
          </w:p>
        </w:tc>
      </w:tr>
      <w:tr w:rsidR="00537DD4" w:rsidRPr="00613F1D" w:rsidTr="005F62D6">
        <w:trPr>
          <w:trHeight w:val="360"/>
          <w:jc w:val="center"/>
        </w:trPr>
        <w:tc>
          <w:tcPr>
            <w:tcW w:w="963"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5</w:t>
            </w:r>
          </w:p>
        </w:tc>
        <w:tc>
          <w:tcPr>
            <w:tcW w:w="3539" w:type="dxa"/>
            <w:shd w:val="clear" w:color="auto" w:fill="auto"/>
            <w:noWrap/>
            <w:vAlign w:val="center"/>
            <w:hideMark/>
          </w:tcPr>
          <w:p w:rsidR="00537DD4" w:rsidRPr="00613F1D" w:rsidRDefault="00194F97" w:rsidP="004F702B">
            <w:pPr>
              <w:spacing w:after="0" w:line="240" w:lineRule="auto"/>
              <w:jc w:val="center"/>
              <w:rPr>
                <w:rFonts w:eastAsia="Times New Roman"/>
              </w:rPr>
            </w:pPr>
            <w:r>
              <w:rPr>
                <w:rFonts w:eastAsia="Times New Roman"/>
              </w:rPr>
              <w:t>Laptop</w:t>
            </w:r>
          </w:p>
        </w:tc>
        <w:tc>
          <w:tcPr>
            <w:tcW w:w="2075" w:type="dxa"/>
            <w:shd w:val="clear" w:color="auto" w:fill="auto"/>
            <w:noWrap/>
            <w:vAlign w:val="center"/>
            <w:hideMark/>
          </w:tcPr>
          <w:p w:rsidR="00537DD4" w:rsidRPr="00613F1D" w:rsidRDefault="00194F97" w:rsidP="004F702B">
            <w:pPr>
              <w:spacing w:after="0" w:line="240" w:lineRule="auto"/>
              <w:jc w:val="center"/>
              <w:rPr>
                <w:rFonts w:eastAsia="Times New Roman"/>
              </w:rPr>
            </w:pPr>
            <w:r>
              <w:rPr>
                <w:rFonts w:eastAsia="Times New Roman"/>
              </w:rPr>
              <w:t>1</w:t>
            </w:r>
          </w:p>
        </w:tc>
      </w:tr>
      <w:tr w:rsidR="00537DD4" w:rsidRPr="00613F1D" w:rsidTr="005F62D6">
        <w:trPr>
          <w:trHeight w:val="411"/>
          <w:jc w:val="center"/>
        </w:trPr>
        <w:tc>
          <w:tcPr>
            <w:tcW w:w="963"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6</w:t>
            </w:r>
          </w:p>
        </w:tc>
        <w:tc>
          <w:tcPr>
            <w:tcW w:w="3539" w:type="dxa"/>
            <w:shd w:val="clear" w:color="auto" w:fill="auto"/>
            <w:noWrap/>
            <w:vAlign w:val="center"/>
            <w:hideMark/>
          </w:tcPr>
          <w:p w:rsidR="00537DD4" w:rsidRPr="00613F1D" w:rsidRDefault="00711C38" w:rsidP="004F702B">
            <w:pPr>
              <w:spacing w:after="0" w:line="240" w:lineRule="auto"/>
              <w:jc w:val="center"/>
              <w:rPr>
                <w:rFonts w:eastAsia="Times New Roman"/>
              </w:rPr>
            </w:pPr>
            <w:bookmarkStart w:id="32" w:name="OLE_LINK85"/>
            <w:bookmarkStart w:id="33" w:name="OLE_LINK86"/>
            <w:r w:rsidRPr="00613F1D">
              <w:rPr>
                <w:rFonts w:eastAsia="Times New Roman"/>
              </w:rPr>
              <w:t>Tủ Lạnh</w:t>
            </w:r>
            <w:r>
              <w:rPr>
                <w:rFonts w:eastAsia="Times New Roman"/>
              </w:rPr>
              <w:t xml:space="preserve"> </w:t>
            </w:r>
            <w:bookmarkEnd w:id="32"/>
            <w:bookmarkEnd w:id="33"/>
            <w:r w:rsidR="005F62D6">
              <w:rPr>
                <w:rFonts w:eastAsia="Times New Roman"/>
              </w:rPr>
              <w:t>inverter</w:t>
            </w:r>
          </w:p>
        </w:tc>
        <w:tc>
          <w:tcPr>
            <w:tcW w:w="2075" w:type="dxa"/>
            <w:shd w:val="clear" w:color="auto" w:fill="auto"/>
            <w:noWrap/>
            <w:vAlign w:val="center"/>
            <w:hideMark/>
          </w:tcPr>
          <w:p w:rsidR="00537DD4" w:rsidRPr="00613F1D" w:rsidRDefault="00711C38" w:rsidP="004F702B">
            <w:pPr>
              <w:spacing w:after="0" w:line="240" w:lineRule="auto"/>
              <w:jc w:val="center"/>
              <w:rPr>
                <w:rFonts w:eastAsia="Times New Roman"/>
              </w:rPr>
            </w:pPr>
            <w:r>
              <w:rPr>
                <w:rFonts w:eastAsia="Times New Roman"/>
              </w:rPr>
              <w:t>1</w:t>
            </w:r>
          </w:p>
        </w:tc>
      </w:tr>
      <w:tr w:rsidR="00537DD4" w:rsidRPr="00613F1D" w:rsidTr="005F62D6">
        <w:trPr>
          <w:trHeight w:val="403"/>
          <w:jc w:val="center"/>
        </w:trPr>
        <w:tc>
          <w:tcPr>
            <w:tcW w:w="963"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7</w:t>
            </w:r>
          </w:p>
        </w:tc>
        <w:tc>
          <w:tcPr>
            <w:tcW w:w="3539"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Nồi cơm điện</w:t>
            </w:r>
          </w:p>
        </w:tc>
        <w:tc>
          <w:tcPr>
            <w:tcW w:w="2075"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1</w:t>
            </w:r>
          </w:p>
        </w:tc>
      </w:tr>
      <w:tr w:rsidR="00537DD4" w:rsidRPr="00613F1D" w:rsidTr="005F62D6">
        <w:trPr>
          <w:trHeight w:val="335"/>
          <w:jc w:val="center"/>
        </w:trPr>
        <w:tc>
          <w:tcPr>
            <w:tcW w:w="963"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8</w:t>
            </w:r>
          </w:p>
        </w:tc>
        <w:tc>
          <w:tcPr>
            <w:tcW w:w="3539"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Máy bơm</w:t>
            </w:r>
            <w:r w:rsidR="009A0627">
              <w:rPr>
                <w:rFonts w:eastAsia="Times New Roman"/>
              </w:rPr>
              <w:t xml:space="preserve"> nước</w:t>
            </w:r>
          </w:p>
        </w:tc>
        <w:tc>
          <w:tcPr>
            <w:tcW w:w="2075"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1</w:t>
            </w:r>
          </w:p>
        </w:tc>
      </w:tr>
      <w:tr w:rsidR="00537DD4" w:rsidRPr="00613F1D" w:rsidTr="005F62D6">
        <w:trPr>
          <w:trHeight w:val="411"/>
          <w:jc w:val="center"/>
        </w:trPr>
        <w:tc>
          <w:tcPr>
            <w:tcW w:w="963"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9</w:t>
            </w:r>
          </w:p>
        </w:tc>
        <w:tc>
          <w:tcPr>
            <w:tcW w:w="3539" w:type="dxa"/>
            <w:shd w:val="clear" w:color="auto" w:fill="auto"/>
            <w:noWrap/>
            <w:vAlign w:val="center"/>
            <w:hideMark/>
          </w:tcPr>
          <w:p w:rsidR="00537DD4" w:rsidRPr="00613F1D" w:rsidRDefault="00711C38" w:rsidP="00711C38">
            <w:pPr>
              <w:spacing w:after="0" w:line="240" w:lineRule="auto"/>
              <w:jc w:val="center"/>
              <w:rPr>
                <w:rFonts w:eastAsia="Times New Roman"/>
              </w:rPr>
            </w:pPr>
            <w:r>
              <w:rPr>
                <w:rFonts w:eastAsia="Times New Roman"/>
              </w:rPr>
              <w:t>Ấm điện</w:t>
            </w:r>
          </w:p>
        </w:tc>
        <w:tc>
          <w:tcPr>
            <w:tcW w:w="2075" w:type="dxa"/>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1</w:t>
            </w:r>
          </w:p>
        </w:tc>
      </w:tr>
      <w:tr w:rsidR="00537DD4" w:rsidRPr="00613F1D" w:rsidTr="005F62D6">
        <w:trPr>
          <w:trHeight w:val="416"/>
          <w:jc w:val="center"/>
        </w:trPr>
        <w:tc>
          <w:tcPr>
            <w:tcW w:w="963" w:type="dxa"/>
            <w:tcBorders>
              <w:top w:val="single" w:sz="2" w:space="0" w:color="auto"/>
              <w:bottom w:val="double" w:sz="4" w:space="0" w:color="auto"/>
            </w:tcBorders>
            <w:shd w:val="clear" w:color="auto" w:fill="auto"/>
            <w:noWrap/>
            <w:vAlign w:val="center"/>
            <w:hideMark/>
          </w:tcPr>
          <w:p w:rsidR="00537DD4" w:rsidRPr="00613F1D" w:rsidRDefault="00194F97" w:rsidP="004F702B">
            <w:pPr>
              <w:spacing w:after="0" w:line="240" w:lineRule="auto"/>
              <w:jc w:val="center"/>
              <w:rPr>
                <w:rFonts w:eastAsia="Times New Roman"/>
              </w:rPr>
            </w:pPr>
            <w:r>
              <w:rPr>
                <w:rFonts w:eastAsia="Times New Roman"/>
              </w:rPr>
              <w:t>10</w:t>
            </w:r>
          </w:p>
        </w:tc>
        <w:tc>
          <w:tcPr>
            <w:tcW w:w="3539" w:type="dxa"/>
            <w:tcBorders>
              <w:top w:val="single" w:sz="2" w:space="0" w:color="auto"/>
              <w:bottom w:val="double" w:sz="4" w:space="0" w:color="auto"/>
            </w:tcBorders>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Máy Lạnh</w:t>
            </w:r>
            <w:r w:rsidR="005F62D6">
              <w:rPr>
                <w:rFonts w:eastAsia="Times New Roman"/>
              </w:rPr>
              <w:t xml:space="preserve"> inverter</w:t>
            </w:r>
          </w:p>
        </w:tc>
        <w:tc>
          <w:tcPr>
            <w:tcW w:w="2075" w:type="dxa"/>
            <w:tcBorders>
              <w:top w:val="single" w:sz="2" w:space="0" w:color="auto"/>
              <w:bottom w:val="double" w:sz="4" w:space="0" w:color="auto"/>
            </w:tcBorders>
            <w:shd w:val="clear" w:color="auto" w:fill="auto"/>
            <w:noWrap/>
            <w:vAlign w:val="center"/>
            <w:hideMark/>
          </w:tcPr>
          <w:p w:rsidR="00537DD4" w:rsidRPr="00613F1D" w:rsidRDefault="00537DD4" w:rsidP="004F702B">
            <w:pPr>
              <w:spacing w:after="0" w:line="240" w:lineRule="auto"/>
              <w:jc w:val="center"/>
              <w:rPr>
                <w:rFonts w:eastAsia="Times New Roman"/>
              </w:rPr>
            </w:pPr>
            <w:r w:rsidRPr="00613F1D">
              <w:rPr>
                <w:rFonts w:eastAsia="Times New Roman"/>
              </w:rPr>
              <w:t>1</w:t>
            </w:r>
          </w:p>
        </w:tc>
      </w:tr>
    </w:tbl>
    <w:p w:rsidR="005F62D6" w:rsidRPr="005F62D6" w:rsidRDefault="005F62D6" w:rsidP="005F62D6">
      <w:pPr>
        <w:pStyle w:val="ListParagraph"/>
        <w:spacing w:line="259" w:lineRule="auto"/>
        <w:ind w:left="994"/>
        <w:rPr>
          <w:b/>
        </w:rPr>
      </w:pPr>
    </w:p>
    <w:p w:rsidR="005F62D6" w:rsidRPr="005F62D6" w:rsidRDefault="005F62D6" w:rsidP="005F62D6">
      <w:pPr>
        <w:pStyle w:val="ListParagraph"/>
        <w:numPr>
          <w:ilvl w:val="0"/>
          <w:numId w:val="13"/>
        </w:numPr>
        <w:spacing w:line="259" w:lineRule="auto"/>
        <w:ind w:hanging="360"/>
        <w:rPr>
          <w:b/>
        </w:rPr>
      </w:pPr>
      <w:r>
        <w:t>Gia đình sử dụng 100% tải AC</w:t>
      </w:r>
    </w:p>
    <w:p w:rsidR="005F62D6" w:rsidRPr="005F62D6" w:rsidRDefault="005F62D6" w:rsidP="005F62D6">
      <w:pPr>
        <w:spacing w:line="259" w:lineRule="auto"/>
        <w:rPr>
          <w:b/>
        </w:rPr>
      </w:pPr>
    </w:p>
    <w:p w:rsidR="00194F97" w:rsidRDefault="00194F97" w:rsidP="00194F97">
      <w:pPr>
        <w:pStyle w:val="ListParagraph"/>
        <w:spacing w:line="259" w:lineRule="auto"/>
        <w:ind w:left="1714"/>
        <w:rPr>
          <w:b/>
        </w:rPr>
      </w:pPr>
    </w:p>
    <w:p w:rsidR="00711C38" w:rsidRDefault="00711C38" w:rsidP="00711C38">
      <w:pPr>
        <w:pStyle w:val="ListParagraph"/>
        <w:numPr>
          <w:ilvl w:val="0"/>
          <w:numId w:val="19"/>
        </w:numPr>
        <w:spacing w:line="259" w:lineRule="auto"/>
        <w:rPr>
          <w:b/>
        </w:rPr>
      </w:pPr>
      <w:r w:rsidRPr="004136E9">
        <w:rPr>
          <w:b/>
        </w:rPr>
        <w:lastRenderedPageBreak/>
        <w:t>Bảng 3.2: Thống kê phụ tải sử dụng theo giờ trong ngày:</w:t>
      </w:r>
    </w:p>
    <w:tbl>
      <w:tblPr>
        <w:tblW w:w="8559" w:type="dxa"/>
        <w:jc w:val="center"/>
        <w:tblLook w:val="04A0" w:firstRow="1" w:lastRow="0" w:firstColumn="1" w:lastColumn="0" w:noHBand="0" w:noVBand="1"/>
      </w:tblPr>
      <w:tblGrid>
        <w:gridCol w:w="907"/>
        <w:gridCol w:w="2783"/>
        <w:gridCol w:w="907"/>
        <w:gridCol w:w="1087"/>
        <w:gridCol w:w="1361"/>
        <w:gridCol w:w="1514"/>
      </w:tblGrid>
      <w:tr w:rsidR="00711C38" w:rsidRPr="00613F1D" w:rsidTr="00EC2BE6">
        <w:trPr>
          <w:trHeight w:val="263"/>
          <w:jc w:val="center"/>
        </w:trPr>
        <w:tc>
          <w:tcPr>
            <w:tcW w:w="907" w:type="dxa"/>
            <w:tcBorders>
              <w:top w:val="double" w:sz="4" w:space="0" w:color="auto"/>
              <w:left w:val="double" w:sz="4" w:space="0" w:color="auto"/>
              <w:bottom w:val="single" w:sz="12" w:space="0" w:color="auto"/>
              <w:right w:val="single" w:sz="8" w:space="0" w:color="auto"/>
            </w:tcBorders>
            <w:shd w:val="clear" w:color="000000" w:fill="FFFFFF"/>
            <w:noWrap/>
            <w:vAlign w:val="center"/>
            <w:hideMark/>
          </w:tcPr>
          <w:p w:rsidR="00711C38" w:rsidRPr="00613F1D" w:rsidRDefault="00711C38" w:rsidP="004F702B">
            <w:pPr>
              <w:spacing w:after="0" w:line="240" w:lineRule="auto"/>
              <w:jc w:val="center"/>
              <w:rPr>
                <w:rFonts w:eastAsia="Times New Roman"/>
                <w:b/>
              </w:rPr>
            </w:pPr>
            <w:r w:rsidRPr="00613F1D">
              <w:rPr>
                <w:rFonts w:eastAsia="Times New Roman"/>
                <w:b/>
              </w:rPr>
              <w:t>STT</w:t>
            </w:r>
          </w:p>
        </w:tc>
        <w:tc>
          <w:tcPr>
            <w:tcW w:w="2783" w:type="dxa"/>
            <w:tcBorders>
              <w:top w:val="double" w:sz="4" w:space="0" w:color="auto"/>
              <w:left w:val="nil"/>
              <w:bottom w:val="single" w:sz="12" w:space="0" w:color="auto"/>
              <w:right w:val="single" w:sz="8" w:space="0" w:color="auto"/>
            </w:tcBorders>
            <w:shd w:val="clear" w:color="000000" w:fill="FFFFFF"/>
            <w:noWrap/>
            <w:vAlign w:val="center"/>
            <w:hideMark/>
          </w:tcPr>
          <w:p w:rsidR="00711C38" w:rsidRPr="00613F1D" w:rsidRDefault="00711C38" w:rsidP="004F702B">
            <w:pPr>
              <w:spacing w:after="0" w:line="240" w:lineRule="auto"/>
              <w:jc w:val="center"/>
              <w:rPr>
                <w:rFonts w:eastAsia="Times New Roman"/>
                <w:b/>
              </w:rPr>
            </w:pPr>
            <w:r w:rsidRPr="00613F1D">
              <w:rPr>
                <w:rFonts w:eastAsia="Times New Roman"/>
                <w:b/>
              </w:rPr>
              <w:t>Thiết bị</w:t>
            </w:r>
          </w:p>
        </w:tc>
        <w:tc>
          <w:tcPr>
            <w:tcW w:w="907" w:type="dxa"/>
            <w:tcBorders>
              <w:top w:val="double" w:sz="4" w:space="0" w:color="auto"/>
              <w:left w:val="nil"/>
              <w:bottom w:val="single" w:sz="12" w:space="0" w:color="auto"/>
              <w:right w:val="single" w:sz="8" w:space="0" w:color="auto"/>
            </w:tcBorders>
            <w:shd w:val="clear" w:color="000000" w:fill="FFFFFF"/>
            <w:noWrap/>
            <w:vAlign w:val="center"/>
            <w:hideMark/>
          </w:tcPr>
          <w:p w:rsidR="00711C38" w:rsidRPr="00613F1D" w:rsidRDefault="00711C38" w:rsidP="004F702B">
            <w:pPr>
              <w:spacing w:after="0" w:line="240" w:lineRule="auto"/>
              <w:jc w:val="center"/>
              <w:rPr>
                <w:rFonts w:eastAsia="Times New Roman"/>
                <w:b/>
              </w:rPr>
            </w:pPr>
            <w:r w:rsidRPr="00613F1D">
              <w:rPr>
                <w:rFonts w:eastAsia="Times New Roman"/>
                <w:b/>
              </w:rPr>
              <w:t>Số lượng</w:t>
            </w:r>
          </w:p>
        </w:tc>
        <w:tc>
          <w:tcPr>
            <w:tcW w:w="1087" w:type="dxa"/>
            <w:tcBorders>
              <w:top w:val="double" w:sz="4" w:space="0" w:color="auto"/>
              <w:left w:val="nil"/>
              <w:bottom w:val="single" w:sz="12" w:space="0" w:color="auto"/>
              <w:right w:val="single" w:sz="8" w:space="0" w:color="auto"/>
            </w:tcBorders>
            <w:shd w:val="clear" w:color="000000" w:fill="FFFFFF"/>
            <w:noWrap/>
            <w:vAlign w:val="center"/>
            <w:hideMark/>
          </w:tcPr>
          <w:p w:rsidR="00711C38" w:rsidRPr="00613F1D" w:rsidRDefault="00711C38" w:rsidP="004F702B">
            <w:pPr>
              <w:spacing w:after="0" w:line="240" w:lineRule="auto"/>
              <w:jc w:val="center"/>
              <w:rPr>
                <w:rFonts w:eastAsia="Times New Roman"/>
                <w:b/>
              </w:rPr>
            </w:pPr>
            <w:r w:rsidRPr="00613F1D">
              <w:rPr>
                <w:rFonts w:eastAsia="Times New Roman"/>
                <w:b/>
              </w:rPr>
              <w:t>Công suất (W)</w:t>
            </w:r>
          </w:p>
        </w:tc>
        <w:tc>
          <w:tcPr>
            <w:tcW w:w="1361" w:type="dxa"/>
            <w:tcBorders>
              <w:top w:val="double" w:sz="4" w:space="0" w:color="auto"/>
              <w:left w:val="nil"/>
              <w:bottom w:val="single" w:sz="12" w:space="0" w:color="auto"/>
              <w:right w:val="single" w:sz="8" w:space="0" w:color="auto"/>
            </w:tcBorders>
            <w:shd w:val="clear" w:color="000000" w:fill="FFFFFF"/>
            <w:noWrap/>
            <w:vAlign w:val="center"/>
            <w:hideMark/>
          </w:tcPr>
          <w:p w:rsidR="00711C38" w:rsidRPr="00613F1D" w:rsidRDefault="00711C38" w:rsidP="004F702B">
            <w:pPr>
              <w:spacing w:after="0" w:line="240" w:lineRule="auto"/>
              <w:jc w:val="center"/>
              <w:rPr>
                <w:rFonts w:eastAsia="Times New Roman"/>
                <w:b/>
              </w:rPr>
            </w:pPr>
            <w:r w:rsidRPr="00613F1D">
              <w:rPr>
                <w:rFonts w:eastAsia="Times New Roman"/>
                <w:b/>
              </w:rPr>
              <w:t>Thời gian sử dụng (h)</w:t>
            </w:r>
          </w:p>
        </w:tc>
        <w:tc>
          <w:tcPr>
            <w:tcW w:w="1514" w:type="dxa"/>
            <w:tcBorders>
              <w:top w:val="double" w:sz="4" w:space="0" w:color="auto"/>
              <w:left w:val="nil"/>
              <w:bottom w:val="single" w:sz="12" w:space="0" w:color="auto"/>
              <w:right w:val="double" w:sz="4" w:space="0" w:color="auto"/>
            </w:tcBorders>
            <w:shd w:val="clear" w:color="000000" w:fill="FFFFFF"/>
            <w:noWrap/>
            <w:vAlign w:val="center"/>
            <w:hideMark/>
          </w:tcPr>
          <w:p w:rsidR="00711C38" w:rsidRPr="00613F1D" w:rsidRDefault="00711C38" w:rsidP="004F702B">
            <w:pPr>
              <w:spacing w:after="0" w:line="240" w:lineRule="auto"/>
              <w:jc w:val="center"/>
              <w:rPr>
                <w:rFonts w:eastAsia="Times New Roman"/>
                <w:b/>
              </w:rPr>
            </w:pPr>
            <w:r w:rsidRPr="00613F1D">
              <w:rPr>
                <w:rFonts w:eastAsia="Times New Roman"/>
                <w:b/>
              </w:rPr>
              <w:t>Điện năng tiêu thụ (Wh/ngày)</w:t>
            </w:r>
          </w:p>
        </w:tc>
      </w:tr>
      <w:tr w:rsidR="00711C38" w:rsidRPr="00613F1D" w:rsidTr="00EC2BE6">
        <w:trPr>
          <w:trHeight w:val="263"/>
          <w:jc w:val="center"/>
        </w:trPr>
        <w:tc>
          <w:tcPr>
            <w:tcW w:w="907" w:type="dxa"/>
            <w:tcBorders>
              <w:top w:val="single" w:sz="12" w:space="0" w:color="auto"/>
              <w:left w:val="double" w:sz="4" w:space="0" w:color="auto"/>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1</w:t>
            </w:r>
          </w:p>
        </w:tc>
        <w:tc>
          <w:tcPr>
            <w:tcW w:w="2783" w:type="dxa"/>
            <w:tcBorders>
              <w:top w:val="single" w:sz="12"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Pr>
                <w:szCs w:val="36"/>
              </w:rPr>
              <w:t>Bóng đèn LED Sino LED55</w:t>
            </w:r>
          </w:p>
        </w:tc>
        <w:tc>
          <w:tcPr>
            <w:tcW w:w="907" w:type="dxa"/>
            <w:tcBorders>
              <w:top w:val="single" w:sz="12"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Pr>
                <w:rFonts w:eastAsia="Times New Roman"/>
              </w:rPr>
              <w:t>10</w:t>
            </w:r>
          </w:p>
        </w:tc>
        <w:tc>
          <w:tcPr>
            <w:tcW w:w="1087" w:type="dxa"/>
            <w:tcBorders>
              <w:top w:val="single" w:sz="12" w:space="0" w:color="auto"/>
              <w:left w:val="nil"/>
              <w:bottom w:val="single" w:sz="4" w:space="0" w:color="auto"/>
              <w:right w:val="single" w:sz="8"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7</w:t>
            </w:r>
          </w:p>
        </w:tc>
        <w:tc>
          <w:tcPr>
            <w:tcW w:w="1361" w:type="dxa"/>
            <w:tcBorders>
              <w:top w:val="single" w:sz="12" w:space="0" w:color="auto"/>
              <w:left w:val="nil"/>
              <w:bottom w:val="single" w:sz="4" w:space="0" w:color="auto"/>
              <w:right w:val="single" w:sz="8"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4</w:t>
            </w:r>
          </w:p>
        </w:tc>
        <w:tc>
          <w:tcPr>
            <w:tcW w:w="1514" w:type="dxa"/>
            <w:tcBorders>
              <w:top w:val="single" w:sz="12" w:space="0" w:color="auto"/>
              <w:left w:val="nil"/>
              <w:bottom w:val="single" w:sz="4" w:space="0" w:color="auto"/>
              <w:right w:val="double" w:sz="4"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280</w:t>
            </w:r>
          </w:p>
        </w:tc>
      </w:tr>
      <w:tr w:rsidR="00711C38" w:rsidRPr="00613F1D" w:rsidTr="00EC2BE6">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2</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Pr>
                <w:rFonts w:eastAsia="Times New Roman"/>
              </w:rPr>
              <w:t>Quạt đứng</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2</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957D89" w:rsidP="004F702B">
            <w:pPr>
              <w:spacing w:after="0" w:line="240" w:lineRule="auto"/>
              <w:jc w:val="center"/>
              <w:rPr>
                <w:rFonts w:eastAsia="Times New Roman"/>
              </w:rPr>
            </w:pPr>
            <w:r>
              <w:rPr>
                <w:rFonts w:eastAsia="Times New Roman"/>
              </w:rPr>
              <w:t>40</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5</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400</w:t>
            </w:r>
          </w:p>
        </w:tc>
      </w:tr>
      <w:tr w:rsidR="00711C38" w:rsidRPr="00613F1D" w:rsidTr="00EC2BE6">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3</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shd w:val="clear" w:color="auto" w:fill="FFFFFF"/>
              </w:rPr>
              <w:t xml:space="preserve">Đèn compact </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2</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25</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4</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200</w:t>
            </w:r>
          </w:p>
        </w:tc>
      </w:tr>
      <w:tr w:rsidR="00711C38" w:rsidRPr="00613F1D" w:rsidTr="00EC2BE6">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4</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Pr>
                <w:rFonts w:eastAsia="Times New Roman"/>
              </w:rPr>
              <w:t>Laptop</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1</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957D89" w:rsidP="004F702B">
            <w:pPr>
              <w:spacing w:after="0" w:line="240" w:lineRule="auto"/>
              <w:jc w:val="center"/>
              <w:rPr>
                <w:rFonts w:eastAsia="Times New Roman"/>
              </w:rPr>
            </w:pPr>
            <w:r>
              <w:rPr>
                <w:rFonts w:eastAsia="Times New Roman"/>
              </w:rPr>
              <w:t>45</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E95A27" w:rsidP="004F702B">
            <w:pPr>
              <w:spacing w:after="0" w:line="240" w:lineRule="auto"/>
              <w:rPr>
                <w:rFonts w:eastAsia="Times New Roman"/>
              </w:rPr>
            </w:pPr>
            <w:r>
              <w:rPr>
                <w:rFonts w:eastAsia="Times New Roman"/>
              </w:rPr>
              <w:t xml:space="preserve">         5</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225</w:t>
            </w:r>
          </w:p>
        </w:tc>
      </w:tr>
      <w:tr w:rsidR="00711C38" w:rsidRPr="00613F1D" w:rsidTr="00EC2BE6">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5</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957D89" w:rsidP="004F702B">
            <w:pPr>
              <w:spacing w:after="0" w:line="240" w:lineRule="auto"/>
              <w:jc w:val="center"/>
              <w:rPr>
                <w:rFonts w:eastAsia="Times New Roman"/>
              </w:rPr>
            </w:pPr>
            <w:r>
              <w:rPr>
                <w:rFonts w:eastAsia="Times New Roman"/>
              </w:rPr>
              <w:t xml:space="preserve">TV Led </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1</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957D89" w:rsidP="004F702B">
            <w:pPr>
              <w:spacing w:after="0" w:line="240" w:lineRule="auto"/>
              <w:jc w:val="center"/>
              <w:rPr>
                <w:rFonts w:eastAsia="Times New Roman"/>
              </w:rPr>
            </w:pPr>
            <w:r>
              <w:rPr>
                <w:rFonts w:eastAsia="Times New Roman"/>
              </w:rPr>
              <w:t>65</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0A696A" w:rsidP="004F702B">
            <w:pPr>
              <w:spacing w:after="0" w:line="240" w:lineRule="auto"/>
              <w:jc w:val="center"/>
              <w:rPr>
                <w:rFonts w:eastAsia="Times New Roman"/>
              </w:rPr>
            </w:pPr>
            <w:r>
              <w:rPr>
                <w:rFonts w:eastAsia="Times New Roman"/>
              </w:rPr>
              <w:t>5</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3</w:t>
            </w:r>
            <w:r w:rsidR="00711C38" w:rsidRPr="00613F1D">
              <w:rPr>
                <w:rFonts w:eastAsia="Times New Roman"/>
              </w:rPr>
              <w:t>25</w:t>
            </w:r>
          </w:p>
        </w:tc>
      </w:tr>
      <w:tr w:rsidR="00711C38" w:rsidRPr="00613F1D" w:rsidTr="00EC2BE6">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6</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957D89" w:rsidP="004F702B">
            <w:pPr>
              <w:spacing w:after="0" w:line="240" w:lineRule="auto"/>
              <w:jc w:val="center"/>
              <w:rPr>
                <w:rFonts w:eastAsia="Times New Roman"/>
              </w:rPr>
            </w:pPr>
            <w:r>
              <w:rPr>
                <w:rFonts w:eastAsia="Times New Roman"/>
              </w:rPr>
              <w:t xml:space="preserve">Tủ Lạnh </w:t>
            </w:r>
            <w:r w:rsidR="005F62D6">
              <w:rPr>
                <w:rFonts w:eastAsia="Times New Roman"/>
              </w:rPr>
              <w:t>inverter</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Pr>
                <w:rFonts w:eastAsia="Times New Roman"/>
              </w:rPr>
              <w:t>1</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40</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900</w:t>
            </w:r>
          </w:p>
        </w:tc>
      </w:tr>
      <w:tr w:rsidR="00711C38" w:rsidRPr="00613F1D" w:rsidTr="00EC2BE6">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7</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Nồi cơm điện</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1</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400</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1</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400</w:t>
            </w:r>
          </w:p>
        </w:tc>
      </w:tr>
      <w:tr w:rsidR="00711C38" w:rsidRPr="00613F1D" w:rsidTr="00EC2BE6">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8</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Máy bơm</w:t>
            </w:r>
            <w:r>
              <w:rPr>
                <w:rFonts w:eastAsia="Times New Roman"/>
              </w:rPr>
              <w:t xml:space="preserve"> nước</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1</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546274" w:rsidP="004F702B">
            <w:pPr>
              <w:spacing w:after="0" w:line="240" w:lineRule="auto"/>
              <w:jc w:val="center"/>
              <w:rPr>
                <w:rFonts w:eastAsia="Times New Roman"/>
              </w:rPr>
            </w:pPr>
            <w:r>
              <w:rPr>
                <w:rFonts w:eastAsia="Times New Roman"/>
              </w:rPr>
              <w:t>375</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E95A27" w:rsidP="004F702B">
            <w:pPr>
              <w:spacing w:after="0" w:line="240" w:lineRule="auto"/>
              <w:jc w:val="center"/>
              <w:rPr>
                <w:rFonts w:eastAsia="Times New Roman"/>
              </w:rPr>
            </w:pPr>
            <w:r>
              <w:rPr>
                <w:rFonts w:eastAsia="Times New Roman"/>
              </w:rPr>
              <w:t>1</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711C38" w:rsidRPr="00613F1D" w:rsidRDefault="00546274" w:rsidP="004F702B">
            <w:pPr>
              <w:spacing w:after="0" w:line="240" w:lineRule="auto"/>
              <w:jc w:val="center"/>
              <w:rPr>
                <w:rFonts w:eastAsia="Times New Roman"/>
              </w:rPr>
            </w:pPr>
            <w:r>
              <w:rPr>
                <w:rFonts w:eastAsia="Times New Roman"/>
              </w:rPr>
              <w:t>375</w:t>
            </w:r>
          </w:p>
        </w:tc>
      </w:tr>
      <w:tr w:rsidR="00711C38" w:rsidRPr="00613F1D" w:rsidTr="00EC2BE6">
        <w:trPr>
          <w:trHeight w:val="263"/>
          <w:jc w:val="center"/>
        </w:trPr>
        <w:tc>
          <w:tcPr>
            <w:tcW w:w="907" w:type="dxa"/>
            <w:tcBorders>
              <w:top w:val="single" w:sz="4" w:space="0" w:color="auto"/>
              <w:left w:val="double" w:sz="4" w:space="0" w:color="auto"/>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9</w:t>
            </w:r>
          </w:p>
        </w:tc>
        <w:tc>
          <w:tcPr>
            <w:tcW w:w="2783"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Pr>
                <w:rFonts w:eastAsia="Times New Roman"/>
              </w:rPr>
              <w:t>Ấm điện</w:t>
            </w:r>
          </w:p>
        </w:tc>
        <w:tc>
          <w:tcPr>
            <w:tcW w:w="907" w:type="dxa"/>
            <w:tcBorders>
              <w:top w:val="single" w:sz="4" w:space="0" w:color="auto"/>
              <w:left w:val="nil"/>
              <w:bottom w:val="sing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1</w:t>
            </w:r>
          </w:p>
        </w:tc>
        <w:tc>
          <w:tcPr>
            <w:tcW w:w="1087" w:type="dxa"/>
            <w:tcBorders>
              <w:top w:val="single" w:sz="4" w:space="0" w:color="auto"/>
              <w:left w:val="nil"/>
              <w:bottom w:val="single" w:sz="4" w:space="0" w:color="auto"/>
              <w:right w:val="single" w:sz="8" w:space="0" w:color="auto"/>
            </w:tcBorders>
            <w:shd w:val="clear" w:color="auto" w:fill="auto"/>
            <w:noWrap/>
            <w:vAlign w:val="center"/>
            <w:hideMark/>
          </w:tcPr>
          <w:p w:rsidR="00711C38" w:rsidRPr="00546274" w:rsidRDefault="00957D89" w:rsidP="004F702B">
            <w:pPr>
              <w:spacing w:after="0" w:line="240" w:lineRule="auto"/>
              <w:jc w:val="center"/>
              <w:rPr>
                <w:rFonts w:eastAsia="Times New Roman"/>
              </w:rPr>
            </w:pPr>
            <w:r w:rsidRPr="00546274">
              <w:rPr>
                <w:rFonts w:eastAsia="Times New Roman"/>
              </w:rPr>
              <w:t>1500</w:t>
            </w:r>
          </w:p>
        </w:tc>
        <w:tc>
          <w:tcPr>
            <w:tcW w:w="1361" w:type="dxa"/>
            <w:tcBorders>
              <w:top w:val="single" w:sz="4" w:space="0" w:color="auto"/>
              <w:left w:val="nil"/>
              <w:bottom w:val="single" w:sz="4" w:space="0" w:color="auto"/>
              <w:right w:val="single" w:sz="8" w:space="0" w:color="auto"/>
            </w:tcBorders>
            <w:shd w:val="clear" w:color="auto" w:fill="auto"/>
            <w:noWrap/>
            <w:vAlign w:val="center"/>
            <w:hideMark/>
          </w:tcPr>
          <w:p w:rsidR="00711C38" w:rsidRPr="00546274" w:rsidRDefault="000A696A" w:rsidP="004F702B">
            <w:pPr>
              <w:spacing w:after="0" w:line="240" w:lineRule="auto"/>
              <w:jc w:val="center"/>
              <w:rPr>
                <w:rFonts w:eastAsia="Times New Roman"/>
              </w:rPr>
            </w:pPr>
            <w:r>
              <w:rPr>
                <w:rFonts w:eastAsia="Times New Roman"/>
              </w:rPr>
              <w:t>0.2</w:t>
            </w:r>
          </w:p>
        </w:tc>
        <w:tc>
          <w:tcPr>
            <w:tcW w:w="1514" w:type="dxa"/>
            <w:tcBorders>
              <w:top w:val="single" w:sz="4" w:space="0" w:color="auto"/>
              <w:left w:val="nil"/>
              <w:bottom w:val="single" w:sz="4" w:space="0" w:color="auto"/>
              <w:right w:val="double" w:sz="4" w:space="0" w:color="auto"/>
            </w:tcBorders>
            <w:shd w:val="clear" w:color="auto" w:fill="auto"/>
            <w:noWrap/>
            <w:vAlign w:val="center"/>
            <w:hideMark/>
          </w:tcPr>
          <w:p w:rsidR="00711C38" w:rsidRPr="00613F1D" w:rsidRDefault="000A696A" w:rsidP="004F702B">
            <w:pPr>
              <w:spacing w:after="0" w:line="240" w:lineRule="auto"/>
              <w:jc w:val="center"/>
              <w:rPr>
                <w:rFonts w:eastAsia="Times New Roman"/>
              </w:rPr>
            </w:pPr>
            <w:r>
              <w:rPr>
                <w:rFonts w:eastAsia="Times New Roman"/>
              </w:rPr>
              <w:t>300</w:t>
            </w:r>
          </w:p>
        </w:tc>
      </w:tr>
      <w:tr w:rsidR="00711C38" w:rsidRPr="00613F1D" w:rsidTr="00EC2BE6">
        <w:trPr>
          <w:trHeight w:val="263"/>
          <w:jc w:val="center"/>
        </w:trPr>
        <w:tc>
          <w:tcPr>
            <w:tcW w:w="907" w:type="dxa"/>
            <w:tcBorders>
              <w:top w:val="single" w:sz="4" w:space="0" w:color="auto"/>
              <w:left w:val="double" w:sz="4" w:space="0" w:color="auto"/>
              <w:bottom w:val="single" w:sz="12" w:space="0" w:color="auto"/>
              <w:right w:val="single" w:sz="8" w:space="0" w:color="auto"/>
            </w:tcBorders>
            <w:shd w:val="clear" w:color="auto" w:fill="auto"/>
            <w:noWrap/>
            <w:vAlign w:val="center"/>
            <w:hideMark/>
          </w:tcPr>
          <w:p w:rsidR="00711C38" w:rsidRPr="00613F1D" w:rsidRDefault="00546274" w:rsidP="004F702B">
            <w:pPr>
              <w:spacing w:after="0" w:line="240" w:lineRule="auto"/>
              <w:jc w:val="center"/>
              <w:rPr>
                <w:rFonts w:eastAsia="Times New Roman"/>
              </w:rPr>
            </w:pPr>
            <w:r>
              <w:rPr>
                <w:rFonts w:eastAsia="Times New Roman"/>
              </w:rPr>
              <w:t>10</w:t>
            </w:r>
          </w:p>
        </w:tc>
        <w:tc>
          <w:tcPr>
            <w:tcW w:w="2783" w:type="dxa"/>
            <w:tcBorders>
              <w:top w:val="single" w:sz="4" w:space="0" w:color="auto"/>
              <w:left w:val="nil"/>
              <w:bottom w:val="single" w:sz="12" w:space="0" w:color="auto"/>
              <w:right w:val="single" w:sz="8" w:space="0" w:color="auto"/>
            </w:tcBorders>
            <w:shd w:val="clear" w:color="auto" w:fill="auto"/>
            <w:noWrap/>
            <w:vAlign w:val="center"/>
            <w:hideMark/>
          </w:tcPr>
          <w:p w:rsidR="00711C38" w:rsidRPr="00613F1D" w:rsidRDefault="00546274" w:rsidP="004F702B">
            <w:pPr>
              <w:spacing w:after="0" w:line="240" w:lineRule="auto"/>
              <w:jc w:val="center"/>
              <w:rPr>
                <w:rFonts w:eastAsia="Times New Roman"/>
              </w:rPr>
            </w:pPr>
            <w:r>
              <w:rPr>
                <w:rFonts w:eastAsia="Times New Roman"/>
              </w:rPr>
              <w:t>Máy giặt</w:t>
            </w:r>
            <w:r w:rsidR="005F62D6">
              <w:rPr>
                <w:rFonts w:eastAsia="Times New Roman"/>
              </w:rPr>
              <w:t xml:space="preserve"> inverter</w:t>
            </w:r>
          </w:p>
        </w:tc>
        <w:tc>
          <w:tcPr>
            <w:tcW w:w="907" w:type="dxa"/>
            <w:tcBorders>
              <w:top w:val="single" w:sz="4" w:space="0" w:color="auto"/>
              <w:left w:val="nil"/>
              <w:bottom w:val="single" w:sz="12"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1</w:t>
            </w:r>
          </w:p>
        </w:tc>
        <w:tc>
          <w:tcPr>
            <w:tcW w:w="1087" w:type="dxa"/>
            <w:tcBorders>
              <w:top w:val="single" w:sz="4" w:space="0" w:color="auto"/>
              <w:left w:val="nil"/>
              <w:bottom w:val="single" w:sz="12" w:space="0" w:color="auto"/>
              <w:right w:val="single" w:sz="8" w:space="0" w:color="auto"/>
            </w:tcBorders>
            <w:shd w:val="clear" w:color="auto" w:fill="auto"/>
            <w:noWrap/>
            <w:vAlign w:val="center"/>
            <w:hideMark/>
          </w:tcPr>
          <w:p w:rsidR="00711C38" w:rsidRPr="00613F1D" w:rsidRDefault="000A696A" w:rsidP="004F702B">
            <w:pPr>
              <w:spacing w:after="0" w:line="240" w:lineRule="auto"/>
              <w:jc w:val="center"/>
              <w:rPr>
                <w:rFonts w:eastAsia="Times New Roman"/>
              </w:rPr>
            </w:pPr>
            <w:r>
              <w:rPr>
                <w:rFonts w:eastAsia="Times New Roman"/>
              </w:rPr>
              <w:t>250</w:t>
            </w:r>
          </w:p>
        </w:tc>
        <w:tc>
          <w:tcPr>
            <w:tcW w:w="1361" w:type="dxa"/>
            <w:tcBorders>
              <w:top w:val="single" w:sz="4" w:space="0" w:color="auto"/>
              <w:left w:val="nil"/>
              <w:bottom w:val="single" w:sz="12" w:space="0" w:color="auto"/>
              <w:right w:val="single" w:sz="8" w:space="0" w:color="auto"/>
            </w:tcBorders>
            <w:shd w:val="clear" w:color="auto" w:fill="auto"/>
            <w:noWrap/>
            <w:vAlign w:val="center"/>
            <w:hideMark/>
          </w:tcPr>
          <w:p w:rsidR="00711C38" w:rsidRPr="00613F1D" w:rsidRDefault="000A696A" w:rsidP="004F702B">
            <w:pPr>
              <w:spacing w:after="0" w:line="240" w:lineRule="auto"/>
              <w:jc w:val="center"/>
              <w:rPr>
                <w:rFonts w:eastAsia="Times New Roman"/>
              </w:rPr>
            </w:pPr>
            <w:r>
              <w:rPr>
                <w:rFonts w:eastAsia="Times New Roman"/>
              </w:rPr>
              <w:t>0.2</w:t>
            </w:r>
          </w:p>
        </w:tc>
        <w:tc>
          <w:tcPr>
            <w:tcW w:w="1514" w:type="dxa"/>
            <w:tcBorders>
              <w:top w:val="single" w:sz="4" w:space="0" w:color="auto"/>
              <w:left w:val="nil"/>
              <w:bottom w:val="single" w:sz="12" w:space="0" w:color="auto"/>
              <w:right w:val="double" w:sz="4" w:space="0" w:color="auto"/>
            </w:tcBorders>
            <w:shd w:val="clear" w:color="auto" w:fill="auto"/>
            <w:noWrap/>
            <w:vAlign w:val="center"/>
            <w:hideMark/>
          </w:tcPr>
          <w:p w:rsidR="00711C38" w:rsidRPr="00613F1D" w:rsidRDefault="000A696A" w:rsidP="004F702B">
            <w:pPr>
              <w:spacing w:after="0" w:line="240" w:lineRule="auto"/>
              <w:jc w:val="center"/>
              <w:rPr>
                <w:rFonts w:eastAsia="Times New Roman"/>
              </w:rPr>
            </w:pPr>
            <w:r>
              <w:rPr>
                <w:rFonts w:eastAsia="Times New Roman"/>
              </w:rPr>
              <w:t>50</w:t>
            </w:r>
          </w:p>
        </w:tc>
      </w:tr>
      <w:tr w:rsidR="00711C38" w:rsidRPr="00613F1D" w:rsidTr="00EC2BE6">
        <w:trPr>
          <w:trHeight w:val="263"/>
          <w:jc w:val="center"/>
        </w:trPr>
        <w:tc>
          <w:tcPr>
            <w:tcW w:w="4597" w:type="dxa"/>
            <w:gridSpan w:val="3"/>
            <w:tcBorders>
              <w:top w:val="single" w:sz="12" w:space="0" w:color="auto"/>
              <w:left w:val="double" w:sz="4" w:space="0" w:color="auto"/>
              <w:bottom w:val="double" w:sz="4" w:space="0" w:color="auto"/>
              <w:right w:val="single" w:sz="8" w:space="0" w:color="auto"/>
            </w:tcBorders>
            <w:shd w:val="clear" w:color="auto" w:fill="auto"/>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 xml:space="preserve">TỔNG </w:t>
            </w:r>
          </w:p>
        </w:tc>
        <w:tc>
          <w:tcPr>
            <w:tcW w:w="1087" w:type="dxa"/>
            <w:tcBorders>
              <w:top w:val="single" w:sz="12" w:space="0" w:color="auto"/>
              <w:left w:val="nil"/>
              <w:bottom w:val="double" w:sz="4" w:space="0" w:color="auto"/>
              <w:right w:val="single" w:sz="8" w:space="0" w:color="auto"/>
            </w:tcBorders>
            <w:shd w:val="clear" w:color="auto" w:fill="auto"/>
            <w:noWrap/>
            <w:vAlign w:val="center"/>
            <w:hideMark/>
          </w:tcPr>
          <w:p w:rsidR="00711C38" w:rsidRPr="00613F1D" w:rsidRDefault="000A696A" w:rsidP="004F702B">
            <w:pPr>
              <w:spacing w:after="0" w:line="240" w:lineRule="auto"/>
              <w:jc w:val="center"/>
              <w:rPr>
                <w:rFonts w:eastAsia="Times New Roman"/>
              </w:rPr>
            </w:pPr>
            <w:r>
              <w:rPr>
                <w:rFonts w:eastAsia="Times New Roman"/>
              </w:rPr>
              <w:t>2875</w:t>
            </w:r>
          </w:p>
        </w:tc>
        <w:tc>
          <w:tcPr>
            <w:tcW w:w="1361" w:type="dxa"/>
            <w:tcBorders>
              <w:top w:val="single" w:sz="12" w:space="0" w:color="auto"/>
              <w:left w:val="nil"/>
              <w:bottom w:val="double" w:sz="4" w:space="0" w:color="auto"/>
              <w:right w:val="single" w:sz="8" w:space="0" w:color="auto"/>
            </w:tcBorders>
            <w:shd w:val="clear" w:color="000000" w:fill="FFFFFF"/>
            <w:noWrap/>
            <w:vAlign w:val="center"/>
            <w:hideMark/>
          </w:tcPr>
          <w:p w:rsidR="00711C38" w:rsidRPr="00613F1D" w:rsidRDefault="00711C38" w:rsidP="004F702B">
            <w:pPr>
              <w:spacing w:after="0" w:line="240" w:lineRule="auto"/>
              <w:jc w:val="center"/>
              <w:rPr>
                <w:rFonts w:eastAsia="Times New Roman"/>
              </w:rPr>
            </w:pPr>
            <w:r w:rsidRPr="00613F1D">
              <w:rPr>
                <w:rFonts w:eastAsia="Times New Roman"/>
              </w:rPr>
              <w:t> </w:t>
            </w:r>
          </w:p>
        </w:tc>
        <w:tc>
          <w:tcPr>
            <w:tcW w:w="1514" w:type="dxa"/>
            <w:tcBorders>
              <w:top w:val="single" w:sz="12" w:space="0" w:color="auto"/>
              <w:left w:val="nil"/>
              <w:bottom w:val="double" w:sz="4" w:space="0" w:color="auto"/>
              <w:right w:val="double" w:sz="4" w:space="0" w:color="auto"/>
            </w:tcBorders>
            <w:shd w:val="clear" w:color="auto" w:fill="FFFFFF" w:themeFill="background1"/>
            <w:noWrap/>
            <w:vAlign w:val="center"/>
            <w:hideMark/>
          </w:tcPr>
          <w:p w:rsidR="00711C38" w:rsidRPr="00613F1D" w:rsidRDefault="000A696A" w:rsidP="004F702B">
            <w:pPr>
              <w:spacing w:after="0" w:line="240" w:lineRule="auto"/>
              <w:jc w:val="center"/>
              <w:rPr>
                <w:rFonts w:eastAsia="Times New Roman"/>
              </w:rPr>
            </w:pPr>
            <w:r>
              <w:rPr>
                <w:rFonts w:eastAsia="Times New Roman"/>
                <w:color w:val="C00000"/>
              </w:rPr>
              <w:t>3130</w:t>
            </w:r>
          </w:p>
        </w:tc>
      </w:tr>
    </w:tbl>
    <w:p w:rsidR="00711C38" w:rsidRPr="004136E9" w:rsidRDefault="00711C38" w:rsidP="00711C38">
      <w:pPr>
        <w:pStyle w:val="ListParagraph"/>
        <w:spacing w:line="259" w:lineRule="auto"/>
        <w:ind w:left="1714"/>
        <w:rPr>
          <w:b/>
        </w:rPr>
      </w:pPr>
    </w:p>
    <w:p w:rsidR="00EC2BE6" w:rsidRDefault="00870292" w:rsidP="00870292">
      <w:pPr>
        <w:pStyle w:val="ListParagraph"/>
        <w:numPr>
          <w:ilvl w:val="0"/>
          <w:numId w:val="13"/>
        </w:numPr>
        <w:spacing w:line="259" w:lineRule="auto"/>
        <w:rPr>
          <w:b/>
        </w:rPr>
      </w:pPr>
      <w:r>
        <w:t>Vậy hộ</w:t>
      </w:r>
      <w:r w:rsidR="00C92648">
        <w:t xml:space="preserve"> gia đình tiêu thụ năng lượng </w:t>
      </w:r>
      <w:r w:rsidR="000A696A">
        <w:rPr>
          <w:b/>
        </w:rPr>
        <w:t>E=3130</w:t>
      </w:r>
      <w:r w:rsidR="00C92648" w:rsidRPr="00C92648">
        <w:rPr>
          <w:b/>
        </w:rPr>
        <w:t xml:space="preserve"> W/ngày</w:t>
      </w:r>
    </w:p>
    <w:p w:rsidR="00EC2BE6" w:rsidRPr="00EC2BE6" w:rsidRDefault="00EC2BE6" w:rsidP="00EC2BE6">
      <w:pPr>
        <w:pStyle w:val="ListParagraph"/>
        <w:numPr>
          <w:ilvl w:val="0"/>
          <w:numId w:val="18"/>
        </w:numPr>
        <w:spacing w:line="259" w:lineRule="auto"/>
        <w:rPr>
          <w:b/>
        </w:rPr>
      </w:pPr>
      <w:r>
        <w:rPr>
          <w:b/>
        </w:rPr>
        <w:t xml:space="preserve"> </w:t>
      </w:r>
      <w:r>
        <w:t xml:space="preserve">Công suất đỉnh của tải:  </w:t>
      </w:r>
      <w:r w:rsidRPr="00EC2BE6">
        <w:rPr>
          <w:b/>
        </w:rPr>
        <w:t>P</w:t>
      </w:r>
      <w:r w:rsidRPr="00EC2BE6">
        <w:rPr>
          <w:b/>
          <w:sz w:val="18"/>
        </w:rPr>
        <w:t>load</w:t>
      </w:r>
      <w:r w:rsidRPr="00EC2BE6">
        <w:rPr>
          <w:b/>
        </w:rPr>
        <w:t>_</w:t>
      </w:r>
      <w:r w:rsidRPr="00EC2BE6">
        <w:rPr>
          <w:b/>
          <w:sz w:val="18"/>
        </w:rPr>
        <w:t xml:space="preserve">peak </w:t>
      </w:r>
      <w:r w:rsidRPr="00EC2BE6">
        <w:rPr>
          <w:b/>
        </w:rPr>
        <w:t>=</w:t>
      </w:r>
      <w:r w:rsidR="00A01E06">
        <w:rPr>
          <w:b/>
        </w:rPr>
        <w:t xml:space="preserve"> </w:t>
      </w:r>
      <w:r w:rsidR="000A696A">
        <w:rPr>
          <w:b/>
        </w:rPr>
        <w:t>2875</w:t>
      </w:r>
      <w:r w:rsidRPr="00EC2BE6">
        <w:rPr>
          <w:b/>
        </w:rPr>
        <w:t xml:space="preserve"> W</w:t>
      </w:r>
    </w:p>
    <w:p w:rsidR="00537DD4" w:rsidRPr="00A01E06" w:rsidRDefault="00EC2BE6" w:rsidP="00EC2BE6">
      <w:pPr>
        <w:pStyle w:val="ListParagraph"/>
        <w:numPr>
          <w:ilvl w:val="0"/>
          <w:numId w:val="18"/>
        </w:numPr>
        <w:spacing w:line="259" w:lineRule="auto"/>
        <w:rPr>
          <w:b/>
        </w:rPr>
      </w:pPr>
      <w:r>
        <w:t xml:space="preserve"> Công suất thường trực của tải : </w:t>
      </w:r>
      <w:r w:rsidRPr="00A01E06">
        <w:rPr>
          <w:b/>
        </w:rPr>
        <w:t>Ptt =</w:t>
      </w:r>
      <w:r w:rsidR="000A696A">
        <w:rPr>
          <w:b/>
        </w:rPr>
        <w:t xml:space="preserve"> </w:t>
      </w:r>
      <w:r w:rsidR="00DF51E4">
        <w:rPr>
          <w:b/>
        </w:rPr>
        <w:t>1125</w:t>
      </w:r>
      <w:r w:rsidR="00A01E06" w:rsidRPr="00A01E06">
        <w:rPr>
          <w:b/>
        </w:rPr>
        <w:t>W</w:t>
      </w:r>
    </w:p>
    <w:p w:rsidR="00870292" w:rsidRDefault="00870292" w:rsidP="00870292">
      <w:pPr>
        <w:pStyle w:val="Heading2"/>
        <w:numPr>
          <w:ilvl w:val="1"/>
          <w:numId w:val="25"/>
        </w:numPr>
        <w:spacing w:line="259" w:lineRule="auto"/>
        <w:rPr>
          <w:rFonts w:ascii="Times New Roman" w:hAnsi="Times New Roman" w:cs="Times New Roman"/>
          <w:b/>
          <w:color w:val="auto"/>
        </w:rPr>
      </w:pPr>
      <w:bookmarkStart w:id="34" w:name="_Toc502187937"/>
      <w:r w:rsidRPr="00613F1D">
        <w:rPr>
          <w:rFonts w:ascii="Times New Roman" w:hAnsi="Times New Roman" w:cs="Times New Roman"/>
          <w:b/>
          <w:color w:val="auto"/>
        </w:rPr>
        <w:t>TÍNH TOÁN CÔNG SUẤT DÀN PIN MẶT TRỜI</w:t>
      </w:r>
      <w:bookmarkEnd w:id="34"/>
    </w:p>
    <w:p w:rsidR="00870292" w:rsidRDefault="00870292" w:rsidP="00870292">
      <w:pPr>
        <w:ind w:left="720"/>
      </w:pPr>
      <w:r>
        <w:t>Giả sử rằng hộ gia đình đang khảo sát là ở TP.Hồ Chí Minh.</w:t>
      </w:r>
    </w:p>
    <w:p w:rsidR="00870292" w:rsidRDefault="00870292" w:rsidP="00870292">
      <w:pPr>
        <w:pStyle w:val="ListParagraph"/>
        <w:numPr>
          <w:ilvl w:val="0"/>
          <w:numId w:val="26"/>
        </w:numPr>
        <w:spacing w:line="259" w:lineRule="auto"/>
        <w:rPr>
          <w:b/>
        </w:rPr>
      </w:pPr>
      <w:r w:rsidRPr="00613F1D">
        <w:rPr>
          <w:b/>
        </w:rPr>
        <w:t>Bản</w:t>
      </w:r>
      <w:r>
        <w:rPr>
          <w:b/>
        </w:rPr>
        <w:t>g 3</w:t>
      </w:r>
      <w:r w:rsidRPr="00613F1D">
        <w:rPr>
          <w:b/>
        </w:rPr>
        <w:t xml:space="preserve">.3: Bức xạ mặt trời tại TPHCM (Nguồn: </w:t>
      </w:r>
      <w:bookmarkStart w:id="35" w:name="OLE_LINK89"/>
      <w:bookmarkStart w:id="36" w:name="OLE_LINK90"/>
      <w:r w:rsidRPr="00613F1D">
        <w:rPr>
          <w:b/>
        </w:rPr>
        <w:t>NASA Surface meteorology and Solar Energy</w:t>
      </w:r>
      <w:bookmarkEnd w:id="35"/>
      <w:bookmarkEnd w:id="36"/>
      <w:r w:rsidRPr="00613F1D">
        <w:rPr>
          <w:b/>
        </w:rPr>
        <w:t>)</w:t>
      </w:r>
    </w:p>
    <w:tbl>
      <w:tblPr>
        <w:tblW w:w="6556" w:type="dxa"/>
        <w:jc w:val="center"/>
        <w:tblLook w:val="04A0" w:firstRow="1" w:lastRow="0" w:firstColumn="1" w:lastColumn="0" w:noHBand="0" w:noVBand="1"/>
      </w:tblPr>
      <w:tblGrid>
        <w:gridCol w:w="1561"/>
        <w:gridCol w:w="2611"/>
        <w:gridCol w:w="2384"/>
      </w:tblGrid>
      <w:tr w:rsidR="00870292" w:rsidRPr="00613F1D" w:rsidTr="00EC2BE6">
        <w:trPr>
          <w:trHeight w:val="364"/>
          <w:jc w:val="center"/>
        </w:trPr>
        <w:tc>
          <w:tcPr>
            <w:tcW w:w="1561" w:type="dxa"/>
            <w:tcBorders>
              <w:top w:val="double" w:sz="6" w:space="0" w:color="auto"/>
              <w:left w:val="double" w:sz="6" w:space="0" w:color="auto"/>
              <w:bottom w:val="single" w:sz="12"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b/>
              </w:rPr>
            </w:pPr>
            <w:r w:rsidRPr="00613F1D">
              <w:rPr>
                <w:rFonts w:eastAsia="Times New Roman"/>
                <w:b/>
              </w:rPr>
              <w:t xml:space="preserve">Tháng </w:t>
            </w:r>
          </w:p>
        </w:tc>
        <w:tc>
          <w:tcPr>
            <w:tcW w:w="2611" w:type="dxa"/>
            <w:tcBorders>
              <w:top w:val="double" w:sz="6" w:space="0" w:color="auto"/>
              <w:left w:val="nil"/>
              <w:bottom w:val="single" w:sz="12"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b/>
              </w:rPr>
            </w:pPr>
            <w:r w:rsidRPr="00613F1D">
              <w:rPr>
                <w:rFonts w:eastAsia="Times New Roman"/>
                <w:b/>
              </w:rPr>
              <w:t>Bức xa mặt trời (kW.h/m</w:t>
            </w:r>
            <w:r w:rsidRPr="00613F1D">
              <w:rPr>
                <w:rFonts w:eastAsia="Times New Roman"/>
                <w:b/>
                <w:vertAlign w:val="superscript"/>
              </w:rPr>
              <w:t>2</w:t>
            </w:r>
            <w:r w:rsidRPr="00613F1D">
              <w:rPr>
                <w:rFonts w:eastAsia="Times New Roman"/>
                <w:b/>
              </w:rPr>
              <w:t>/ngày)</w:t>
            </w:r>
          </w:p>
        </w:tc>
        <w:tc>
          <w:tcPr>
            <w:tcW w:w="2384" w:type="dxa"/>
            <w:tcBorders>
              <w:top w:val="double" w:sz="6" w:space="0" w:color="auto"/>
              <w:left w:val="nil"/>
              <w:bottom w:val="single" w:sz="12"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b/>
              </w:rPr>
            </w:pPr>
            <w:r w:rsidRPr="00613F1D">
              <w:rPr>
                <w:rFonts w:eastAsia="Times New Roman"/>
                <w:b/>
              </w:rPr>
              <w:t>Nhiệt độ trung bình (</w:t>
            </w:r>
            <w:r w:rsidRPr="00613F1D">
              <w:rPr>
                <w:rFonts w:eastAsia="Times New Roman"/>
                <w:b/>
                <w:vertAlign w:val="superscript"/>
              </w:rPr>
              <w:t>o</w:t>
            </w:r>
            <w:r w:rsidRPr="00613F1D">
              <w:rPr>
                <w:rFonts w:eastAsia="Times New Roman"/>
                <w:b/>
              </w:rPr>
              <w:t>C)</w:t>
            </w:r>
          </w:p>
        </w:tc>
      </w:tr>
      <w:tr w:rsidR="00870292" w:rsidRPr="00613F1D" w:rsidTr="00EC2BE6">
        <w:trPr>
          <w:trHeight w:val="296"/>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1</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5.26</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6.1</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5.67</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6.6</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3</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6.01</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7.4</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4</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5.85</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7.5</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5</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5.17</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7.1</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6</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4.85</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6.6</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7</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4.78</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6.4</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8</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4.63</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6.4</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9</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4.72</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6.2</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10</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4.57</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6.1</w:t>
            </w:r>
          </w:p>
        </w:tc>
      </w:tr>
      <w:tr w:rsidR="00870292" w:rsidRPr="00613F1D" w:rsidTr="00EC2BE6">
        <w:trPr>
          <w:trHeight w:val="283"/>
          <w:jc w:val="center"/>
        </w:trPr>
        <w:tc>
          <w:tcPr>
            <w:tcW w:w="1561" w:type="dxa"/>
            <w:tcBorders>
              <w:top w:val="nil"/>
              <w:left w:val="double" w:sz="6"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11</w:t>
            </w:r>
          </w:p>
        </w:tc>
        <w:tc>
          <w:tcPr>
            <w:tcW w:w="2611" w:type="dxa"/>
            <w:tcBorders>
              <w:top w:val="nil"/>
              <w:left w:val="single" w:sz="4" w:space="0" w:color="auto"/>
              <w:bottom w:val="single" w:sz="4"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4.79</w:t>
            </w:r>
          </w:p>
        </w:tc>
        <w:tc>
          <w:tcPr>
            <w:tcW w:w="2384" w:type="dxa"/>
            <w:tcBorders>
              <w:top w:val="nil"/>
              <w:left w:val="single" w:sz="4" w:space="0" w:color="auto"/>
              <w:bottom w:val="single" w:sz="4"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5.8</w:t>
            </w:r>
          </w:p>
        </w:tc>
      </w:tr>
      <w:tr w:rsidR="00870292" w:rsidRPr="00613F1D" w:rsidTr="00EC2BE6">
        <w:trPr>
          <w:trHeight w:val="296"/>
          <w:jc w:val="center"/>
        </w:trPr>
        <w:tc>
          <w:tcPr>
            <w:tcW w:w="1561" w:type="dxa"/>
            <w:tcBorders>
              <w:top w:val="nil"/>
              <w:left w:val="double" w:sz="6" w:space="0" w:color="auto"/>
              <w:bottom w:val="nil"/>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12</w:t>
            </w:r>
          </w:p>
        </w:tc>
        <w:tc>
          <w:tcPr>
            <w:tcW w:w="2611" w:type="dxa"/>
            <w:tcBorders>
              <w:top w:val="nil"/>
              <w:left w:val="single" w:sz="4" w:space="0" w:color="auto"/>
              <w:bottom w:val="nil"/>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4.78</w:t>
            </w:r>
          </w:p>
        </w:tc>
        <w:tc>
          <w:tcPr>
            <w:tcW w:w="2384" w:type="dxa"/>
            <w:tcBorders>
              <w:top w:val="nil"/>
              <w:left w:val="single" w:sz="4" w:space="0" w:color="auto"/>
              <w:bottom w:val="nil"/>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613F1D">
              <w:rPr>
                <w:rFonts w:eastAsia="Times New Roman"/>
              </w:rPr>
              <w:t>25.7</w:t>
            </w:r>
          </w:p>
        </w:tc>
      </w:tr>
      <w:tr w:rsidR="00870292" w:rsidRPr="00613F1D" w:rsidTr="00EC2BE6">
        <w:trPr>
          <w:trHeight w:val="310"/>
          <w:jc w:val="center"/>
        </w:trPr>
        <w:tc>
          <w:tcPr>
            <w:tcW w:w="1561" w:type="dxa"/>
            <w:tcBorders>
              <w:top w:val="single" w:sz="12" w:space="0" w:color="auto"/>
              <w:left w:val="double" w:sz="6" w:space="0" w:color="auto"/>
              <w:bottom w:val="double" w:sz="6"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b/>
              </w:rPr>
            </w:pPr>
            <w:r w:rsidRPr="00613F1D">
              <w:rPr>
                <w:rFonts w:eastAsia="Times New Roman"/>
                <w:b/>
              </w:rPr>
              <w:t>Trung bình</w:t>
            </w:r>
          </w:p>
        </w:tc>
        <w:tc>
          <w:tcPr>
            <w:tcW w:w="2611" w:type="dxa"/>
            <w:tcBorders>
              <w:top w:val="single" w:sz="12" w:space="0" w:color="auto"/>
              <w:left w:val="nil"/>
              <w:bottom w:val="double" w:sz="6" w:space="0" w:color="auto"/>
              <w:right w:val="single" w:sz="4"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C92648">
              <w:rPr>
                <w:rFonts w:eastAsia="Times New Roman"/>
                <w:color w:val="C00000"/>
              </w:rPr>
              <w:t>5.09</w:t>
            </w:r>
          </w:p>
        </w:tc>
        <w:tc>
          <w:tcPr>
            <w:tcW w:w="2384" w:type="dxa"/>
            <w:tcBorders>
              <w:top w:val="single" w:sz="12" w:space="0" w:color="auto"/>
              <w:left w:val="nil"/>
              <w:bottom w:val="double" w:sz="6" w:space="0" w:color="auto"/>
              <w:right w:val="double" w:sz="6" w:space="0" w:color="auto"/>
            </w:tcBorders>
            <w:shd w:val="clear" w:color="auto" w:fill="auto"/>
            <w:noWrap/>
            <w:vAlign w:val="center"/>
            <w:hideMark/>
          </w:tcPr>
          <w:p w:rsidR="00870292" w:rsidRPr="00613F1D" w:rsidRDefault="00870292" w:rsidP="004F702B">
            <w:pPr>
              <w:spacing w:after="0" w:line="240" w:lineRule="auto"/>
              <w:jc w:val="center"/>
              <w:rPr>
                <w:rFonts w:eastAsia="Times New Roman"/>
              </w:rPr>
            </w:pPr>
            <w:r w:rsidRPr="00C92648">
              <w:rPr>
                <w:rFonts w:eastAsia="Times New Roman"/>
                <w:color w:val="C00000"/>
              </w:rPr>
              <w:t>26.5</w:t>
            </w:r>
          </w:p>
        </w:tc>
      </w:tr>
    </w:tbl>
    <w:p w:rsidR="00870292" w:rsidRDefault="00870292" w:rsidP="00870292">
      <w:pPr>
        <w:pStyle w:val="ListParagraph"/>
        <w:spacing w:line="259" w:lineRule="auto"/>
      </w:pPr>
    </w:p>
    <w:p w:rsidR="00EF4D84" w:rsidRDefault="00EF4D84" w:rsidP="00870292">
      <w:pPr>
        <w:pStyle w:val="ListParagraph"/>
        <w:spacing w:line="259" w:lineRule="auto"/>
      </w:pPr>
    </w:p>
    <w:p w:rsidR="00C92648" w:rsidRDefault="007019A6" w:rsidP="007019A6">
      <w:pPr>
        <w:pStyle w:val="ListParagraph"/>
        <w:numPr>
          <w:ilvl w:val="0"/>
          <w:numId w:val="21"/>
        </w:numPr>
        <w:tabs>
          <w:tab w:val="left" w:pos="553"/>
        </w:tabs>
        <w:spacing w:line="259" w:lineRule="auto"/>
        <w:rPr>
          <w:b/>
          <w:i/>
        </w:rPr>
      </w:pPr>
      <w:r w:rsidRPr="007019A6">
        <w:rPr>
          <w:b/>
          <w:i/>
        </w:rPr>
        <w:lastRenderedPageBreak/>
        <w:t>Thành phần chính của hệ thố</w:t>
      </w:r>
      <w:r>
        <w:rPr>
          <w:b/>
          <w:i/>
        </w:rPr>
        <w:t>ng của hộ gia đình</w:t>
      </w:r>
    </w:p>
    <w:p w:rsidR="007019A6" w:rsidRPr="007019A6" w:rsidRDefault="007019A6" w:rsidP="007019A6">
      <w:pPr>
        <w:pStyle w:val="ListParagraph"/>
        <w:tabs>
          <w:tab w:val="left" w:pos="553"/>
        </w:tabs>
        <w:spacing w:line="259" w:lineRule="auto"/>
        <w:rPr>
          <w:b/>
          <w:i/>
        </w:rPr>
      </w:pPr>
    </w:p>
    <w:p w:rsidR="00870292" w:rsidRPr="00870292" w:rsidRDefault="007019A6" w:rsidP="007019A6">
      <w:pPr>
        <w:tabs>
          <w:tab w:val="left" w:pos="620"/>
          <w:tab w:val="left" w:pos="2545"/>
          <w:tab w:val="center" w:pos="4140"/>
          <w:tab w:val="left" w:pos="4588"/>
        </w:tabs>
        <w:ind w:left="360"/>
      </w:pPr>
      <w:r>
        <w:rPr>
          <w:noProof/>
        </w:rPr>
        <mc:AlternateContent>
          <mc:Choice Requires="wps">
            <w:drawing>
              <wp:anchor distT="0" distB="0" distL="114300" distR="114300" simplePos="0" relativeHeight="251769856" behindDoc="0" locked="0" layoutInCell="1" allowOverlap="1" wp14:anchorId="6C71AB36" wp14:editId="5FC22C41">
                <wp:simplePos x="0" y="0"/>
                <wp:positionH relativeFrom="column">
                  <wp:posOffset>5226685</wp:posOffset>
                </wp:positionH>
                <wp:positionV relativeFrom="paragraph">
                  <wp:posOffset>151130</wp:posOffset>
                </wp:positionV>
                <wp:extent cx="711835" cy="711835"/>
                <wp:effectExtent l="0" t="0" r="12065" b="12065"/>
                <wp:wrapSquare wrapText="bothSides"/>
                <wp:docPr id="8343" name="Hình Bầu dục 8373"/>
                <wp:cNvGraphicFramePr/>
                <a:graphic xmlns:a="http://schemas.openxmlformats.org/drawingml/2006/main">
                  <a:graphicData uri="http://schemas.microsoft.com/office/word/2010/wordprocessingShape">
                    <wps:wsp>
                      <wps:cNvSpPr/>
                      <wps:spPr>
                        <a:xfrm>
                          <a:off x="0" y="0"/>
                          <a:ext cx="711835" cy="71183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Pr="005C003F" w:rsidRDefault="003D41E3" w:rsidP="005F62D6">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_x0000_s1360" style="position:absolute;left:0;text-align:left;margin-left:411.55pt;margin-top:11.9pt;width:56.05pt;height:56.0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" filled="f" strokecolor="#243f60 [1604]" strokeweight="2pt">
                <v:textbox>
                  <w:txbxContent>
                    <w:p w:rsidR="00194F97" w:rsidRPr="005C003F" w:rsidRDefault="00194F97" w:rsidP="005F62D6">
                      <w:pPr>
                        <w:rPr>
                          <w:color w:val="000000" w:themeColor="text1"/>
                        </w:rPr>
                      </w:pPr>
                      <w:r w:rsidRPr="005C003F">
                        <w:rPr>
                          <w:color w:val="FFFFFF" w:themeColor="background1"/>
                          <w:sz w:val="16"/>
                          <w14:textFill>
                            <w14:noFill/>
                          </w14:textFill>
                        </w:rPr>
                        <w:t>t</w:t>
                      </w:r>
                      <w:r w:rsidRPr="005C003F">
                        <w:rPr>
                          <w:color w:val="000000" w:themeColor="text1"/>
                          <w:sz w:val="16"/>
                        </w:rPr>
                        <w:t>AC Load</w:t>
                      </w:r>
                    </w:p>
                  </w:txbxContent>
                </v:textbox>
                <w10:wrap type="square"/>
              </v:oval>
            </w:pict>
          </mc:Fallback>
        </mc:AlternateContent>
      </w:r>
      <w:r>
        <w:rPr>
          <w:noProof/>
        </w:rPr>
        <w:drawing>
          <wp:anchor distT="0" distB="0" distL="114300" distR="114300" simplePos="0" relativeHeight="251762688" behindDoc="0" locked="0" layoutInCell="1" allowOverlap="1" wp14:anchorId="37289A59" wp14:editId="2BB60EEB">
            <wp:simplePos x="0" y="0"/>
            <wp:positionH relativeFrom="column">
              <wp:posOffset>52070</wp:posOffset>
            </wp:positionH>
            <wp:positionV relativeFrom="paragraph">
              <wp:posOffset>155575</wp:posOffset>
            </wp:positionV>
            <wp:extent cx="988695" cy="765175"/>
            <wp:effectExtent l="0" t="0" r="1905" b="0"/>
            <wp:wrapSquare wrapText="bothSides"/>
            <wp:docPr id="60" name="Ảnh 8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988695" cy="765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F62D6">
        <w:rPr>
          <w:noProof/>
        </w:rPr>
        <mc:AlternateContent>
          <mc:Choice Requires="wps">
            <w:drawing>
              <wp:anchor distT="0" distB="0" distL="114300" distR="114300" simplePos="0" relativeHeight="251766784" behindDoc="0" locked="0" layoutInCell="1" allowOverlap="1" wp14:anchorId="026704E6" wp14:editId="45338F85">
                <wp:simplePos x="0" y="0"/>
                <wp:positionH relativeFrom="column">
                  <wp:posOffset>2715895</wp:posOffset>
                </wp:positionH>
                <wp:positionV relativeFrom="paragraph">
                  <wp:posOffset>249555</wp:posOffset>
                </wp:positionV>
                <wp:extent cx="824230" cy="541020"/>
                <wp:effectExtent l="0" t="0" r="13970" b="11430"/>
                <wp:wrapNone/>
                <wp:docPr id="63" name="Rectangle 63"/>
                <wp:cNvGraphicFramePr/>
                <a:graphic xmlns:a="http://schemas.openxmlformats.org/drawingml/2006/main">
                  <a:graphicData uri="http://schemas.microsoft.com/office/word/2010/wordprocessingShape">
                    <wps:wsp>
                      <wps:cNvSpPr/>
                      <wps:spPr>
                        <a:xfrm>
                          <a:off x="0" y="0"/>
                          <a:ext cx="824230" cy="5410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Default="003D41E3" w:rsidP="005F62D6">
                            <w:pPr>
                              <w:jc w:val="center"/>
                              <w:rPr>
                                <w:color w:val="000000" w:themeColor="text1"/>
                              </w:rPr>
                            </w:pPr>
                            <w:r>
                              <w:rPr>
                                <w:color w:val="000000" w:themeColor="text1"/>
                              </w:rPr>
                              <w:t>Inver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63" o:spid="_x0000_s1361" style="position:absolute;left:0;text-align:left;margin-left:213.85pt;margin-top:19.65pt;width:64.9pt;height:42.6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" filled="f" strokecolor="#243f60 [1604]" strokeweight="2pt">
                <v:textbox>
                  <w:txbxContent>
                    <w:p w:rsidR="00194F97" w:rsidRDefault="00194F97" w:rsidP="005F62D6">
                      <w:pPr>
                        <w:jc w:val="center"/>
                        <w:rPr>
                          <w:color w:val="000000" w:themeColor="text1"/>
                        </w:rPr>
                      </w:pPr>
                      <w:r>
                        <w:rPr>
                          <w:color w:val="000000" w:themeColor="text1"/>
                        </w:rPr>
                        <w:t>Inverter</w:t>
                      </w:r>
                    </w:p>
                  </w:txbxContent>
                </v:textbox>
              </v:rect>
            </w:pict>
          </mc:Fallback>
        </mc:AlternateContent>
      </w:r>
      <w:r w:rsidR="005F62D6">
        <w:rPr>
          <w:noProof/>
        </w:rPr>
        <mc:AlternateContent>
          <mc:Choice Requires="wps">
            <w:drawing>
              <wp:anchor distT="0" distB="0" distL="114300" distR="114300" simplePos="0" relativeHeight="251767808" behindDoc="0" locked="0" layoutInCell="1" allowOverlap="1" wp14:anchorId="6615C259" wp14:editId="6BCDC9CA">
                <wp:simplePos x="0" y="0"/>
                <wp:positionH relativeFrom="column">
                  <wp:posOffset>1525270</wp:posOffset>
                </wp:positionH>
                <wp:positionV relativeFrom="paragraph">
                  <wp:posOffset>239395</wp:posOffset>
                </wp:positionV>
                <wp:extent cx="824230" cy="530860"/>
                <wp:effectExtent l="0" t="0" r="13970" b="21590"/>
                <wp:wrapNone/>
                <wp:docPr id="62" name="Rectangle 62"/>
                <wp:cNvGraphicFramePr/>
                <a:graphic xmlns:a="http://schemas.openxmlformats.org/drawingml/2006/main">
                  <a:graphicData uri="http://schemas.microsoft.com/office/word/2010/wordprocessingShape">
                    <wps:wsp>
                      <wps:cNvSpPr/>
                      <wps:spPr>
                        <a:xfrm>
                          <a:off x="0" y="0"/>
                          <a:ext cx="824230" cy="53086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Default="003D41E3" w:rsidP="005F62D6">
                            <w:pPr>
                              <w:rPr>
                                <w:color w:val="000000" w:themeColor="text1"/>
                              </w:rPr>
                            </w:pPr>
                            <w:r>
                              <w:rPr>
                                <w:color w:val="000000" w:themeColor="text1"/>
                              </w:rPr>
                              <w:t xml:space="preserve"> Batteri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62" o:spid="_x0000_s1362" style="position:absolute;left:0;text-align:left;margin-left:120.1pt;margin-top:18.85pt;width:64.9pt;height:41.8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" filled="f" strokecolor="#243f60 [1604]" strokeweight="2pt">
                <v:textbox>
                  <w:txbxContent>
                    <w:p w:rsidR="00194F97" w:rsidRDefault="00194F97" w:rsidP="005F62D6">
                      <w:pPr>
                        <w:rPr>
                          <w:color w:val="000000" w:themeColor="text1"/>
                        </w:rPr>
                      </w:pPr>
                      <w:r>
                        <w:rPr>
                          <w:color w:val="000000" w:themeColor="text1"/>
                        </w:rPr>
                        <w:t xml:space="preserve"> Batteries</w:t>
                      </w:r>
                    </w:p>
                  </w:txbxContent>
                </v:textbox>
              </v:rect>
            </w:pict>
          </mc:Fallback>
        </mc:AlternateContent>
      </w:r>
      <w:r w:rsidR="005F62D6">
        <w:rPr>
          <w:noProof/>
        </w:rPr>
        <mc:AlternateContent>
          <mc:Choice Requires="wps">
            <w:drawing>
              <wp:anchor distT="0" distB="0" distL="114300" distR="114300" simplePos="0" relativeHeight="251764736" behindDoc="0" locked="0" layoutInCell="1" allowOverlap="1" wp14:anchorId="50C33514" wp14:editId="6BD83347">
                <wp:simplePos x="0" y="0"/>
                <wp:positionH relativeFrom="column">
                  <wp:posOffset>245745</wp:posOffset>
                </wp:positionH>
                <wp:positionV relativeFrom="paragraph">
                  <wp:posOffset>208280</wp:posOffset>
                </wp:positionV>
                <wp:extent cx="941070" cy="573405"/>
                <wp:effectExtent l="0" t="0" r="11430" b="17145"/>
                <wp:wrapNone/>
                <wp:docPr id="61" name="Hình chữ nhật 140"/>
                <wp:cNvGraphicFramePr/>
                <a:graphic xmlns:a="http://schemas.openxmlformats.org/drawingml/2006/main">
                  <a:graphicData uri="http://schemas.microsoft.com/office/word/2010/wordprocessingShape">
                    <wps:wsp>
                      <wps:cNvSpPr/>
                      <wps:spPr>
                        <a:xfrm>
                          <a:off x="0" y="0"/>
                          <a:ext cx="941070" cy="5734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D41E3" w:rsidRDefault="003D41E3" w:rsidP="005F62D6">
                            <w:pPr>
                              <w:jc w:val="center"/>
                              <w:rPr>
                                <w:color w:val="000000" w:themeColor="text1"/>
                              </w:rPr>
                            </w:pPr>
                            <w:r>
                              <w:rPr>
                                <w:color w:val="000000" w:themeColor="text1"/>
                              </w:rPr>
                              <w:t>Charging</w:t>
                            </w:r>
                          </w:p>
                          <w:p w:rsidR="003D41E3" w:rsidRPr="009839BC" w:rsidRDefault="003D41E3" w:rsidP="005F62D6">
                            <w:pPr>
                              <w:jc w:val="center"/>
                              <w:rPr>
                                <w:color w:val="000000" w:themeColor="text1"/>
                              </w:rPr>
                            </w:pPr>
                            <w:r>
                              <w:rPr>
                                <w:color w:val="000000" w:themeColor="text1"/>
                              </w:rPr>
                              <w:t>Controll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363" style="position:absolute;left:0;text-align:left;margin-left:19.35pt;margin-top:16.4pt;width:74.1pt;height:45.1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" filled="f" strokecolor="#243f60 [1604]" strokeweight="2pt">
                <v:textbox>
                  <w:txbxContent>
                    <w:p w:rsidR="00194F97" w:rsidRDefault="00194F97" w:rsidP="005F62D6">
                      <w:pPr>
                        <w:jc w:val="center"/>
                        <w:rPr>
                          <w:color w:val="000000" w:themeColor="text1"/>
                        </w:rPr>
                      </w:pPr>
                      <w:r>
                        <w:rPr>
                          <w:color w:val="000000" w:themeColor="text1"/>
                        </w:rPr>
                        <w:t>Charging</w:t>
                      </w:r>
                    </w:p>
                    <w:p w:rsidR="00194F97" w:rsidRPr="009839BC" w:rsidRDefault="00194F97" w:rsidP="005F62D6">
                      <w:pPr>
                        <w:jc w:val="center"/>
                        <w:rPr>
                          <w:color w:val="000000" w:themeColor="text1"/>
                        </w:rPr>
                      </w:pPr>
                      <w:r>
                        <w:rPr>
                          <w:color w:val="000000" w:themeColor="text1"/>
                        </w:rPr>
                        <w:t>Controller</w:t>
                      </w:r>
                    </w:p>
                  </w:txbxContent>
                </v:textbox>
              </v:rect>
            </w:pict>
          </mc:Fallback>
        </mc:AlternateContent>
      </w:r>
      <w:r>
        <w:t xml:space="preserve">              H1=95%                H2=80%</w:t>
      </w:r>
      <w:r>
        <w:tab/>
        <w:t xml:space="preserve">                H3=85%</w:t>
      </w:r>
    </w:p>
    <w:p w:rsidR="00870292" w:rsidRPr="00870292" w:rsidRDefault="007019A6" w:rsidP="00D96218">
      <w:pPr>
        <w:tabs>
          <w:tab w:val="left" w:pos="1959"/>
          <w:tab w:val="left" w:pos="3751"/>
          <w:tab w:val="right" w:pos="6236"/>
        </w:tabs>
      </w:pPr>
      <w:r>
        <w:rPr>
          <w:noProof/>
        </w:rPr>
        <mc:AlternateContent>
          <mc:Choice Requires="wps">
            <w:drawing>
              <wp:anchor distT="0" distB="0" distL="114300" distR="114300" simplePos="0" relativeHeight="251770880" behindDoc="0" locked="0" layoutInCell="1" allowOverlap="1" wp14:anchorId="4B56F67C" wp14:editId="623AD9FF">
                <wp:simplePos x="0" y="0"/>
                <wp:positionH relativeFrom="column">
                  <wp:posOffset>-316998</wp:posOffset>
                </wp:positionH>
                <wp:positionV relativeFrom="paragraph">
                  <wp:posOffset>133261</wp:posOffset>
                </wp:positionV>
                <wp:extent cx="562699" cy="0"/>
                <wp:effectExtent l="0" t="76200" r="27940" b="152400"/>
                <wp:wrapNone/>
                <wp:docPr id="8346" name="Straight Arrow Connector 8346"/>
                <wp:cNvGraphicFramePr/>
                <a:graphic xmlns:a="http://schemas.openxmlformats.org/drawingml/2006/main">
                  <a:graphicData uri="http://schemas.microsoft.com/office/word/2010/wordprocessingShape">
                    <wps:wsp>
                      <wps:cNvCnPr/>
                      <wps:spPr>
                        <a:xfrm>
                          <a:off x="0" y="0"/>
                          <a:ext cx="562699"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Straight Arrow Connector 8346" o:spid="_x0000_s1026" type="#_x0000_t32" style="position:absolute;margin-left:-24.95pt;margin-top:10.5pt;width:44.3pt;height:0;z-index:251770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" strokecolor="#c0504d [3205]" strokeweight="2pt">
                <v:stroke endarrow="open"/>
                <v:shadow on="t" color="black" opacity="24903f" origin=",.5" offset="0,.55556mm"/>
              </v:shape>
            </w:pict>
          </mc:Fallback>
        </mc:AlternateContent>
      </w:r>
      <w:r w:rsidR="005F62D6">
        <w:rPr>
          <w:noProof/>
        </w:rPr>
        <mc:AlternateContent>
          <mc:Choice Requires="wps">
            <w:drawing>
              <wp:anchor distT="0" distB="0" distL="114300" distR="114300" simplePos="0" relativeHeight="251777024" behindDoc="0" locked="0" layoutInCell="1" allowOverlap="1" wp14:anchorId="75FEAA2D" wp14:editId="45D37F80">
                <wp:simplePos x="0" y="0"/>
                <wp:positionH relativeFrom="column">
                  <wp:posOffset>3535695</wp:posOffset>
                </wp:positionH>
                <wp:positionV relativeFrom="paragraph">
                  <wp:posOffset>239587</wp:posOffset>
                </wp:positionV>
                <wp:extent cx="542260" cy="0"/>
                <wp:effectExtent l="0" t="76200" r="29845" b="152400"/>
                <wp:wrapNone/>
                <wp:docPr id="8349" name="Straight Arrow Connector 8349"/>
                <wp:cNvGraphicFramePr/>
                <a:graphic xmlns:a="http://schemas.openxmlformats.org/drawingml/2006/main">
                  <a:graphicData uri="http://schemas.microsoft.com/office/word/2010/wordprocessingShape">
                    <wps:wsp>
                      <wps:cNvCnPr/>
                      <wps:spPr>
                        <a:xfrm>
                          <a:off x="0" y="0"/>
                          <a:ext cx="542260"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8349" o:spid="_x0000_s1026" type="#_x0000_t32" style="position:absolute;margin-left:278.4pt;margin-top:18.85pt;width:42.7pt;height:0;z-index:251777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" strokecolor="#c0504d [3205]" strokeweight="2pt">
                <v:stroke endarrow="open"/>
                <v:shadow on="t" color="black" opacity="24903f" origin=",.5" offset="0,.55556mm"/>
              </v:shape>
            </w:pict>
          </mc:Fallback>
        </mc:AlternateContent>
      </w:r>
      <w:r w:rsidR="005F62D6">
        <w:rPr>
          <w:noProof/>
        </w:rPr>
        <mc:AlternateContent>
          <mc:Choice Requires="wps">
            <w:drawing>
              <wp:anchor distT="0" distB="0" distL="114300" distR="114300" simplePos="0" relativeHeight="251774976" behindDoc="0" locked="0" layoutInCell="1" allowOverlap="1" wp14:anchorId="5B332310" wp14:editId="53D50928">
                <wp:simplePos x="0" y="0"/>
                <wp:positionH relativeFrom="column">
                  <wp:posOffset>2350002</wp:posOffset>
                </wp:positionH>
                <wp:positionV relativeFrom="paragraph">
                  <wp:posOffset>218322</wp:posOffset>
                </wp:positionV>
                <wp:extent cx="366247" cy="0"/>
                <wp:effectExtent l="0" t="76200" r="34290" b="152400"/>
                <wp:wrapNone/>
                <wp:docPr id="8348" name="Straight Arrow Connector 8348"/>
                <wp:cNvGraphicFramePr/>
                <a:graphic xmlns:a="http://schemas.openxmlformats.org/drawingml/2006/main">
                  <a:graphicData uri="http://schemas.microsoft.com/office/word/2010/wordprocessingShape">
                    <wps:wsp>
                      <wps:cNvCnPr/>
                      <wps:spPr>
                        <a:xfrm>
                          <a:off x="0" y="0"/>
                          <a:ext cx="366247"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348" o:spid="_x0000_s1026" type="#_x0000_t32" style="position:absolute;margin-left:185.05pt;margin-top:17.2pt;width:28.85pt;height:0;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" strokecolor="#c0504d [3205]" strokeweight="2pt">
                <v:stroke endarrow="open"/>
                <v:shadow on="t" color="black" opacity="24903f" origin=",.5" offset="0,.55556mm"/>
              </v:shape>
            </w:pict>
          </mc:Fallback>
        </mc:AlternateContent>
      </w:r>
      <w:r w:rsidR="005F62D6">
        <w:rPr>
          <w:noProof/>
        </w:rPr>
        <mc:AlternateContent>
          <mc:Choice Requires="wps">
            <w:drawing>
              <wp:anchor distT="0" distB="0" distL="114300" distR="114300" simplePos="0" relativeHeight="251772928" behindDoc="0" locked="0" layoutInCell="1" allowOverlap="1" wp14:anchorId="0DC264F9" wp14:editId="75A86784">
                <wp:simplePos x="0" y="0"/>
                <wp:positionH relativeFrom="column">
                  <wp:posOffset>1185530</wp:posOffset>
                </wp:positionH>
                <wp:positionV relativeFrom="paragraph">
                  <wp:posOffset>239587</wp:posOffset>
                </wp:positionV>
                <wp:extent cx="340242" cy="0"/>
                <wp:effectExtent l="0" t="76200" r="22225" b="152400"/>
                <wp:wrapNone/>
                <wp:docPr id="8347" name="Straight Arrow Connector 8347"/>
                <wp:cNvGraphicFramePr/>
                <a:graphic xmlns:a="http://schemas.openxmlformats.org/drawingml/2006/main">
                  <a:graphicData uri="http://schemas.microsoft.com/office/word/2010/wordprocessingShape">
                    <wps:wsp>
                      <wps:cNvCnPr/>
                      <wps:spPr>
                        <a:xfrm>
                          <a:off x="0" y="0"/>
                          <a:ext cx="340242"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shape id="Straight Arrow Connector 8347" o:spid="_x0000_s1026" type="#_x0000_t32" style="position:absolute;margin-left:93.35pt;margin-top:18.85pt;width:26.8pt;height:0;z-index:251772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" strokecolor="#c0504d [3205]" strokeweight="2pt">
                <v:stroke endarrow="open"/>
                <v:shadow on="t" color="black" opacity="24903f" origin=",.5" offset="0,.55556mm"/>
              </v:shape>
            </w:pict>
          </mc:Fallback>
        </mc:AlternateContent>
      </w:r>
      <w:r>
        <w:t xml:space="preserve"> </w:t>
      </w:r>
      <w:r>
        <w:tab/>
        <w:t>DC</w:t>
      </w:r>
      <w:r>
        <w:tab/>
        <w:t xml:space="preserve"> DC</w:t>
      </w:r>
      <w:r>
        <w:tab/>
        <w:t>AC</w:t>
      </w:r>
    </w:p>
    <w:p w:rsidR="00870292" w:rsidRPr="00870292" w:rsidRDefault="00870292" w:rsidP="007019A6">
      <w:pPr>
        <w:spacing w:line="259" w:lineRule="auto"/>
        <w:ind w:left="994"/>
        <w:jc w:val="center"/>
      </w:pPr>
    </w:p>
    <w:p w:rsidR="00C122E1" w:rsidRDefault="00C122E1" w:rsidP="00C122E1">
      <w:pPr>
        <w:tabs>
          <w:tab w:val="left" w:pos="636"/>
          <w:tab w:val="left" w:pos="2562"/>
        </w:tabs>
      </w:pPr>
    </w:p>
    <w:p w:rsidR="00D96218" w:rsidRDefault="00C122E1" w:rsidP="00C122E1">
      <w:pPr>
        <w:tabs>
          <w:tab w:val="left" w:pos="636"/>
          <w:tab w:val="left" w:pos="2562"/>
        </w:tabs>
      </w:pPr>
      <w:r>
        <w:t xml:space="preserve">- </w:t>
      </w:r>
      <w:r w:rsidR="007019A6">
        <w:t>Từ sơ đồ hệ thống như trên với hiệu suất của các thành phần được chọn dựa trên thực tế là: hiệu suất bộ điều khiển sạc H1=95%, Hiệu suất bộ acquy H2=80%, hiệu suất inverter H3=85%.</w:t>
      </w:r>
    </w:p>
    <w:p w:rsidR="00D96218" w:rsidRDefault="00C122E1" w:rsidP="00C122E1">
      <w:pPr>
        <w:pStyle w:val="ListParagraph"/>
        <w:tabs>
          <w:tab w:val="left" w:pos="636"/>
          <w:tab w:val="left" w:pos="2562"/>
        </w:tabs>
        <w:ind w:left="994"/>
      </w:pPr>
      <w:r>
        <w:t xml:space="preserve">- </w:t>
      </w:r>
      <w:r w:rsidR="00D96218">
        <w:t>Vậy điện năng của bộ pin mặt trời cần phải cung cấp cho tải một ngày đêm là:</w:t>
      </w:r>
    </w:p>
    <w:p w:rsidR="00D96218" w:rsidRDefault="00D96218" w:rsidP="00D96218">
      <w:pPr>
        <w:tabs>
          <w:tab w:val="left" w:pos="636"/>
          <w:tab w:val="left" w:pos="2562"/>
        </w:tabs>
        <w:rPr>
          <w:position w:val="-28"/>
        </w:rPr>
      </w:pPr>
      <w:r>
        <w:rPr>
          <w:position w:val="-28"/>
        </w:rPr>
        <w:t xml:space="preserve">              </w:t>
      </w:r>
      <w:r w:rsidR="00C122E1">
        <w:rPr>
          <w:position w:val="-28"/>
        </w:rPr>
        <w:t xml:space="preserve">   </w:t>
      </w:r>
      <w:r>
        <w:rPr>
          <w:position w:val="-28"/>
        </w:rPr>
        <w:t xml:space="preserve"> </w:t>
      </w:r>
      <w:r w:rsidR="00C122E1">
        <w:rPr>
          <w:position w:val="-28"/>
        </w:rPr>
        <w:t xml:space="preserve">                    </w:t>
      </w:r>
      <w:r w:rsidR="00DF51E4" w:rsidRPr="00613F1D">
        <w:rPr>
          <w:position w:val="-28"/>
        </w:rPr>
        <w:object w:dxaOrig="4060" w:dyaOrig="700">
          <v:shape id="_x0000_i1028" type="#_x0000_t75" style="width:234.8pt;height:44.45pt" o:ole="">
            <v:imagedata r:id="rId66" o:title=""/>
          </v:shape>
          <o:OLEObject Type="Embed" ProgID="Equation.DSMT4" ShapeID="_x0000_i1028" DrawAspect="Content" ObjectID="_1586699281" r:id="rId67"/>
        </w:object>
      </w:r>
    </w:p>
    <w:p w:rsidR="00D96218" w:rsidRDefault="00C122E1" w:rsidP="004F702B">
      <w:pPr>
        <w:pStyle w:val="ListParagraph"/>
        <w:numPr>
          <w:ilvl w:val="0"/>
          <w:numId w:val="18"/>
        </w:numPr>
        <w:spacing w:line="259" w:lineRule="auto"/>
      </w:pPr>
      <w:r>
        <w:t xml:space="preserve"> </w:t>
      </w:r>
      <w:r w:rsidR="00D96218" w:rsidRPr="00613F1D">
        <w:t>Trong thực tế, hệ điên mặt trời còn tổn hao qua điện trở dây dẫn, hao phí do bụi phủ tấm PV cell, ta cần chọn hệ số bù dự trữ k trong khoảng (1.1-1.3). Ở đây ta chọn k=1.1</w:t>
      </w:r>
    </w:p>
    <w:p w:rsidR="00C122E1" w:rsidRDefault="00C122E1" w:rsidP="004F702B">
      <w:pPr>
        <w:tabs>
          <w:tab w:val="left" w:pos="2937"/>
        </w:tabs>
        <w:spacing w:line="259" w:lineRule="auto"/>
        <w:ind w:left="1080"/>
      </w:pPr>
    </w:p>
    <w:p w:rsidR="00C122E1" w:rsidRDefault="00C122E1" w:rsidP="00C122E1">
      <w:pPr>
        <w:pStyle w:val="ListParagraph"/>
        <w:spacing w:line="259" w:lineRule="auto"/>
        <w:ind w:left="1080"/>
        <w:rPr>
          <w:position w:val="-12"/>
        </w:rPr>
      </w:pPr>
      <w:r>
        <w:rPr>
          <w:position w:val="-12"/>
        </w:rPr>
        <w:t xml:space="preserve">                         </w:t>
      </w:r>
      <w:r w:rsidR="00DF51E4" w:rsidRPr="00613F1D">
        <w:rPr>
          <w:position w:val="-12"/>
        </w:rPr>
        <w:object w:dxaOrig="3879" w:dyaOrig="360">
          <v:shape id="_x0000_i1029" type="#_x0000_t75" style="width:194.7pt;height:21.3pt" o:ole="">
            <v:imagedata r:id="rId68" o:title=""/>
          </v:shape>
          <o:OLEObject Type="Embed" ProgID="Equation.DSMT4" ShapeID="_x0000_i1029" DrawAspect="Content" ObjectID="_1586699282" r:id="rId69"/>
        </w:object>
      </w:r>
    </w:p>
    <w:p w:rsidR="00C122E1" w:rsidRPr="00613F1D" w:rsidRDefault="00C122E1" w:rsidP="00C122E1">
      <w:pPr>
        <w:pStyle w:val="ListParagraph"/>
        <w:spacing w:line="259" w:lineRule="auto"/>
        <w:ind w:left="1080"/>
      </w:pPr>
    </w:p>
    <w:p w:rsidR="00C122E1" w:rsidRDefault="00C122E1" w:rsidP="00C122E1">
      <w:pPr>
        <w:pStyle w:val="ListParagraph"/>
        <w:numPr>
          <w:ilvl w:val="0"/>
          <w:numId w:val="28"/>
        </w:numPr>
        <w:spacing w:line="259" w:lineRule="auto"/>
      </w:pPr>
      <w:r w:rsidRPr="00613F1D">
        <w:t>Tổng số Wp (Watt-peak) mà PV panel cần cung cấp:</w:t>
      </w:r>
    </w:p>
    <w:p w:rsidR="00C122E1" w:rsidRDefault="00C122E1" w:rsidP="00C122E1">
      <w:pPr>
        <w:pStyle w:val="ListParagraph"/>
        <w:spacing w:line="259" w:lineRule="auto"/>
        <w:ind w:left="1080"/>
      </w:pPr>
    </w:p>
    <w:p w:rsidR="00C122E1" w:rsidRDefault="00C122E1" w:rsidP="00C122E1">
      <w:pPr>
        <w:pStyle w:val="ListParagraph"/>
        <w:spacing w:line="259" w:lineRule="auto"/>
        <w:ind w:left="1080"/>
        <w:rPr>
          <w:position w:val="-24"/>
        </w:rPr>
      </w:pPr>
      <w:r>
        <w:rPr>
          <w:position w:val="-24"/>
        </w:rPr>
        <w:t xml:space="preserve">                         </w:t>
      </w:r>
      <w:r w:rsidR="00DF51E4" w:rsidRPr="00613F1D">
        <w:rPr>
          <w:position w:val="-24"/>
        </w:rPr>
        <w:object w:dxaOrig="3340" w:dyaOrig="620">
          <v:shape id="_x0000_i1030" type="#_x0000_t75" style="width:164.05pt;height:28.8pt" o:ole="">
            <v:imagedata r:id="rId70" o:title=""/>
          </v:shape>
          <o:OLEObject Type="Embed" ProgID="Equation.DSMT4" ShapeID="_x0000_i1030" DrawAspect="Content" ObjectID="_1586699283" r:id="rId71"/>
        </w:object>
      </w:r>
    </w:p>
    <w:p w:rsidR="004F702B" w:rsidRDefault="004F702B" w:rsidP="00C122E1">
      <w:pPr>
        <w:pStyle w:val="ListParagraph"/>
        <w:spacing w:line="259" w:lineRule="auto"/>
        <w:ind w:left="1080"/>
      </w:pPr>
    </w:p>
    <w:p w:rsidR="00D96218" w:rsidRDefault="00C56DA8" w:rsidP="004F702B">
      <w:pPr>
        <w:pStyle w:val="ListParagraph"/>
        <w:numPr>
          <w:ilvl w:val="0"/>
          <w:numId w:val="28"/>
        </w:numPr>
        <w:spacing w:line="259" w:lineRule="auto"/>
      </w:pPr>
      <w:r w:rsidRPr="00613F1D">
        <w:rPr>
          <w:noProof/>
        </w:rPr>
        <w:drawing>
          <wp:anchor distT="0" distB="0" distL="114300" distR="114300" simplePos="0" relativeHeight="251779072" behindDoc="0" locked="0" layoutInCell="1" allowOverlap="1" wp14:anchorId="048DFDA7" wp14:editId="5648925C">
            <wp:simplePos x="0" y="0"/>
            <wp:positionH relativeFrom="margin">
              <wp:posOffset>1407160</wp:posOffset>
            </wp:positionH>
            <wp:positionV relativeFrom="paragraph">
              <wp:posOffset>528955</wp:posOffset>
            </wp:positionV>
            <wp:extent cx="3657600" cy="2377440"/>
            <wp:effectExtent l="0" t="0" r="0" b="3810"/>
            <wp:wrapTopAndBottom/>
            <wp:docPr id="8350" name="Picture 8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extLst>
                        <a:ext uri="{28A0092B-C50C-407E-A947-70E740481C1C}">
                          <a14:useLocalDpi xmlns:a14="http://schemas.microsoft.com/office/drawing/2010/main" val="0"/>
                        </a:ext>
                      </a:extLst>
                    </a:blip>
                    <a:stretch>
                      <a:fillRect/>
                    </a:stretch>
                  </pic:blipFill>
                  <pic:spPr>
                    <a:xfrm>
                      <a:off x="0" y="0"/>
                      <a:ext cx="3657600" cy="2377440"/>
                    </a:xfrm>
                    <a:prstGeom prst="rect">
                      <a:avLst/>
                    </a:prstGeom>
                  </pic:spPr>
                </pic:pic>
              </a:graphicData>
            </a:graphic>
            <wp14:sizeRelH relativeFrom="margin">
              <wp14:pctWidth>0</wp14:pctWidth>
            </wp14:sizeRelH>
            <wp14:sizeRelV relativeFrom="margin">
              <wp14:pctHeight>0</wp14:pctHeight>
            </wp14:sizeRelV>
          </wp:anchor>
        </w:drawing>
      </w:r>
      <w:r w:rsidR="004F702B" w:rsidRPr="004F702B">
        <w:t xml:space="preserve">Hiện nay trên thị trường có rất nhiều loại PMT, ở đây, ta chọn pin mặt trời của hãng </w:t>
      </w:r>
      <w:r w:rsidR="00DF51E4">
        <w:rPr>
          <w:b/>
        </w:rPr>
        <w:t>REDSUN – P636 – 260</w:t>
      </w:r>
      <w:r w:rsidR="004F702B" w:rsidRPr="004F702B">
        <w:rPr>
          <w:b/>
        </w:rPr>
        <w:t xml:space="preserve"> </w:t>
      </w:r>
      <w:r w:rsidR="004F702B">
        <w:t>có thông số kỹ thuật sau:</w:t>
      </w:r>
    </w:p>
    <w:p w:rsidR="00484BF7" w:rsidRPr="00484BF7" w:rsidRDefault="00484BF7" w:rsidP="00484BF7">
      <w:pPr>
        <w:pStyle w:val="ListParagraph"/>
        <w:numPr>
          <w:ilvl w:val="0"/>
          <w:numId w:val="28"/>
        </w:numPr>
        <w:spacing w:line="259" w:lineRule="auto"/>
      </w:pPr>
      <w:bookmarkStart w:id="37" w:name="OLE_LINK102"/>
      <w:bookmarkStart w:id="38" w:name="OLE_LINK103"/>
      <w:bookmarkStart w:id="39" w:name="OLE_LINK104"/>
      <w:bookmarkStart w:id="40" w:name="OLE_LINK105"/>
      <w:r w:rsidRPr="00613F1D">
        <w:lastRenderedPageBreak/>
        <w:t xml:space="preserve">Theo </w:t>
      </w:r>
      <w:r w:rsidRPr="00484BF7">
        <w:rPr>
          <w:b/>
        </w:rPr>
        <w:t>bảng 3</w:t>
      </w:r>
      <w:r w:rsidRPr="00613F1D">
        <w:t>, nhiệt độ trung bình ở TPHCM là 26.5</w:t>
      </w:r>
      <w:r w:rsidRPr="00484BF7">
        <w:rPr>
          <w:vertAlign w:val="superscript"/>
        </w:rPr>
        <w:t xml:space="preserve"> 0</w:t>
      </w:r>
      <w:r w:rsidRPr="00613F1D">
        <w:t>C, chọn NOCT = 47</w:t>
      </w:r>
      <w:r w:rsidRPr="00484BF7">
        <w:rPr>
          <w:vertAlign w:val="superscript"/>
        </w:rPr>
        <w:t>0</w:t>
      </w:r>
      <w:r w:rsidRPr="00613F1D">
        <w:t>C, S = 1-sun ta có công thức:</w:t>
      </w:r>
      <w:bookmarkEnd w:id="37"/>
      <w:bookmarkEnd w:id="38"/>
    </w:p>
    <w:p w:rsidR="00D96218" w:rsidRDefault="00484BF7" w:rsidP="00D96218">
      <w:pPr>
        <w:tabs>
          <w:tab w:val="left" w:pos="636"/>
          <w:tab w:val="left" w:pos="2562"/>
        </w:tabs>
        <w:rPr>
          <w:position w:val="-28"/>
        </w:rPr>
      </w:pPr>
      <w:r>
        <w:rPr>
          <w:position w:val="-28"/>
        </w:rPr>
        <w:t xml:space="preserve">                  </w:t>
      </w:r>
      <w:r w:rsidR="00FC7CCB">
        <w:rPr>
          <w:position w:val="-28"/>
        </w:rPr>
        <w:t xml:space="preserve">             </w:t>
      </w:r>
      <w:r>
        <w:rPr>
          <w:position w:val="-28"/>
        </w:rPr>
        <w:t xml:space="preserve"> </w:t>
      </w:r>
      <w:r w:rsidR="004F702B" w:rsidRPr="00613F1D">
        <w:rPr>
          <w:position w:val="-28"/>
        </w:rPr>
        <w:object w:dxaOrig="5880" w:dyaOrig="680">
          <v:shape id="_x0000_i1031" type="#_x0000_t75" style="width:295.5pt;height:37.55pt" o:ole="">
            <v:imagedata r:id="rId73" o:title=""/>
          </v:shape>
          <o:OLEObject Type="Embed" ProgID="Equation.DSMT4" ShapeID="_x0000_i1031" DrawAspect="Content" ObjectID="_1586699284" r:id="rId74"/>
        </w:object>
      </w:r>
      <w:bookmarkEnd w:id="39"/>
      <w:bookmarkEnd w:id="40"/>
    </w:p>
    <w:p w:rsidR="00C56DA8" w:rsidRDefault="00077EEC" w:rsidP="00077EEC">
      <w:pPr>
        <w:pStyle w:val="ListParagraph"/>
        <w:numPr>
          <w:ilvl w:val="0"/>
          <w:numId w:val="28"/>
        </w:numPr>
        <w:spacing w:line="259" w:lineRule="auto"/>
      </w:pPr>
      <w:r w:rsidRPr="00613F1D">
        <w:t xml:space="preserve">Theo </w:t>
      </w:r>
      <w:r w:rsidRPr="00613F1D">
        <w:rPr>
          <w:b/>
        </w:rPr>
        <w:t>datasheet củ</w:t>
      </w:r>
      <w:r w:rsidR="00FC7CCB">
        <w:rPr>
          <w:b/>
        </w:rPr>
        <w:t>a PMT RS-P6</w:t>
      </w:r>
      <w:r w:rsidR="00DF51E4">
        <w:rPr>
          <w:b/>
        </w:rPr>
        <w:t>18-260</w:t>
      </w:r>
      <w:r w:rsidRPr="00613F1D">
        <w:rPr>
          <w:b/>
        </w:rPr>
        <w:t>W</w:t>
      </w:r>
      <w:r w:rsidRPr="00613F1D">
        <w:t xml:space="preserve"> thì Công Suất cực đại P</w:t>
      </w:r>
      <w:r w:rsidRPr="00613F1D">
        <w:rPr>
          <w:vertAlign w:val="subscript"/>
        </w:rPr>
        <w:t>max</w:t>
      </w:r>
      <w:r w:rsidRPr="00613F1D">
        <w:rPr>
          <w:vertAlign w:val="subscript"/>
        </w:rPr>
        <w:softHyphen/>
      </w:r>
      <w:r w:rsidRPr="00613F1D">
        <w:t xml:space="preserve"> suy giảm </w:t>
      </w:r>
    </w:p>
    <w:p w:rsidR="00077EEC" w:rsidRPr="00613F1D" w:rsidRDefault="00077EEC" w:rsidP="00C56DA8">
      <w:pPr>
        <w:pStyle w:val="ListParagraph"/>
        <w:spacing w:line="259" w:lineRule="auto"/>
        <w:ind w:left="1080"/>
      </w:pPr>
      <w:r w:rsidRPr="00613F1D">
        <w:t xml:space="preserve">-0.41% / </w:t>
      </w:r>
      <w:r w:rsidRPr="00613F1D">
        <w:rPr>
          <w:vertAlign w:val="superscript"/>
        </w:rPr>
        <w:t>0</w:t>
      </w:r>
      <w:r w:rsidRPr="00613F1D">
        <w:rPr>
          <w:vertAlign w:val="superscript"/>
        </w:rPr>
        <w:softHyphen/>
      </w:r>
      <w:r w:rsidRPr="00613F1D">
        <w:t>C khi làm việc ở nhiệt độ chuẩn t = 25</w:t>
      </w:r>
      <w:r w:rsidRPr="00613F1D">
        <w:rPr>
          <w:vertAlign w:val="superscript"/>
        </w:rPr>
        <w:t>0</w:t>
      </w:r>
      <w:r w:rsidRPr="00613F1D">
        <w:t>C:</w:t>
      </w:r>
    </w:p>
    <w:p w:rsidR="00077EEC" w:rsidRDefault="00077EEC" w:rsidP="00D96218">
      <w:pPr>
        <w:tabs>
          <w:tab w:val="left" w:pos="636"/>
          <w:tab w:val="left" w:pos="2562"/>
        </w:tabs>
        <w:rPr>
          <w:position w:val="-16"/>
        </w:rPr>
      </w:pPr>
      <w:r>
        <w:rPr>
          <w:position w:val="-16"/>
        </w:rPr>
        <w:t xml:space="preserve">                           </w:t>
      </w:r>
      <w:r w:rsidR="00FC7CCB">
        <w:rPr>
          <w:position w:val="-16"/>
        </w:rPr>
        <w:t xml:space="preserve">    </w:t>
      </w:r>
      <w:r w:rsidR="00DF51E4" w:rsidRPr="00613F1D">
        <w:rPr>
          <w:position w:val="-16"/>
        </w:rPr>
        <w:object w:dxaOrig="4880" w:dyaOrig="440">
          <v:shape id="_x0000_i1032" type="#_x0000_t75" style="width:243.55pt;height:21.3pt" o:ole="">
            <v:imagedata r:id="rId75" o:title=""/>
          </v:shape>
          <o:OLEObject Type="Embed" ProgID="Equation.DSMT4" ShapeID="_x0000_i1032" DrawAspect="Content" ObjectID="_1586699285" r:id="rId76"/>
        </w:object>
      </w:r>
    </w:p>
    <w:p w:rsidR="00FC7CCB" w:rsidRPr="00613F1D" w:rsidRDefault="00FC7CCB" w:rsidP="00FC7CCB">
      <w:pPr>
        <w:pStyle w:val="ListParagraph"/>
        <w:numPr>
          <w:ilvl w:val="0"/>
          <w:numId w:val="28"/>
        </w:numPr>
        <w:spacing w:line="259" w:lineRule="auto"/>
      </w:pPr>
      <w:r w:rsidRPr="00613F1D">
        <w:t>Số lượng tấm pin cần thiết:</w:t>
      </w:r>
    </w:p>
    <w:p w:rsidR="00FC7CCB" w:rsidRDefault="00FC7CCB" w:rsidP="00D96218">
      <w:pPr>
        <w:tabs>
          <w:tab w:val="left" w:pos="636"/>
          <w:tab w:val="left" w:pos="2562"/>
        </w:tabs>
        <w:rPr>
          <w:position w:val="-32"/>
        </w:rPr>
      </w:pPr>
      <w:r>
        <w:rPr>
          <w:position w:val="-32"/>
        </w:rPr>
        <w:t xml:space="preserve">                            </w:t>
      </w:r>
      <w:r w:rsidR="00DF51E4" w:rsidRPr="00613F1D">
        <w:rPr>
          <w:position w:val="-32"/>
        </w:rPr>
        <w:object w:dxaOrig="2520" w:dyaOrig="760">
          <v:shape id="_x0000_i1033" type="#_x0000_t75" style="width:124.6pt;height:34.45pt" o:ole="">
            <v:imagedata r:id="rId77" o:title=""/>
          </v:shape>
          <o:OLEObject Type="Embed" ProgID="Equation.DSMT4" ShapeID="_x0000_i1033" DrawAspect="Content" ObjectID="_1586699286" r:id="rId78"/>
        </w:object>
      </w:r>
    </w:p>
    <w:p w:rsidR="00DF51E4" w:rsidRPr="00DF51E4" w:rsidRDefault="00DF51E4" w:rsidP="00DF51E4">
      <w:pPr>
        <w:pStyle w:val="ListParagraph"/>
        <w:tabs>
          <w:tab w:val="left" w:pos="636"/>
          <w:tab w:val="left" w:pos="2562"/>
        </w:tabs>
        <w:ind w:left="994"/>
        <w:rPr>
          <w:position w:val="-32"/>
        </w:rPr>
      </w:pPr>
      <w:r>
        <w:rPr>
          <w:position w:val="-32"/>
        </w:rPr>
        <w:t xml:space="preserve"> Vậy ta lặp đặt 6 tấm PV </w:t>
      </w:r>
    </w:p>
    <w:p w:rsidR="00FC7CCB" w:rsidRDefault="00FC7CCB" w:rsidP="00FC7CCB">
      <w:pPr>
        <w:pStyle w:val="ListParagraph"/>
        <w:numPr>
          <w:ilvl w:val="0"/>
          <w:numId w:val="28"/>
        </w:numPr>
        <w:spacing w:line="259" w:lineRule="auto"/>
      </w:pPr>
      <w:r>
        <w:t>Tổng số W</w:t>
      </w:r>
      <w:r>
        <w:rPr>
          <w:vertAlign w:val="subscript"/>
        </w:rPr>
        <w:t xml:space="preserve">p </w:t>
      </w:r>
      <w:r>
        <w:t xml:space="preserve"> mà hệ thống cung cấp</w:t>
      </w:r>
    </w:p>
    <w:p w:rsidR="00FC7CCB" w:rsidRDefault="00FC7CCB" w:rsidP="00FC7CCB">
      <w:pPr>
        <w:pStyle w:val="ListParagraph"/>
        <w:spacing w:line="259" w:lineRule="auto"/>
        <w:ind w:left="1080"/>
      </w:pPr>
    </w:p>
    <w:p w:rsidR="00FC7CCB" w:rsidRDefault="00FC7CCB" w:rsidP="00FC7CCB">
      <w:pPr>
        <w:pStyle w:val="ListParagraph"/>
        <w:spacing w:line="259" w:lineRule="auto"/>
        <w:ind w:left="1080"/>
        <w:rPr>
          <w:position w:val="-14"/>
        </w:rPr>
      </w:pPr>
      <w:r>
        <w:rPr>
          <w:position w:val="-14"/>
        </w:rPr>
        <w:t xml:space="preserve">             </w:t>
      </w:r>
      <w:r w:rsidR="00DF51E4" w:rsidRPr="00C4259F">
        <w:rPr>
          <w:position w:val="-14"/>
        </w:rPr>
        <w:object w:dxaOrig="3780" w:dyaOrig="400">
          <v:shape id="_x0000_i1034" type="#_x0000_t75" style="width:189.1pt;height:20.05pt" o:ole="">
            <v:imagedata r:id="rId79" o:title=""/>
          </v:shape>
          <o:OLEObject Type="Embed" ProgID="Equation.DSMT4" ShapeID="_x0000_i1034" DrawAspect="Content" ObjectID="_1586699287" r:id="rId80"/>
        </w:object>
      </w:r>
    </w:p>
    <w:p w:rsidR="00FC7CCB" w:rsidRDefault="00FC7CCB" w:rsidP="00FC7CCB">
      <w:pPr>
        <w:pStyle w:val="ListParagraph"/>
        <w:numPr>
          <w:ilvl w:val="0"/>
          <w:numId w:val="28"/>
        </w:numPr>
        <w:spacing w:line="259" w:lineRule="auto"/>
      </w:pPr>
      <w:r w:rsidRPr="00613F1D">
        <w:t>Vớ</w:t>
      </w:r>
      <w:r w:rsidR="00710460">
        <w:t xml:space="preserve">i 6 </w:t>
      </w:r>
      <w:r w:rsidRPr="00613F1D">
        <w:t>tấm PV panel, ta chọn cách mắc hỗn hợ</w:t>
      </w:r>
      <w:r w:rsidR="00710460">
        <w:t>p 3</w:t>
      </w:r>
      <w:r w:rsidRPr="00613F1D">
        <w:t xml:space="preserve"> hàng song song mỗ</w:t>
      </w:r>
      <w:r w:rsidR="00710460">
        <w:t xml:space="preserve">i hàng 2 </w:t>
      </w:r>
      <w:r>
        <w:t>PV panel .</w:t>
      </w:r>
    </w:p>
    <w:p w:rsidR="00FC7CCB" w:rsidRDefault="00FC7CCB" w:rsidP="00FC7CCB">
      <w:pPr>
        <w:pStyle w:val="ListParagraph"/>
        <w:spacing w:line="259" w:lineRule="auto"/>
        <w:ind w:left="1080"/>
      </w:pPr>
    </w:p>
    <w:p w:rsidR="00FC7CCB" w:rsidRDefault="00FC7CCB" w:rsidP="00FC7CCB">
      <w:pPr>
        <w:pStyle w:val="ListParagraph"/>
        <w:spacing w:line="259" w:lineRule="auto"/>
        <w:ind w:left="1080"/>
        <w:rPr>
          <w:position w:val="-32"/>
        </w:rPr>
      </w:pPr>
      <w:r>
        <w:rPr>
          <w:position w:val="-32"/>
        </w:rPr>
        <w:t xml:space="preserve">                </w:t>
      </w:r>
      <w:r w:rsidR="001B2954" w:rsidRPr="00613F1D">
        <w:rPr>
          <w:position w:val="-32"/>
        </w:rPr>
        <w:object w:dxaOrig="4220" w:dyaOrig="760">
          <v:shape id="_x0000_i1035" type="#_x0000_t75" style="width:211pt;height:34.45pt" o:ole="">
            <v:imagedata r:id="rId81" o:title=""/>
          </v:shape>
          <o:OLEObject Type="Embed" ProgID="Equation.DSMT4" ShapeID="_x0000_i1035" DrawAspect="Content" ObjectID="_1586699288" r:id="rId82"/>
        </w:object>
      </w:r>
    </w:p>
    <w:p w:rsidR="00A01E06" w:rsidRPr="00613F1D" w:rsidRDefault="00A01E06" w:rsidP="00FC7CCB">
      <w:pPr>
        <w:pStyle w:val="ListParagraph"/>
        <w:spacing w:line="259" w:lineRule="auto"/>
        <w:ind w:left="1080"/>
      </w:pPr>
    </w:p>
    <w:p w:rsidR="004F2DB3" w:rsidRPr="004F2DB3" w:rsidRDefault="004F2DB3" w:rsidP="004F2DB3">
      <w:pPr>
        <w:pStyle w:val="ListParagraph"/>
        <w:numPr>
          <w:ilvl w:val="0"/>
          <w:numId w:val="22"/>
        </w:numPr>
        <w:spacing w:line="259" w:lineRule="auto"/>
        <w:rPr>
          <w:b/>
          <w:u w:val="single"/>
        </w:rPr>
      </w:pPr>
      <w:r w:rsidRPr="00613F1D">
        <w:rPr>
          <w:b/>
        </w:rPr>
        <w:t>Tính toán bộ battery cho hệ thống:</w:t>
      </w:r>
    </w:p>
    <w:p w:rsidR="004F2DB3" w:rsidRPr="00FB75E1" w:rsidRDefault="004F2DB3" w:rsidP="004F2DB3">
      <w:pPr>
        <w:pStyle w:val="ListParagraph"/>
        <w:numPr>
          <w:ilvl w:val="0"/>
          <w:numId w:val="30"/>
        </w:numPr>
        <w:spacing w:line="259" w:lineRule="auto"/>
        <w:rPr>
          <w:b/>
        </w:rPr>
      </w:pPr>
      <w:r w:rsidRPr="00FB75E1">
        <w:rPr>
          <w:b/>
        </w:rPr>
        <w:t>Yêu cầu:</w:t>
      </w:r>
    </w:p>
    <w:p w:rsidR="004F2DB3" w:rsidRPr="00613F1D" w:rsidRDefault="004F2DB3" w:rsidP="004F2DB3">
      <w:pPr>
        <w:pStyle w:val="ListParagraph"/>
        <w:numPr>
          <w:ilvl w:val="0"/>
          <w:numId w:val="28"/>
        </w:numPr>
        <w:spacing w:after="200" w:line="276" w:lineRule="auto"/>
      </w:pPr>
      <w:r w:rsidRPr="00613F1D">
        <w:t>Lưu trữ điện khi lượng điện cung cấp trực tiếp từ PV cell cho tải là đủ</w:t>
      </w:r>
    </w:p>
    <w:p w:rsidR="004F2DB3" w:rsidRDefault="004F2DB3" w:rsidP="004F2DB3">
      <w:pPr>
        <w:pStyle w:val="ListParagraph"/>
        <w:numPr>
          <w:ilvl w:val="0"/>
          <w:numId w:val="28"/>
        </w:numPr>
        <w:spacing w:after="200" w:line="276" w:lineRule="auto"/>
      </w:pPr>
      <w:r w:rsidRPr="00613F1D">
        <w:t>Lượng điện của bộ battery khi được nạp đầy sẽ sử dụng đủ cho tải trong 1 khoảng thời gian 1 ngày đêm</w:t>
      </w:r>
    </w:p>
    <w:p w:rsidR="008231C2" w:rsidRPr="00613F1D" w:rsidRDefault="008231C2" w:rsidP="004F2DB3">
      <w:pPr>
        <w:pStyle w:val="ListParagraph"/>
        <w:numPr>
          <w:ilvl w:val="0"/>
          <w:numId w:val="28"/>
        </w:numPr>
        <w:spacing w:after="200" w:line="276" w:lineRule="auto"/>
      </w:pPr>
      <w:r>
        <w:t>Acquy đảm bảo cung cấp nguồ</w:t>
      </w:r>
      <w:r w:rsidR="006E23C6">
        <w:t>n 95</w:t>
      </w:r>
      <w:r>
        <w:t>% thời gian trong năm cho tải.</w:t>
      </w:r>
    </w:p>
    <w:p w:rsidR="004F2DB3" w:rsidRDefault="004F2DB3" w:rsidP="004F2DB3">
      <w:pPr>
        <w:pStyle w:val="ListParagraph"/>
        <w:numPr>
          <w:ilvl w:val="0"/>
          <w:numId w:val="30"/>
        </w:numPr>
        <w:spacing w:line="259" w:lineRule="auto"/>
        <w:rPr>
          <w:b/>
        </w:rPr>
      </w:pPr>
      <w:r w:rsidRPr="00613F1D">
        <w:rPr>
          <w:b/>
        </w:rPr>
        <w:t>Tính toán:</w:t>
      </w:r>
    </w:p>
    <w:p w:rsidR="00F106FD" w:rsidRPr="00F106FD" w:rsidRDefault="00F106FD" w:rsidP="00F106FD">
      <w:pPr>
        <w:pStyle w:val="ListParagraph"/>
        <w:numPr>
          <w:ilvl w:val="0"/>
          <w:numId w:val="31"/>
        </w:numPr>
        <w:spacing w:line="259" w:lineRule="auto"/>
      </w:pPr>
      <w:r>
        <w:t>Chọn điện áp hệ thống là</w:t>
      </w:r>
      <w:r w:rsidR="009E48AB">
        <w:t xml:space="preserve"> Vaq=</w:t>
      </w:r>
      <w:r>
        <w:t xml:space="preserve"> 48V</w:t>
      </w:r>
    </w:p>
    <w:p w:rsidR="004F2DB3" w:rsidRPr="00613F1D" w:rsidRDefault="00064D29" w:rsidP="004F2DB3">
      <w:pPr>
        <w:pStyle w:val="ListParagraph"/>
        <w:numPr>
          <w:ilvl w:val="0"/>
          <w:numId w:val="28"/>
        </w:numPr>
        <w:spacing w:line="259" w:lineRule="auto"/>
      </w:pPr>
      <w:r>
        <w:t>L</w:t>
      </w:r>
      <w:r w:rsidR="004F2DB3" w:rsidRPr="00613F1D">
        <w:t>ượng điện năng Battery cần cung cấp cho tải</w:t>
      </w:r>
      <w:r w:rsidR="00920FEE">
        <w:t xml:space="preserve"> trong một ngày đêm</w:t>
      </w:r>
      <w:r w:rsidR="004F2DB3" w:rsidRPr="00613F1D">
        <w:t>:</w:t>
      </w:r>
    </w:p>
    <w:p w:rsidR="004F2DB3" w:rsidRDefault="004F2DB3" w:rsidP="004F2DB3">
      <w:pPr>
        <w:spacing w:line="259" w:lineRule="auto"/>
        <w:ind w:left="1440"/>
        <w:rPr>
          <w:position w:val="-24"/>
        </w:rPr>
      </w:pPr>
      <w:r>
        <w:rPr>
          <w:position w:val="-24"/>
        </w:rPr>
        <w:t xml:space="preserve">         </w:t>
      </w:r>
      <w:r w:rsidR="00710460" w:rsidRPr="00920FEE">
        <w:rPr>
          <w:position w:val="-30"/>
        </w:rPr>
        <w:object w:dxaOrig="3500" w:dyaOrig="720">
          <v:shape id="_x0000_i1036" type="#_x0000_t75" style="width:177.2pt;height:37.55pt" o:ole="">
            <v:imagedata r:id="rId83" o:title=""/>
          </v:shape>
          <o:OLEObject Type="Embed" ProgID="Equation.DSMT4" ShapeID="_x0000_i1036" DrawAspect="Content" ObjectID="_1586699289" r:id="rId84"/>
        </w:object>
      </w:r>
    </w:p>
    <w:p w:rsidR="0028247D" w:rsidRPr="0028247D" w:rsidRDefault="008231C2" w:rsidP="0028247D">
      <w:pPr>
        <w:pStyle w:val="ListParagraph"/>
        <w:numPr>
          <w:ilvl w:val="0"/>
          <w:numId w:val="28"/>
        </w:numPr>
        <w:spacing w:line="259" w:lineRule="auto"/>
        <w:rPr>
          <w:position w:val="-24"/>
        </w:rPr>
      </w:pPr>
      <w:r>
        <w:rPr>
          <w:position w:val="-24"/>
        </w:rPr>
        <w:t>Số ngày lưu trữ cần thiết :</w:t>
      </w:r>
    </w:p>
    <w:p w:rsidR="008231C2" w:rsidRDefault="0028247D" w:rsidP="008231C2">
      <w:pPr>
        <w:pStyle w:val="ListParagraph"/>
        <w:numPr>
          <w:ilvl w:val="0"/>
          <w:numId w:val="28"/>
        </w:numPr>
        <w:spacing w:line="259" w:lineRule="auto"/>
        <w:rPr>
          <w:position w:val="-24"/>
        </w:rPr>
      </w:pPr>
      <w:r>
        <w:rPr>
          <w:position w:val="-24"/>
        </w:rPr>
        <w:t xml:space="preserve">              </w:t>
      </w:r>
      <w:r w:rsidR="006E23C6" w:rsidRPr="006E23C6">
        <w:rPr>
          <w:position w:val="-12"/>
        </w:rPr>
        <w:object w:dxaOrig="4640" w:dyaOrig="380">
          <v:shape id="_x0000_i1037" type="#_x0000_t75" style="width:234.15pt;height:20.05pt" o:ole="">
            <v:imagedata r:id="rId85" o:title=""/>
          </v:shape>
          <o:OLEObject Type="Embed" ProgID="Equation.DSMT4" ShapeID="_x0000_i1037" DrawAspect="Content" ObjectID="_1586699290" r:id="rId86"/>
        </w:object>
      </w:r>
    </w:p>
    <w:p w:rsidR="008231C2" w:rsidRDefault="008231C2" w:rsidP="008231C2">
      <w:pPr>
        <w:pStyle w:val="ListParagraph"/>
        <w:spacing w:line="259" w:lineRule="auto"/>
        <w:ind w:left="1080"/>
        <w:rPr>
          <w:position w:val="-24"/>
        </w:rPr>
      </w:pPr>
    </w:p>
    <w:p w:rsidR="00A01E06" w:rsidRDefault="00A01E06" w:rsidP="00A01E06">
      <w:pPr>
        <w:pStyle w:val="ListParagraph"/>
        <w:spacing w:line="259" w:lineRule="auto"/>
        <w:ind w:left="1080"/>
        <w:rPr>
          <w:position w:val="-24"/>
        </w:rPr>
      </w:pPr>
    </w:p>
    <w:p w:rsidR="004A1986" w:rsidRPr="00A01E06" w:rsidRDefault="00A01E06" w:rsidP="00A01E06">
      <w:pPr>
        <w:pStyle w:val="ListParagraph"/>
        <w:spacing w:line="259" w:lineRule="auto"/>
        <w:ind w:left="1080"/>
        <w:rPr>
          <w:position w:val="-24"/>
        </w:rPr>
      </w:pPr>
      <w:r>
        <w:t xml:space="preserve">          </w:t>
      </w:r>
    </w:p>
    <w:p w:rsidR="00064D29" w:rsidRPr="00920FEE" w:rsidRDefault="00F106FD" w:rsidP="00920FEE">
      <w:pPr>
        <w:pStyle w:val="ListParagraph"/>
        <w:numPr>
          <w:ilvl w:val="0"/>
          <w:numId w:val="28"/>
        </w:numPr>
        <w:spacing w:line="259" w:lineRule="auto"/>
        <w:rPr>
          <w:position w:val="-24"/>
        </w:rPr>
      </w:pPr>
      <w:r w:rsidRPr="00920FEE">
        <w:rPr>
          <w:position w:val="-24"/>
        </w:rPr>
        <w:t>Điện lượng cần thiết trong một ngày:</w:t>
      </w:r>
    </w:p>
    <w:p w:rsidR="009E48AB" w:rsidRDefault="009E48AB" w:rsidP="009E48AB">
      <w:pPr>
        <w:pStyle w:val="ListParagraph"/>
        <w:spacing w:line="259" w:lineRule="auto"/>
        <w:ind w:left="1080"/>
      </w:pPr>
      <w:r>
        <w:t xml:space="preserve">                  </w:t>
      </w:r>
      <w:r w:rsidR="00710460" w:rsidRPr="00AA61D6">
        <w:rPr>
          <w:position w:val="-32"/>
        </w:rPr>
        <w:object w:dxaOrig="3159" w:dyaOrig="740">
          <v:shape id="_x0000_i1038" type="#_x0000_t75" style="width:159.05pt;height:37.55pt" o:ole="">
            <v:imagedata r:id="rId87" o:title=""/>
          </v:shape>
          <o:OLEObject Type="Embed" ProgID="Equation.DSMT4" ShapeID="_x0000_i1038" DrawAspect="Content" ObjectID="_1586699291" r:id="rId88"/>
        </w:object>
      </w:r>
    </w:p>
    <w:p w:rsidR="003B6842" w:rsidRDefault="003B6842" w:rsidP="003B6842">
      <w:pPr>
        <w:pStyle w:val="ListParagraph"/>
        <w:numPr>
          <w:ilvl w:val="0"/>
          <w:numId w:val="28"/>
        </w:numPr>
        <w:spacing w:line="259" w:lineRule="auto"/>
      </w:pPr>
      <w:r>
        <w:t>Tổng dung lượng khả dụng cần thiết :</w:t>
      </w:r>
    </w:p>
    <w:p w:rsidR="003B6842" w:rsidRDefault="003B6842" w:rsidP="003B6842">
      <w:pPr>
        <w:pStyle w:val="ListParagraph"/>
        <w:spacing w:line="259" w:lineRule="auto"/>
        <w:ind w:left="1080"/>
      </w:pPr>
      <w:r>
        <w:t xml:space="preserve">                 </w:t>
      </w:r>
      <w:r w:rsidR="00710460" w:rsidRPr="003B6842">
        <w:rPr>
          <w:position w:val="-12"/>
        </w:rPr>
        <w:object w:dxaOrig="3560" w:dyaOrig="360">
          <v:shape id="_x0000_i1039" type="#_x0000_t75" style="width:177.8pt;height:18.15pt" o:ole="">
            <v:imagedata r:id="rId89" o:title=""/>
          </v:shape>
          <o:OLEObject Type="Embed" ProgID="Equation.DSMT4" ShapeID="_x0000_i1039" DrawAspect="Content" ObjectID="_1586699292" r:id="rId90"/>
        </w:object>
      </w:r>
    </w:p>
    <w:p w:rsidR="003B6842" w:rsidRDefault="003B6842" w:rsidP="003B6842">
      <w:pPr>
        <w:pStyle w:val="ListParagraph"/>
        <w:spacing w:line="259" w:lineRule="auto"/>
        <w:ind w:left="1080"/>
      </w:pPr>
    </w:p>
    <w:p w:rsidR="00043B1D" w:rsidRDefault="00043B1D" w:rsidP="00043B1D">
      <w:pPr>
        <w:pStyle w:val="ListParagraph"/>
        <w:numPr>
          <w:ilvl w:val="0"/>
          <w:numId w:val="32"/>
        </w:numPr>
        <w:spacing w:line="259" w:lineRule="auto"/>
      </w:pPr>
      <w:r>
        <w:t xml:space="preserve">Ta chọn loại acquy  có độ phóng điện tối đa là </w:t>
      </w:r>
      <w:r w:rsidRPr="00043B1D">
        <w:t>MDOD=0.8</w:t>
      </w:r>
      <w:r w:rsidR="0028247D">
        <w:t>, ứng với nhiệt độ trung bình ở TP.HCM là 26,5oC, và tốc độ phóng điện là C/48, ta suy ra hệ số hiệu chỉnh tương ứng là 1,1</w:t>
      </w:r>
    </w:p>
    <w:p w:rsidR="00920FEE" w:rsidRDefault="00920FEE" w:rsidP="0028247D">
      <w:pPr>
        <w:pStyle w:val="ListParagraph"/>
        <w:numPr>
          <w:ilvl w:val="0"/>
          <w:numId w:val="13"/>
        </w:numPr>
        <w:spacing w:line="259" w:lineRule="auto"/>
        <w:ind w:hanging="360"/>
      </w:pPr>
      <w:r>
        <w:t>Dung lượ</w:t>
      </w:r>
      <w:r w:rsidR="0028247D">
        <w:t>ng danh định của acquy</w:t>
      </w:r>
      <w:r>
        <w:t xml:space="preserve"> cần thiết :</w:t>
      </w:r>
    </w:p>
    <w:p w:rsidR="0038323E" w:rsidRDefault="0038323E" w:rsidP="0038323E">
      <w:pPr>
        <w:pStyle w:val="ListParagraph"/>
        <w:spacing w:line="259" w:lineRule="auto"/>
        <w:ind w:left="994"/>
      </w:pPr>
    </w:p>
    <w:p w:rsidR="0038323E" w:rsidRPr="0038323E" w:rsidRDefault="00043B1D" w:rsidP="0038323E">
      <w:pPr>
        <w:pStyle w:val="ListParagraph"/>
        <w:spacing w:line="259" w:lineRule="auto"/>
        <w:ind w:left="1080"/>
        <w:rPr>
          <w:position w:val="-28"/>
        </w:rPr>
      </w:pPr>
      <w:r>
        <w:t xml:space="preserve">                </w:t>
      </w:r>
      <w:r w:rsidR="00710460" w:rsidRPr="0028247D">
        <w:rPr>
          <w:position w:val="-28"/>
        </w:rPr>
        <w:object w:dxaOrig="3860" w:dyaOrig="660">
          <v:shape id="_x0000_i1040" type="#_x0000_t75" style="width:193.45pt;height:33.2pt" o:ole="">
            <v:imagedata r:id="rId91" o:title=""/>
          </v:shape>
          <o:OLEObject Type="Embed" ProgID="Equation.DSMT4" ShapeID="_x0000_i1040" DrawAspect="Content" ObjectID="_1586699293" r:id="rId92"/>
        </w:object>
      </w:r>
    </w:p>
    <w:p w:rsidR="00DA4BE2" w:rsidRDefault="0038323E" w:rsidP="0038323E">
      <w:pPr>
        <w:pStyle w:val="ListParagraph"/>
        <w:numPr>
          <w:ilvl w:val="0"/>
          <w:numId w:val="28"/>
        </w:numPr>
        <w:spacing w:line="259" w:lineRule="auto"/>
        <w:rPr>
          <w:position w:val="-24"/>
        </w:rPr>
      </w:pPr>
      <w:r>
        <w:rPr>
          <w:position w:val="-24"/>
        </w:rPr>
        <w:t>Vậy ta phải lựa chọn và lắp đặt  sao cho bộ acquy có dung lượng tối thiểu là 175(Ah) và điện áp ra của bộ là 48V</w:t>
      </w:r>
    </w:p>
    <w:p w:rsidR="0038323E" w:rsidRDefault="0038323E" w:rsidP="0038323E">
      <w:pPr>
        <w:spacing w:line="259" w:lineRule="auto"/>
        <w:rPr>
          <w:position w:val="-24"/>
        </w:rPr>
      </w:pPr>
    </w:p>
    <w:p w:rsidR="0038323E" w:rsidRDefault="0038323E" w:rsidP="0038323E">
      <w:pPr>
        <w:spacing w:line="259" w:lineRule="auto"/>
        <w:rPr>
          <w:position w:val="-24"/>
        </w:rPr>
      </w:pPr>
    </w:p>
    <w:p w:rsidR="0038323E" w:rsidRDefault="0038323E" w:rsidP="0038323E">
      <w:pPr>
        <w:spacing w:line="259" w:lineRule="auto"/>
        <w:rPr>
          <w:position w:val="-24"/>
        </w:rPr>
      </w:pPr>
    </w:p>
    <w:p w:rsidR="0038323E" w:rsidRDefault="0038323E" w:rsidP="0038323E">
      <w:pPr>
        <w:spacing w:line="259" w:lineRule="auto"/>
        <w:rPr>
          <w:position w:val="-24"/>
        </w:rPr>
      </w:pPr>
    </w:p>
    <w:p w:rsidR="0038323E" w:rsidRDefault="0038323E" w:rsidP="0038323E">
      <w:pPr>
        <w:spacing w:line="259" w:lineRule="auto"/>
        <w:rPr>
          <w:position w:val="-24"/>
        </w:rPr>
      </w:pPr>
    </w:p>
    <w:p w:rsidR="0038323E" w:rsidRDefault="0038323E" w:rsidP="0038323E">
      <w:pPr>
        <w:spacing w:line="259" w:lineRule="auto"/>
        <w:rPr>
          <w:position w:val="-24"/>
        </w:rPr>
      </w:pPr>
    </w:p>
    <w:p w:rsidR="0038323E" w:rsidRDefault="0038323E" w:rsidP="0038323E">
      <w:pPr>
        <w:spacing w:line="259" w:lineRule="auto"/>
        <w:rPr>
          <w:position w:val="-24"/>
        </w:rPr>
      </w:pPr>
    </w:p>
    <w:p w:rsidR="0038323E" w:rsidRDefault="0038323E" w:rsidP="0038323E">
      <w:pPr>
        <w:spacing w:line="259" w:lineRule="auto"/>
        <w:rPr>
          <w:position w:val="-24"/>
        </w:rPr>
      </w:pPr>
    </w:p>
    <w:p w:rsidR="0038323E" w:rsidRDefault="0038323E" w:rsidP="0038323E">
      <w:pPr>
        <w:spacing w:line="259" w:lineRule="auto"/>
        <w:rPr>
          <w:position w:val="-24"/>
        </w:rPr>
      </w:pPr>
    </w:p>
    <w:p w:rsidR="0038323E" w:rsidRDefault="0038323E" w:rsidP="0038323E">
      <w:pPr>
        <w:spacing w:line="259" w:lineRule="auto"/>
        <w:rPr>
          <w:position w:val="-24"/>
        </w:rPr>
      </w:pPr>
    </w:p>
    <w:p w:rsidR="0038323E" w:rsidRDefault="0038323E" w:rsidP="0038323E">
      <w:pPr>
        <w:spacing w:line="259" w:lineRule="auto"/>
        <w:rPr>
          <w:position w:val="-24"/>
        </w:rPr>
      </w:pPr>
    </w:p>
    <w:p w:rsidR="0038323E" w:rsidRDefault="0038323E" w:rsidP="0038323E">
      <w:pPr>
        <w:spacing w:line="259" w:lineRule="auto"/>
        <w:rPr>
          <w:position w:val="-24"/>
        </w:rPr>
      </w:pPr>
    </w:p>
    <w:p w:rsidR="0038323E" w:rsidRDefault="0038323E" w:rsidP="0038323E">
      <w:pPr>
        <w:spacing w:line="259" w:lineRule="auto"/>
        <w:rPr>
          <w:position w:val="-24"/>
        </w:rPr>
      </w:pPr>
    </w:p>
    <w:p w:rsidR="00FC7CCB" w:rsidRPr="0038323E" w:rsidRDefault="0038323E" w:rsidP="0038323E">
      <w:pPr>
        <w:pStyle w:val="ListParagraph"/>
        <w:spacing w:line="259" w:lineRule="auto"/>
        <w:ind w:left="1080"/>
      </w:pPr>
      <w:r>
        <w:rPr>
          <w:rFonts w:ascii="TimesNewRomanPS-BoldMT" w:hAnsi="TimesNewRomanPS-BoldMT"/>
          <w:b/>
          <w:bCs/>
          <w:color w:val="000000"/>
          <w:sz w:val="22"/>
          <w:szCs w:val="22"/>
        </w:rPr>
        <w:t xml:space="preserve">    </w:t>
      </w:r>
      <w:r w:rsidR="00015A82">
        <w:rPr>
          <w:rFonts w:ascii="TimesNewRomanPS-BoldMT" w:hAnsi="TimesNewRomanPS-BoldMT"/>
          <w:b/>
          <w:bCs/>
          <w:color w:val="000000"/>
          <w:sz w:val="22"/>
          <w:szCs w:val="22"/>
        </w:rPr>
        <w:t xml:space="preserve">      </w:t>
      </w:r>
    </w:p>
    <w:p w:rsidR="00484BF7" w:rsidRPr="0086331C" w:rsidRDefault="0086331C" w:rsidP="0086331C">
      <w:pPr>
        <w:pStyle w:val="ListParagraph"/>
        <w:numPr>
          <w:ilvl w:val="1"/>
          <w:numId w:val="25"/>
        </w:numPr>
        <w:tabs>
          <w:tab w:val="left" w:pos="636"/>
          <w:tab w:val="left" w:pos="2562"/>
        </w:tabs>
        <w:rPr>
          <w:rFonts w:ascii="TimesNewRomanPS-BoldMT" w:hAnsi="TimesNewRomanPS-BoldMT"/>
          <w:b/>
          <w:bCs/>
          <w:color w:val="000000"/>
          <w:sz w:val="28"/>
          <w:szCs w:val="26"/>
        </w:rPr>
      </w:pPr>
      <w:r w:rsidRPr="0086331C">
        <w:rPr>
          <w:rFonts w:ascii="TimesNewRomanPS-BoldMT" w:hAnsi="TimesNewRomanPS-BoldMT"/>
          <w:b/>
          <w:bCs/>
          <w:color w:val="000000"/>
          <w:sz w:val="28"/>
          <w:szCs w:val="26"/>
        </w:rPr>
        <w:lastRenderedPageBreak/>
        <w:t>Tính toán kinh tế của hệ thống PV</w:t>
      </w:r>
    </w:p>
    <w:p w:rsidR="0086331C" w:rsidRDefault="0086331C" w:rsidP="0086331C">
      <w:pPr>
        <w:tabs>
          <w:tab w:val="left" w:pos="636"/>
          <w:tab w:val="left" w:pos="2562"/>
        </w:tabs>
        <w:ind w:left="360"/>
        <w:rPr>
          <w:rFonts w:ascii="TimesNewRomanPS-BoldMT" w:hAnsi="TimesNewRomanPS-BoldMT"/>
          <w:b/>
          <w:bCs/>
          <w:i/>
          <w:color w:val="000000"/>
          <w:sz w:val="26"/>
          <w:szCs w:val="26"/>
        </w:rPr>
      </w:pPr>
      <w:r w:rsidRPr="0086331C">
        <w:rPr>
          <w:rFonts w:ascii="TimesNewRomanPS-BoldMT" w:hAnsi="TimesNewRomanPS-BoldMT"/>
          <w:b/>
          <w:bCs/>
          <w:i/>
          <w:color w:val="000000"/>
          <w:sz w:val="26"/>
          <w:szCs w:val="26"/>
        </w:rPr>
        <w:t>3.3.1 Chọn lựa thực tế</w:t>
      </w:r>
      <w:r w:rsidR="006B31CE">
        <w:rPr>
          <w:rFonts w:ascii="TimesNewRomanPS-BoldMT" w:hAnsi="TimesNewRomanPS-BoldMT"/>
          <w:b/>
          <w:bCs/>
          <w:i/>
          <w:color w:val="000000"/>
          <w:sz w:val="26"/>
          <w:szCs w:val="26"/>
        </w:rPr>
        <w:t xml:space="preserve"> các thiết bị </w:t>
      </w:r>
      <w:r w:rsidRPr="0086331C">
        <w:rPr>
          <w:rFonts w:ascii="TimesNewRomanPS-BoldMT" w:hAnsi="TimesNewRomanPS-BoldMT"/>
          <w:b/>
          <w:bCs/>
          <w:i/>
          <w:color w:val="000000"/>
          <w:sz w:val="26"/>
          <w:szCs w:val="26"/>
        </w:rPr>
        <w:t>trong hệ thống PV</w:t>
      </w:r>
    </w:p>
    <w:p w:rsidR="0086331C" w:rsidRDefault="0086331C" w:rsidP="0086331C">
      <w:pPr>
        <w:tabs>
          <w:tab w:val="left" w:pos="636"/>
          <w:tab w:val="left" w:pos="2562"/>
        </w:tabs>
        <w:ind w:left="360"/>
        <w:rPr>
          <w:rFonts w:ascii="TimesNewRomanPSMT" w:hAnsi="TimesNewRomanPSMT"/>
          <w:color w:val="000000"/>
        </w:rPr>
      </w:pPr>
      <w:r>
        <w:rPr>
          <w:rFonts w:ascii="TimesNewRomanPSMT" w:hAnsi="TimesNewRomanPSMT"/>
          <w:color w:val="000000"/>
        </w:rPr>
        <w:t xml:space="preserve">       - T</w:t>
      </w:r>
      <w:r w:rsidRPr="0086331C">
        <w:rPr>
          <w:rFonts w:ascii="TimesNewRomanPSMT" w:hAnsi="TimesNewRomanPSMT"/>
          <w:color w:val="000000"/>
        </w:rPr>
        <w:t>a có thông số của hê ̣thống PV như sau:</w:t>
      </w:r>
    </w:p>
    <w:p w:rsidR="0086331C" w:rsidRPr="0086331C" w:rsidRDefault="0086331C" w:rsidP="0086331C">
      <w:pPr>
        <w:tabs>
          <w:tab w:val="left" w:pos="636"/>
          <w:tab w:val="left" w:pos="2562"/>
        </w:tabs>
        <w:ind w:left="360"/>
        <w:rPr>
          <w:color w:val="000000"/>
          <w:sz w:val="32"/>
        </w:rPr>
      </w:pPr>
      <w:r>
        <w:rPr>
          <w:rFonts w:ascii="TimesNewRomanPSMT" w:hAnsi="TimesNewRomanPSMT"/>
          <w:color w:val="000000"/>
          <w:sz w:val="28"/>
        </w:rPr>
        <w:t xml:space="preserve">              </w:t>
      </w:r>
      <w:r w:rsidRPr="0086331C">
        <w:rPr>
          <w:rFonts w:ascii="TimesNewRomanPSMT" w:hAnsi="TimesNewRomanPSMT"/>
          <w:color w:val="000000"/>
          <w:sz w:val="28"/>
        </w:rPr>
        <w:t>V</w:t>
      </w:r>
      <w:r w:rsidRPr="0086331C">
        <w:rPr>
          <w:rFonts w:ascii="TimesNewRomanPSMT" w:hAnsi="TimesNewRomanPSMT"/>
          <w:color w:val="000000"/>
          <w:sz w:val="20"/>
          <w:szCs w:val="16"/>
        </w:rPr>
        <w:t xml:space="preserve">oc(ht) </w:t>
      </w:r>
      <w:r w:rsidRPr="0086331C">
        <w:rPr>
          <w:rFonts w:ascii="TimesNewRomanPSMT" w:hAnsi="TimesNewRomanPSMT"/>
          <w:color w:val="000000"/>
          <w:sz w:val="28"/>
        </w:rPr>
        <w:t>= 86.84 (V)</w:t>
      </w:r>
      <w:r w:rsidRPr="0086331C">
        <w:rPr>
          <w:rFonts w:ascii="TimesNewRomanPSMT" w:hAnsi="TimesNewRomanPSMT"/>
          <w:color w:val="000000"/>
          <w:sz w:val="28"/>
        </w:rPr>
        <w:br/>
      </w:r>
      <w:r>
        <w:rPr>
          <w:rFonts w:ascii="TimesNewRomanPSMT" w:hAnsi="TimesNewRomanPSMT"/>
          <w:color w:val="000000"/>
          <w:sz w:val="28"/>
        </w:rPr>
        <w:t xml:space="preserve">              </w:t>
      </w:r>
      <w:r w:rsidRPr="0086331C">
        <w:rPr>
          <w:rFonts w:ascii="TimesNewRomanPSMT" w:hAnsi="TimesNewRomanPSMT"/>
          <w:color w:val="000000"/>
          <w:sz w:val="28"/>
        </w:rPr>
        <w:t>V</w:t>
      </w:r>
      <w:r w:rsidRPr="0086331C">
        <w:rPr>
          <w:rFonts w:ascii="TimesNewRomanPSMT" w:hAnsi="TimesNewRomanPSMT"/>
          <w:color w:val="000000"/>
          <w:sz w:val="20"/>
          <w:szCs w:val="16"/>
        </w:rPr>
        <w:t xml:space="preserve">mp(ht) </w:t>
      </w:r>
      <w:r w:rsidRPr="0086331C">
        <w:rPr>
          <w:rFonts w:ascii="TimesNewRomanPSMT" w:hAnsi="TimesNewRomanPSMT"/>
          <w:color w:val="000000"/>
          <w:sz w:val="28"/>
        </w:rPr>
        <w:t>= 70.28 (V)</w:t>
      </w:r>
      <w:r w:rsidRPr="0086331C">
        <w:rPr>
          <w:rFonts w:ascii="TimesNewRomanPSMT" w:hAnsi="TimesNewRomanPSMT"/>
          <w:color w:val="000000"/>
          <w:sz w:val="28"/>
        </w:rPr>
        <w:br/>
      </w:r>
      <w:r>
        <w:rPr>
          <w:rFonts w:ascii="SymbolMT" w:hAnsi="SymbolMT"/>
          <w:color w:val="000000"/>
          <w:sz w:val="40"/>
          <w:szCs w:val="128"/>
        </w:rPr>
        <w:t xml:space="preserve">          </w:t>
      </w:r>
      <w:r w:rsidRPr="0086331C">
        <w:rPr>
          <w:rFonts w:ascii="SymbolMT" w:hAnsi="SymbolMT"/>
          <w:color w:val="000000"/>
          <w:sz w:val="40"/>
          <w:szCs w:val="128"/>
        </w:rPr>
        <w:sym w:font="Symbol" w:char="F0E5"/>
      </w:r>
      <w:r w:rsidRPr="0086331C">
        <w:rPr>
          <w:i/>
          <w:iCs/>
          <w:color w:val="000000"/>
          <w:sz w:val="32"/>
        </w:rPr>
        <w:t xml:space="preserve">Wp </w:t>
      </w:r>
      <w:r w:rsidRPr="0086331C">
        <w:rPr>
          <w:color w:val="000000"/>
          <w:sz w:val="32"/>
        </w:rPr>
        <w:sym w:font="Symbol" w:char="F03D"/>
      </w:r>
      <w:r w:rsidRPr="0086331C">
        <w:rPr>
          <w:color w:val="000000"/>
          <w:sz w:val="32"/>
        </w:rPr>
        <w:t xml:space="preserve"> </w:t>
      </w:r>
      <w:r>
        <w:rPr>
          <w:color w:val="000000"/>
          <w:sz w:val="32"/>
        </w:rPr>
        <w:t>1332</w:t>
      </w:r>
      <w:r w:rsidRPr="0086331C">
        <w:rPr>
          <w:color w:val="000000"/>
          <w:sz w:val="32"/>
        </w:rPr>
        <w:t>(W)</w:t>
      </w:r>
    </w:p>
    <w:p w:rsidR="0086331C" w:rsidRDefault="0086331C" w:rsidP="0086331C">
      <w:pPr>
        <w:pStyle w:val="ListParagraph"/>
        <w:numPr>
          <w:ilvl w:val="0"/>
          <w:numId w:val="22"/>
        </w:numPr>
        <w:tabs>
          <w:tab w:val="left" w:pos="636"/>
          <w:tab w:val="left" w:pos="2562"/>
        </w:tabs>
        <w:rPr>
          <w:b/>
          <w:sz w:val="26"/>
          <w:szCs w:val="26"/>
        </w:rPr>
      </w:pPr>
      <w:r w:rsidRPr="0086331C">
        <w:rPr>
          <w:b/>
          <w:sz w:val="26"/>
          <w:szCs w:val="26"/>
        </w:rPr>
        <w:t>Lựa chọn tấm pin</w:t>
      </w:r>
    </w:p>
    <w:p w:rsidR="0086331C" w:rsidRPr="0086331C" w:rsidRDefault="0086331C" w:rsidP="0086331C">
      <w:pPr>
        <w:pStyle w:val="ListParagraph"/>
        <w:numPr>
          <w:ilvl w:val="0"/>
          <w:numId w:val="28"/>
        </w:numPr>
        <w:tabs>
          <w:tab w:val="left" w:pos="636"/>
          <w:tab w:val="left" w:pos="2562"/>
        </w:tabs>
        <w:rPr>
          <w:b/>
          <w:sz w:val="26"/>
          <w:szCs w:val="26"/>
        </w:rPr>
      </w:pPr>
      <w:r>
        <w:rPr>
          <w:rFonts w:ascii="TimesNewRomanPSMT" w:hAnsi="TimesNewRomanPSMT"/>
          <w:color w:val="000000"/>
        </w:rPr>
        <w:t>T</w:t>
      </w:r>
      <w:r w:rsidRPr="0086331C">
        <w:rPr>
          <w:rFonts w:ascii="TimesNewRomanPSMT" w:hAnsi="TimesNewRomanPSMT"/>
          <w:color w:val="000000"/>
        </w:rPr>
        <w:t xml:space="preserve">a chon ̣ tấm pin </w:t>
      </w:r>
      <w:r w:rsidRPr="0086331C">
        <w:rPr>
          <w:rFonts w:ascii="TimesNewRomanPS-BoldMT" w:hAnsi="TimesNewRomanPS-BoldMT"/>
          <w:b/>
          <w:bCs/>
          <w:color w:val="000000"/>
        </w:rPr>
        <w:t>Redsun-P636-260W</w:t>
      </w:r>
    </w:p>
    <w:p w:rsidR="0086331C" w:rsidRPr="0086331C" w:rsidRDefault="0086331C" w:rsidP="0086331C">
      <w:pPr>
        <w:pStyle w:val="ListParagraph"/>
        <w:tabs>
          <w:tab w:val="left" w:pos="636"/>
          <w:tab w:val="left" w:pos="2562"/>
        </w:tabs>
        <w:ind w:left="1080"/>
        <w:rPr>
          <w:b/>
          <w:sz w:val="26"/>
          <w:szCs w:val="26"/>
        </w:rPr>
      </w:pPr>
    </w:p>
    <w:p w:rsidR="0086331C" w:rsidRPr="0086331C" w:rsidRDefault="0086331C" w:rsidP="0086331C">
      <w:pPr>
        <w:pStyle w:val="ListParagraph"/>
        <w:tabs>
          <w:tab w:val="left" w:pos="636"/>
          <w:tab w:val="left" w:pos="2562"/>
        </w:tabs>
        <w:ind w:left="1080"/>
        <w:jc w:val="center"/>
        <w:rPr>
          <w:b/>
          <w:sz w:val="26"/>
          <w:szCs w:val="26"/>
        </w:rPr>
      </w:pPr>
      <w:r>
        <w:rPr>
          <w:noProof/>
        </w:rPr>
        <w:drawing>
          <wp:inline distT="0" distB="0" distL="0" distR="0" wp14:anchorId="53396FE1" wp14:editId="73C00D6B">
            <wp:extent cx="2651760" cy="5250484"/>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2651760" cy="5250484"/>
                    </a:xfrm>
                    <a:prstGeom prst="rect">
                      <a:avLst/>
                    </a:prstGeom>
                  </pic:spPr>
                </pic:pic>
              </a:graphicData>
            </a:graphic>
          </wp:inline>
        </w:drawing>
      </w:r>
    </w:p>
    <w:p w:rsidR="00D96218" w:rsidRDefault="0086331C" w:rsidP="0086331C">
      <w:pPr>
        <w:tabs>
          <w:tab w:val="left" w:pos="636"/>
          <w:tab w:val="left" w:pos="2562"/>
        </w:tabs>
        <w:jc w:val="center"/>
        <w:rPr>
          <w:rFonts w:ascii="TimesNewRomanPSMT" w:hAnsi="TimesNewRomanPSMT"/>
          <w:color w:val="000000"/>
          <w:sz w:val="22"/>
          <w:szCs w:val="22"/>
        </w:rPr>
      </w:pPr>
      <w:r>
        <w:rPr>
          <w:rFonts w:ascii="TimesNewRomanPS-BoldMT" w:hAnsi="TimesNewRomanPS-BoldMT"/>
          <w:b/>
          <w:bCs/>
          <w:color w:val="000000"/>
          <w:sz w:val="22"/>
          <w:szCs w:val="22"/>
        </w:rPr>
        <w:t xml:space="preserve">                </w:t>
      </w:r>
      <w:r w:rsidRPr="0086331C">
        <w:rPr>
          <w:rFonts w:ascii="TimesNewRomanPS-BoldMT" w:hAnsi="TimesNewRomanPS-BoldMT"/>
          <w:b/>
          <w:bCs/>
          <w:color w:val="000000"/>
          <w:sz w:val="22"/>
          <w:szCs w:val="22"/>
        </w:rPr>
        <w:t xml:space="preserve">Hình 3.5: </w:t>
      </w:r>
      <w:r w:rsidRPr="0086331C">
        <w:rPr>
          <w:rFonts w:ascii="TimesNewRomanPSMT" w:hAnsi="TimesNewRomanPSMT"/>
          <w:color w:val="000000"/>
          <w:sz w:val="22"/>
          <w:szCs w:val="22"/>
        </w:rPr>
        <w:t>Tấm pin Redsun – P636 – 260W</w:t>
      </w:r>
    </w:p>
    <w:p w:rsidR="002836BC" w:rsidRDefault="002836BC" w:rsidP="0086331C">
      <w:pPr>
        <w:tabs>
          <w:tab w:val="left" w:pos="636"/>
          <w:tab w:val="left" w:pos="2562"/>
        </w:tabs>
        <w:jc w:val="center"/>
      </w:pPr>
    </w:p>
    <w:p w:rsidR="007019A6" w:rsidRPr="002836BC" w:rsidRDefault="0086331C" w:rsidP="0086331C">
      <w:pPr>
        <w:pStyle w:val="ListParagraph"/>
        <w:numPr>
          <w:ilvl w:val="0"/>
          <w:numId w:val="32"/>
        </w:numPr>
        <w:tabs>
          <w:tab w:val="left" w:pos="636"/>
          <w:tab w:val="left" w:pos="2562"/>
        </w:tabs>
      </w:pPr>
      <w:r w:rsidRPr="0086331C">
        <w:rPr>
          <w:rFonts w:ascii="TimesNewRomanPS-BoldItalicMT" w:hAnsi="TimesNewRomanPS-BoldItalicMT"/>
          <w:b/>
          <w:bCs/>
          <w:i/>
          <w:iCs/>
          <w:color w:val="000000"/>
        </w:rPr>
        <w:lastRenderedPageBreak/>
        <w:t>Lựa chọn bộ Solar controller:</w:t>
      </w:r>
    </w:p>
    <w:p w:rsidR="0038323E" w:rsidRPr="002836BC" w:rsidRDefault="002836BC" w:rsidP="0038323E">
      <w:pPr>
        <w:pStyle w:val="ListParagraph"/>
        <w:numPr>
          <w:ilvl w:val="0"/>
          <w:numId w:val="28"/>
        </w:numPr>
        <w:tabs>
          <w:tab w:val="left" w:pos="636"/>
          <w:tab w:val="left" w:pos="2562"/>
        </w:tabs>
      </w:pPr>
      <w:r>
        <w:rPr>
          <w:rFonts w:ascii="TimesNewRomanPS-BoldItalicMT" w:hAnsi="TimesNewRomanPS-BoldItalicMT"/>
          <w:bCs/>
          <w:iCs/>
          <w:color w:val="000000"/>
        </w:rPr>
        <w:t xml:space="preserve">Ta chọn bộ </w:t>
      </w:r>
      <w:r w:rsidRPr="002836BC">
        <w:rPr>
          <w:b/>
          <w:bCs/>
          <w:shd w:val="clear" w:color="auto" w:fill="FFFFFF"/>
        </w:rPr>
        <w:t>SCF-50A SCF-60A12/24/36/48V Voc 18-100V Fan Cooling</w:t>
      </w:r>
      <w:r>
        <w:rPr>
          <w:b/>
          <w:bCs/>
          <w:shd w:val="clear" w:color="auto" w:fill="FFFFFF"/>
        </w:rPr>
        <w:t xml:space="preserve"> </w:t>
      </w:r>
      <w:r>
        <w:rPr>
          <w:bCs/>
          <w:shd w:val="clear" w:color="auto" w:fill="FFFFFF"/>
        </w:rPr>
        <w:t>của hãng SMK SOLAR có thông số kỹ thuật sau :</w:t>
      </w:r>
    </w:p>
    <w:p w:rsidR="002836BC" w:rsidRPr="002836BC" w:rsidRDefault="002836BC" w:rsidP="002836BC">
      <w:pPr>
        <w:pStyle w:val="ListParagraph"/>
        <w:tabs>
          <w:tab w:val="left" w:pos="636"/>
          <w:tab w:val="left" w:pos="2562"/>
        </w:tabs>
        <w:ind w:left="1080"/>
        <w:jc w:val="center"/>
      </w:pPr>
    </w:p>
    <w:p w:rsidR="002836BC" w:rsidRPr="002836BC" w:rsidRDefault="002836BC" w:rsidP="002836BC">
      <w:pPr>
        <w:pStyle w:val="ListParagraph"/>
        <w:tabs>
          <w:tab w:val="left" w:pos="636"/>
          <w:tab w:val="left" w:pos="2562"/>
        </w:tabs>
        <w:ind w:left="1080"/>
        <w:jc w:val="center"/>
      </w:pPr>
      <w:r>
        <w:rPr>
          <w:noProof/>
        </w:rPr>
        <w:drawing>
          <wp:inline distT="0" distB="0" distL="0" distR="0" wp14:anchorId="664691E0" wp14:editId="797E8BA4">
            <wp:extent cx="5383033" cy="3951798"/>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388580" cy="3955870"/>
                    </a:xfrm>
                    <a:prstGeom prst="rect">
                      <a:avLst/>
                    </a:prstGeom>
                  </pic:spPr>
                </pic:pic>
              </a:graphicData>
            </a:graphic>
          </wp:inline>
        </w:drawing>
      </w:r>
    </w:p>
    <w:p w:rsidR="002836BC" w:rsidRDefault="002836BC" w:rsidP="002836BC">
      <w:pPr>
        <w:pStyle w:val="ListParagraph"/>
        <w:tabs>
          <w:tab w:val="left" w:pos="636"/>
          <w:tab w:val="left" w:pos="2562"/>
        </w:tabs>
        <w:ind w:left="1080"/>
      </w:pPr>
      <w:r>
        <w:rPr>
          <w:noProof/>
        </w:rPr>
        <w:drawing>
          <wp:inline distT="0" distB="0" distL="0" distR="0" wp14:anchorId="664CB9BF" wp14:editId="24389BD5">
            <wp:extent cx="5383033" cy="2274073"/>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385713" cy="2275205"/>
                    </a:xfrm>
                    <a:prstGeom prst="rect">
                      <a:avLst/>
                    </a:prstGeom>
                  </pic:spPr>
                </pic:pic>
              </a:graphicData>
            </a:graphic>
          </wp:inline>
        </w:drawing>
      </w:r>
    </w:p>
    <w:p w:rsidR="002836BC" w:rsidRDefault="002836BC" w:rsidP="002836BC">
      <w:pPr>
        <w:pStyle w:val="ListParagraph"/>
        <w:tabs>
          <w:tab w:val="left" w:pos="636"/>
          <w:tab w:val="left" w:pos="2562"/>
        </w:tabs>
        <w:ind w:left="1080"/>
        <w:jc w:val="center"/>
        <w:rPr>
          <w:rFonts w:ascii="TimesNewRomanPSMT" w:hAnsi="TimesNewRomanPSMT"/>
          <w:color w:val="000000"/>
          <w:sz w:val="22"/>
          <w:szCs w:val="22"/>
        </w:rPr>
      </w:pPr>
      <w:r w:rsidRPr="002836BC">
        <w:rPr>
          <w:rFonts w:ascii="TimesNewRomanPS-BoldMT" w:hAnsi="TimesNewRomanPS-BoldMT"/>
          <w:b/>
          <w:bCs/>
          <w:color w:val="000000"/>
          <w:sz w:val="22"/>
          <w:szCs w:val="22"/>
        </w:rPr>
        <w:t xml:space="preserve">Hình 3.3: </w:t>
      </w:r>
      <w:r w:rsidRPr="002836BC">
        <w:rPr>
          <w:rFonts w:ascii="TimesNewRomanPSMT" w:hAnsi="TimesNewRomanPSMT"/>
          <w:color w:val="000000"/>
          <w:sz w:val="22"/>
          <w:szCs w:val="22"/>
        </w:rPr>
        <w:t>Thông số bô ̣solar controller SMK</w:t>
      </w:r>
    </w:p>
    <w:p w:rsidR="0038323E" w:rsidRDefault="0038323E" w:rsidP="002836BC">
      <w:pPr>
        <w:pStyle w:val="ListParagraph"/>
        <w:tabs>
          <w:tab w:val="left" w:pos="636"/>
          <w:tab w:val="left" w:pos="2562"/>
        </w:tabs>
        <w:ind w:left="1080"/>
        <w:jc w:val="center"/>
      </w:pPr>
    </w:p>
    <w:p w:rsidR="0038323E" w:rsidRDefault="0038323E" w:rsidP="0038323E">
      <w:pPr>
        <w:tabs>
          <w:tab w:val="left" w:pos="636"/>
          <w:tab w:val="left" w:pos="2562"/>
        </w:tabs>
        <w:jc w:val="both"/>
        <w:rPr>
          <w:noProof/>
        </w:rPr>
      </w:pPr>
      <w:r>
        <w:rPr>
          <w:noProof/>
        </w:rPr>
        <w:lastRenderedPageBreak/>
        <w:t xml:space="preserve">     </w:t>
      </w:r>
      <w:r>
        <w:rPr>
          <w:noProof/>
        </w:rPr>
        <w:drawing>
          <wp:inline distT="0" distB="0" distL="0" distR="0" wp14:anchorId="0A88FBAE" wp14:editId="442C0400">
            <wp:extent cx="5743575" cy="246443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5743575" cy="2464435"/>
                    </a:xfrm>
                    <a:prstGeom prst="rect">
                      <a:avLst/>
                    </a:prstGeom>
                  </pic:spPr>
                </pic:pic>
              </a:graphicData>
            </a:graphic>
          </wp:inline>
        </w:drawing>
      </w:r>
    </w:p>
    <w:p w:rsidR="0038323E" w:rsidRDefault="0038323E" w:rsidP="0038323E">
      <w:pPr>
        <w:tabs>
          <w:tab w:val="left" w:pos="636"/>
          <w:tab w:val="left" w:pos="2562"/>
        </w:tabs>
        <w:jc w:val="center"/>
        <w:rPr>
          <w:rFonts w:ascii="TimesNewRomanPSMT" w:hAnsi="TimesNewRomanPSMT"/>
          <w:color w:val="000000"/>
          <w:sz w:val="22"/>
          <w:szCs w:val="22"/>
        </w:rPr>
      </w:pPr>
      <w:r w:rsidRPr="0038323E">
        <w:rPr>
          <w:rFonts w:ascii="TimesNewRomanPS-BoldMT" w:hAnsi="TimesNewRomanPS-BoldMT"/>
          <w:b/>
          <w:bCs/>
          <w:color w:val="000000"/>
          <w:sz w:val="22"/>
          <w:szCs w:val="22"/>
        </w:rPr>
        <w:t xml:space="preserve">Hình 3.4: </w:t>
      </w:r>
      <w:r w:rsidRPr="0038323E">
        <w:rPr>
          <w:rFonts w:ascii="TimesNewRomanPSMT" w:hAnsi="TimesNewRomanPSMT"/>
          <w:color w:val="000000"/>
          <w:sz w:val="22"/>
          <w:szCs w:val="22"/>
        </w:rPr>
        <w:t>Bô ̣Solar Controller SMK SCH-50A</w:t>
      </w:r>
    </w:p>
    <w:p w:rsidR="0038323E" w:rsidRDefault="0038323E" w:rsidP="0038323E">
      <w:pPr>
        <w:tabs>
          <w:tab w:val="left" w:pos="636"/>
          <w:tab w:val="left" w:pos="2562"/>
        </w:tabs>
        <w:jc w:val="center"/>
        <w:rPr>
          <w:rFonts w:ascii="TimesNewRomanPSMT" w:hAnsi="TimesNewRomanPSMT"/>
          <w:color w:val="000000"/>
          <w:sz w:val="22"/>
          <w:szCs w:val="22"/>
        </w:rPr>
      </w:pPr>
    </w:p>
    <w:p w:rsidR="0038323E" w:rsidRPr="0038323E" w:rsidRDefault="0038323E" w:rsidP="0038323E">
      <w:pPr>
        <w:pStyle w:val="ListParagraph"/>
        <w:numPr>
          <w:ilvl w:val="0"/>
          <w:numId w:val="32"/>
        </w:numPr>
        <w:tabs>
          <w:tab w:val="left" w:pos="636"/>
          <w:tab w:val="left" w:pos="2562"/>
        </w:tabs>
        <w:rPr>
          <w:rFonts w:ascii="TimesNewRomanPSMT" w:hAnsi="TimesNewRomanPSMT"/>
          <w:b/>
          <w:color w:val="000000"/>
          <w:sz w:val="26"/>
          <w:szCs w:val="22"/>
        </w:rPr>
      </w:pPr>
      <w:r w:rsidRPr="0038323E">
        <w:rPr>
          <w:rFonts w:ascii="TimesNewRomanPSMT" w:hAnsi="TimesNewRomanPSMT"/>
          <w:b/>
          <w:color w:val="000000"/>
          <w:sz w:val="26"/>
          <w:szCs w:val="22"/>
        </w:rPr>
        <w:t>Lựa chọn và lắp đặt bộ acquy</w:t>
      </w:r>
    </w:p>
    <w:p w:rsidR="0038323E" w:rsidRPr="0038323E" w:rsidRDefault="0038323E" w:rsidP="0038323E">
      <w:pPr>
        <w:pStyle w:val="ListParagraph"/>
        <w:numPr>
          <w:ilvl w:val="0"/>
          <w:numId w:val="28"/>
        </w:numPr>
        <w:spacing w:line="259" w:lineRule="auto"/>
        <w:rPr>
          <w:rFonts w:ascii="TimesNewRomanPSMT" w:hAnsi="TimesNewRomanPSMT"/>
          <w:color w:val="000000"/>
        </w:rPr>
      </w:pPr>
      <w:r w:rsidRPr="0038323E">
        <w:rPr>
          <w:rFonts w:ascii="TimesNewRomanPSMT" w:hAnsi="TimesNewRomanPSMT"/>
          <w:color w:val="000000"/>
        </w:rPr>
        <w:t xml:space="preserve">Ta chọn </w:t>
      </w:r>
      <w:bookmarkStart w:id="41" w:name="OLE_LINK5"/>
      <w:bookmarkStart w:id="42" w:name="OLE_LINK6"/>
      <w:r w:rsidRPr="0038323E">
        <w:rPr>
          <w:rFonts w:ascii="TimesNewRomanPSMT" w:hAnsi="TimesNewRomanPSMT"/>
          <w:color w:val="000000"/>
        </w:rPr>
        <w:t xml:space="preserve">8 Battery 12V-100Ah của SOLARKING </w:t>
      </w:r>
      <w:bookmarkEnd w:id="41"/>
      <w:bookmarkEnd w:id="42"/>
      <w:r w:rsidRPr="0038323E">
        <w:rPr>
          <w:rFonts w:ascii="TimesNewRomanPSMT" w:hAnsi="TimesNewRomanPSMT"/>
          <w:color w:val="000000"/>
        </w:rPr>
        <w:t xml:space="preserve">chuyên dùng cho hê ̣thống pin măṭ </w:t>
      </w:r>
      <w:r>
        <w:rPr>
          <w:rFonts w:ascii="TimesNewRomanPSMT" w:hAnsi="TimesNewRomanPSMT"/>
          <w:color w:val="000000"/>
        </w:rPr>
        <w:t>trời</w:t>
      </w:r>
      <w:r w:rsidRPr="0038323E">
        <w:rPr>
          <w:rFonts w:ascii="TimesNewRomanPSMT" w:hAnsi="TimesNewRomanPSMT"/>
          <w:color w:val="000000"/>
        </w:rPr>
        <w:t xml:space="preserve"> mắc theo kiểu hỗn hợp: (4 nối tiếp, 2 song song) </w:t>
      </w:r>
    </w:p>
    <w:p w:rsidR="0038323E" w:rsidRDefault="0038323E" w:rsidP="0038323E">
      <w:pPr>
        <w:tabs>
          <w:tab w:val="left" w:pos="636"/>
          <w:tab w:val="left" w:pos="2562"/>
        </w:tabs>
        <w:jc w:val="center"/>
      </w:pPr>
      <w:r>
        <w:rPr>
          <w:noProof/>
        </w:rPr>
        <w:drawing>
          <wp:inline distT="0" distB="0" distL="0" distR="0" wp14:anchorId="7C9206E0" wp14:editId="091EAC79">
            <wp:extent cx="4352659" cy="2743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352659" cy="2743200"/>
                    </a:xfrm>
                    <a:prstGeom prst="rect">
                      <a:avLst/>
                    </a:prstGeom>
                  </pic:spPr>
                </pic:pic>
              </a:graphicData>
            </a:graphic>
          </wp:inline>
        </w:drawing>
      </w:r>
    </w:p>
    <w:p w:rsidR="0038323E" w:rsidRDefault="0038323E" w:rsidP="0038323E">
      <w:pPr>
        <w:tabs>
          <w:tab w:val="left" w:pos="636"/>
          <w:tab w:val="left" w:pos="2562"/>
        </w:tabs>
        <w:jc w:val="center"/>
        <w:rPr>
          <w:rFonts w:ascii="TimesNewRomanPSMT" w:hAnsi="TimesNewRomanPSMT"/>
          <w:color w:val="000000"/>
          <w:sz w:val="22"/>
          <w:szCs w:val="22"/>
        </w:rPr>
      </w:pPr>
      <w:r>
        <w:rPr>
          <w:rFonts w:ascii="TimesNewRomanPS-BoldMT" w:hAnsi="TimesNewRomanPS-BoldMT"/>
          <w:b/>
          <w:bCs/>
          <w:color w:val="000000"/>
          <w:sz w:val="22"/>
          <w:szCs w:val="22"/>
        </w:rPr>
        <w:t xml:space="preserve">  Hình 3.2: </w:t>
      </w:r>
      <w:r>
        <w:rPr>
          <w:rFonts w:ascii="TimesNewRomanPSMT" w:hAnsi="TimesNewRomanPSMT"/>
          <w:color w:val="000000"/>
          <w:sz w:val="22"/>
          <w:szCs w:val="22"/>
        </w:rPr>
        <w:t>Pin SOLARKING chuyên dùng cho hê ̣thống pin măṭ trời</w:t>
      </w:r>
    </w:p>
    <w:p w:rsidR="009E7748" w:rsidRDefault="009E7748" w:rsidP="0038323E">
      <w:pPr>
        <w:tabs>
          <w:tab w:val="left" w:pos="636"/>
          <w:tab w:val="left" w:pos="2562"/>
        </w:tabs>
        <w:jc w:val="center"/>
        <w:rPr>
          <w:rFonts w:ascii="TimesNewRomanPSMT" w:hAnsi="TimesNewRomanPSMT"/>
          <w:color w:val="000000"/>
          <w:sz w:val="22"/>
          <w:szCs w:val="22"/>
        </w:rPr>
      </w:pPr>
    </w:p>
    <w:p w:rsidR="009E7748" w:rsidRDefault="009E7748" w:rsidP="0038323E">
      <w:pPr>
        <w:tabs>
          <w:tab w:val="left" w:pos="636"/>
          <w:tab w:val="left" w:pos="2562"/>
        </w:tabs>
        <w:jc w:val="center"/>
        <w:rPr>
          <w:rFonts w:ascii="TimesNewRomanPSMT" w:hAnsi="TimesNewRomanPSMT"/>
          <w:color w:val="000000"/>
          <w:sz w:val="22"/>
          <w:szCs w:val="22"/>
        </w:rPr>
      </w:pPr>
    </w:p>
    <w:p w:rsidR="009E7748" w:rsidRDefault="009E7748" w:rsidP="0038323E">
      <w:pPr>
        <w:tabs>
          <w:tab w:val="left" w:pos="636"/>
          <w:tab w:val="left" w:pos="2562"/>
        </w:tabs>
        <w:jc w:val="center"/>
        <w:rPr>
          <w:rFonts w:ascii="TimesNewRomanPSMT" w:hAnsi="TimesNewRomanPSMT"/>
          <w:color w:val="000000"/>
          <w:sz w:val="22"/>
          <w:szCs w:val="22"/>
        </w:rPr>
      </w:pPr>
    </w:p>
    <w:p w:rsidR="009E7748" w:rsidRDefault="009E7748" w:rsidP="0038323E">
      <w:pPr>
        <w:tabs>
          <w:tab w:val="left" w:pos="636"/>
          <w:tab w:val="left" w:pos="2562"/>
        </w:tabs>
        <w:jc w:val="center"/>
        <w:rPr>
          <w:rFonts w:ascii="TimesNewRomanPSMT" w:hAnsi="TimesNewRomanPSMT"/>
          <w:color w:val="000000"/>
          <w:sz w:val="22"/>
          <w:szCs w:val="22"/>
        </w:rPr>
      </w:pPr>
    </w:p>
    <w:p w:rsidR="009E7748" w:rsidRDefault="009E7748" w:rsidP="0038323E">
      <w:pPr>
        <w:tabs>
          <w:tab w:val="left" w:pos="636"/>
          <w:tab w:val="left" w:pos="2562"/>
        </w:tabs>
        <w:jc w:val="center"/>
        <w:rPr>
          <w:rFonts w:ascii="TimesNewRomanPSMT" w:hAnsi="TimesNewRomanPSMT"/>
          <w:color w:val="000000"/>
          <w:sz w:val="22"/>
          <w:szCs w:val="22"/>
        </w:rPr>
      </w:pPr>
    </w:p>
    <w:p w:rsidR="009E7748" w:rsidRPr="009E7748" w:rsidRDefault="009E7748" w:rsidP="009E7748">
      <w:pPr>
        <w:pStyle w:val="ListParagraph"/>
        <w:numPr>
          <w:ilvl w:val="0"/>
          <w:numId w:val="19"/>
        </w:numPr>
        <w:tabs>
          <w:tab w:val="left" w:pos="636"/>
          <w:tab w:val="left" w:pos="2562"/>
        </w:tabs>
      </w:pPr>
      <w:r w:rsidRPr="009E7748">
        <w:rPr>
          <w:rFonts w:ascii="TimesNewRomanPS-BoldItalicMT" w:hAnsi="TimesNewRomanPS-BoldItalicMT"/>
          <w:b/>
          <w:bCs/>
          <w:i/>
          <w:iCs/>
          <w:color w:val="000000"/>
        </w:rPr>
        <w:lastRenderedPageBreak/>
        <w:t>Lưa ̣ chon ̣ bộ off-grid inverter</w:t>
      </w:r>
    </w:p>
    <w:p w:rsidR="009E7748" w:rsidRPr="008053A3" w:rsidRDefault="008053A3" w:rsidP="008053A3">
      <w:pPr>
        <w:pStyle w:val="ListParagraph"/>
        <w:numPr>
          <w:ilvl w:val="0"/>
          <w:numId w:val="28"/>
        </w:numPr>
        <w:tabs>
          <w:tab w:val="left" w:pos="636"/>
          <w:tab w:val="left" w:pos="2562"/>
        </w:tabs>
      </w:pPr>
      <w:r w:rsidRPr="008053A3">
        <w:rPr>
          <w:rFonts w:ascii="TimesNewRomanPSMT" w:hAnsi="TimesNewRomanPSMT"/>
          <w:color w:val="000000"/>
        </w:rPr>
        <w:t>Ta chon</w:t>
      </w:r>
      <w:r>
        <w:rPr>
          <w:rFonts w:ascii="TimesNewRomanPSMT" w:hAnsi="TimesNewRomanPSMT"/>
          <w:color w:val="000000"/>
        </w:rPr>
        <w:t xml:space="preserve"> ̣ off-grid inverter của hãng</w:t>
      </w:r>
      <w:r w:rsidRPr="008053A3">
        <w:rPr>
          <w:rFonts w:ascii="TimesNewRomanPSMT" w:hAnsi="TimesNewRomanPSMT"/>
          <w:color w:val="000000"/>
        </w:rPr>
        <w:t xml:space="preserve"> </w:t>
      </w:r>
      <w:r w:rsidRPr="008053A3">
        <w:rPr>
          <w:rFonts w:ascii="TimesNewRomanPS-ItalicMT" w:hAnsi="TimesNewRomanPS-ItalicMT"/>
          <w:i/>
          <w:iCs/>
          <w:color w:val="000000"/>
        </w:rPr>
        <w:t xml:space="preserve">TINGEN </w:t>
      </w:r>
      <w:r w:rsidRPr="008053A3">
        <w:rPr>
          <w:rFonts w:ascii="TimesNewRomanPSMT" w:hAnsi="TimesNewRomanPSMT"/>
          <w:color w:val="000000"/>
        </w:rPr>
        <w:t>TEP-2000-482 có thông số như sau:</w:t>
      </w:r>
    </w:p>
    <w:p w:rsidR="008053A3" w:rsidRPr="008053A3" w:rsidRDefault="008053A3" w:rsidP="008053A3">
      <w:pPr>
        <w:pStyle w:val="ListParagraph"/>
        <w:tabs>
          <w:tab w:val="left" w:pos="636"/>
          <w:tab w:val="left" w:pos="2562"/>
        </w:tabs>
        <w:ind w:left="1080"/>
      </w:pPr>
    </w:p>
    <w:p w:rsidR="008053A3" w:rsidRDefault="008053A3" w:rsidP="008053A3">
      <w:pPr>
        <w:pStyle w:val="ListParagraph"/>
        <w:tabs>
          <w:tab w:val="left" w:pos="636"/>
          <w:tab w:val="left" w:pos="2562"/>
        </w:tabs>
        <w:ind w:left="1080"/>
      </w:pPr>
      <w:r>
        <w:rPr>
          <w:noProof/>
        </w:rPr>
        <w:drawing>
          <wp:inline distT="0" distB="0" distL="0" distR="0" wp14:anchorId="73499F90" wp14:editId="6A7B3A5E">
            <wp:extent cx="4144433" cy="4389120"/>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4144433" cy="4389120"/>
                    </a:xfrm>
                    <a:prstGeom prst="rect">
                      <a:avLst/>
                    </a:prstGeom>
                  </pic:spPr>
                </pic:pic>
              </a:graphicData>
            </a:graphic>
          </wp:inline>
        </w:drawing>
      </w:r>
    </w:p>
    <w:p w:rsidR="008053A3" w:rsidRDefault="008053A3" w:rsidP="008053A3">
      <w:pPr>
        <w:pStyle w:val="ListParagraph"/>
        <w:tabs>
          <w:tab w:val="left" w:pos="636"/>
          <w:tab w:val="left" w:pos="2562"/>
        </w:tabs>
        <w:ind w:left="1080"/>
        <w:rPr>
          <w:rFonts w:ascii="TimesNewRomanPS-BoldMT" w:hAnsi="TimesNewRomanPS-BoldMT"/>
          <w:b/>
          <w:bCs/>
          <w:color w:val="000000"/>
          <w:sz w:val="22"/>
          <w:szCs w:val="22"/>
        </w:rPr>
      </w:pPr>
    </w:p>
    <w:p w:rsidR="008053A3" w:rsidRDefault="008053A3" w:rsidP="008053A3">
      <w:pPr>
        <w:pStyle w:val="ListParagraph"/>
        <w:tabs>
          <w:tab w:val="left" w:pos="636"/>
          <w:tab w:val="left" w:pos="2562"/>
        </w:tabs>
        <w:ind w:left="1080"/>
        <w:rPr>
          <w:rFonts w:ascii="TimesNewRomanPSMT" w:hAnsi="TimesNewRomanPSMT"/>
          <w:color w:val="000000"/>
          <w:sz w:val="22"/>
          <w:szCs w:val="22"/>
        </w:rPr>
      </w:pPr>
      <w:r>
        <w:rPr>
          <w:rFonts w:ascii="TimesNewRomanPS-BoldMT" w:hAnsi="TimesNewRomanPS-BoldMT"/>
          <w:b/>
          <w:bCs/>
          <w:color w:val="000000"/>
          <w:sz w:val="22"/>
          <w:szCs w:val="22"/>
        </w:rPr>
        <w:t xml:space="preserve">                             </w:t>
      </w:r>
      <w:r w:rsidRPr="008053A3">
        <w:rPr>
          <w:rFonts w:ascii="TimesNewRomanPS-BoldMT" w:hAnsi="TimesNewRomanPS-BoldMT"/>
          <w:b/>
          <w:bCs/>
          <w:color w:val="000000"/>
          <w:sz w:val="22"/>
          <w:szCs w:val="22"/>
        </w:rPr>
        <w:t xml:space="preserve">Hình 3.6: </w:t>
      </w:r>
      <w:r w:rsidRPr="008053A3">
        <w:rPr>
          <w:rFonts w:ascii="TimesNewRomanPSMT" w:hAnsi="TimesNewRomanPSMT"/>
          <w:color w:val="000000"/>
          <w:sz w:val="22"/>
          <w:szCs w:val="22"/>
        </w:rPr>
        <w:t>Thông số off-grid Inverter TEP-2000-482</w:t>
      </w:r>
    </w:p>
    <w:p w:rsidR="008053A3" w:rsidRDefault="008053A3" w:rsidP="008053A3">
      <w:pPr>
        <w:pStyle w:val="ListParagraph"/>
        <w:tabs>
          <w:tab w:val="left" w:pos="636"/>
          <w:tab w:val="left" w:pos="2562"/>
        </w:tabs>
        <w:ind w:left="1080"/>
        <w:rPr>
          <w:rFonts w:ascii="TimesNewRomanPSMT" w:hAnsi="TimesNewRomanPSMT"/>
          <w:color w:val="000000"/>
          <w:sz w:val="22"/>
          <w:szCs w:val="22"/>
        </w:rPr>
      </w:pPr>
    </w:p>
    <w:p w:rsidR="008053A3" w:rsidRDefault="006B31CE" w:rsidP="006B31CE">
      <w:pPr>
        <w:pStyle w:val="ListParagraph"/>
        <w:tabs>
          <w:tab w:val="left" w:pos="636"/>
          <w:tab w:val="left" w:pos="2562"/>
        </w:tabs>
        <w:ind w:left="1080"/>
        <w:jc w:val="center"/>
      </w:pPr>
      <w:r>
        <w:rPr>
          <w:noProof/>
        </w:rPr>
        <w:drawing>
          <wp:inline distT="0" distB="0" distL="0" distR="0" wp14:anchorId="02AFF5FA" wp14:editId="3B0391E6">
            <wp:extent cx="3242675" cy="2226365"/>
            <wp:effectExtent l="0" t="0" r="0" b="254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3243967" cy="2227252"/>
                    </a:xfrm>
                    <a:prstGeom prst="rect">
                      <a:avLst/>
                    </a:prstGeom>
                  </pic:spPr>
                </pic:pic>
              </a:graphicData>
            </a:graphic>
          </wp:inline>
        </w:drawing>
      </w:r>
    </w:p>
    <w:p w:rsidR="006B31CE" w:rsidRDefault="006B31CE" w:rsidP="006B31CE">
      <w:pPr>
        <w:pStyle w:val="ListParagraph"/>
        <w:tabs>
          <w:tab w:val="left" w:pos="636"/>
          <w:tab w:val="left" w:pos="2562"/>
        </w:tabs>
        <w:ind w:left="1080"/>
        <w:jc w:val="center"/>
        <w:rPr>
          <w:rFonts w:ascii="TimesNewRomanPSMT" w:hAnsi="TimesNewRomanPSMT"/>
          <w:color w:val="000000"/>
          <w:sz w:val="22"/>
          <w:szCs w:val="22"/>
        </w:rPr>
      </w:pPr>
      <w:r w:rsidRPr="006B31CE">
        <w:rPr>
          <w:rFonts w:ascii="TimesNewRomanPS-BoldMT" w:hAnsi="TimesNewRomanPS-BoldMT"/>
          <w:b/>
          <w:bCs/>
          <w:color w:val="000000"/>
          <w:sz w:val="22"/>
          <w:szCs w:val="22"/>
        </w:rPr>
        <w:t xml:space="preserve">Hình 3.7: </w:t>
      </w:r>
      <w:r w:rsidRPr="006B31CE">
        <w:rPr>
          <w:rFonts w:ascii="TimesNewRomanPSMT" w:hAnsi="TimesNewRomanPSMT"/>
          <w:color w:val="000000"/>
          <w:sz w:val="22"/>
          <w:szCs w:val="22"/>
        </w:rPr>
        <w:t xml:space="preserve">Bô ̣Inverter TEP – 2000 </w:t>
      </w:r>
      <w:r>
        <w:rPr>
          <w:rFonts w:ascii="TimesNewRomanPSMT" w:hAnsi="TimesNewRomanPSMT"/>
          <w:color w:val="000000"/>
          <w:sz w:val="22"/>
          <w:szCs w:val="22"/>
        </w:rPr>
        <w:t>–</w:t>
      </w:r>
      <w:r w:rsidRPr="006B31CE">
        <w:rPr>
          <w:rFonts w:ascii="TimesNewRomanPSMT" w:hAnsi="TimesNewRomanPSMT"/>
          <w:color w:val="000000"/>
          <w:sz w:val="22"/>
          <w:szCs w:val="22"/>
        </w:rPr>
        <w:t xml:space="preserve"> 482</w:t>
      </w:r>
    </w:p>
    <w:p w:rsidR="006B31CE" w:rsidRDefault="006B31CE" w:rsidP="006B31CE">
      <w:pPr>
        <w:pStyle w:val="ListParagraph"/>
        <w:tabs>
          <w:tab w:val="left" w:pos="636"/>
          <w:tab w:val="left" w:pos="2562"/>
        </w:tabs>
        <w:ind w:left="1080"/>
        <w:jc w:val="center"/>
        <w:rPr>
          <w:rFonts w:ascii="TimesNewRomanPSMT" w:hAnsi="TimesNewRomanPSMT"/>
          <w:color w:val="000000"/>
          <w:sz w:val="22"/>
          <w:szCs w:val="22"/>
        </w:rPr>
      </w:pPr>
    </w:p>
    <w:p w:rsidR="006B31CE" w:rsidRDefault="006B31CE" w:rsidP="006B31CE">
      <w:pPr>
        <w:tabs>
          <w:tab w:val="left" w:pos="636"/>
          <w:tab w:val="left" w:pos="2562"/>
        </w:tabs>
        <w:rPr>
          <w:rFonts w:ascii="TimesNewRomanPS-BoldMT" w:hAnsi="TimesNewRomanPS-BoldMT"/>
          <w:b/>
          <w:bCs/>
          <w:color w:val="000000"/>
        </w:rPr>
      </w:pPr>
      <w:bookmarkStart w:id="43" w:name="OLE_LINK1"/>
      <w:bookmarkStart w:id="44" w:name="OLE_LINK2"/>
      <w:r w:rsidRPr="006B31CE">
        <w:rPr>
          <w:rFonts w:ascii="TimesNewRomanPS-BoldMT" w:hAnsi="TimesNewRomanPS-BoldMT"/>
          <w:b/>
          <w:bCs/>
          <w:i/>
          <w:color w:val="000000"/>
          <w:sz w:val="26"/>
          <w:szCs w:val="26"/>
        </w:rPr>
        <w:lastRenderedPageBreak/>
        <w:t>3.3.2</w:t>
      </w:r>
      <w:r>
        <w:rPr>
          <w:rFonts w:ascii="TimesNewRomanPS-BoldMT" w:hAnsi="TimesNewRomanPS-BoldMT"/>
          <w:b/>
          <w:bCs/>
          <w:i/>
          <w:color w:val="000000"/>
          <w:sz w:val="26"/>
          <w:szCs w:val="26"/>
        </w:rPr>
        <w:t xml:space="preserve"> </w:t>
      </w:r>
      <w:r w:rsidRPr="006B31CE">
        <w:rPr>
          <w:rFonts w:ascii="TimesNewRomanPS-BoldMT" w:hAnsi="TimesNewRomanPS-BoldMT"/>
          <w:b/>
          <w:bCs/>
          <w:color w:val="000000"/>
        </w:rPr>
        <w:t>Tính toá</w:t>
      </w:r>
      <w:r>
        <w:rPr>
          <w:rFonts w:ascii="TimesNewRomanPS-BoldMT" w:hAnsi="TimesNewRomanPS-BoldMT"/>
          <w:b/>
          <w:bCs/>
          <w:color w:val="000000"/>
        </w:rPr>
        <w:t>n tổng chi phí thiết kế hê ̣thố</w:t>
      </w:r>
      <w:r w:rsidRPr="006B31CE">
        <w:rPr>
          <w:rFonts w:ascii="TimesNewRomanPS-BoldMT" w:hAnsi="TimesNewRomanPS-BoldMT"/>
          <w:b/>
          <w:bCs/>
          <w:color w:val="000000"/>
        </w:rPr>
        <w:t>ng PV</w:t>
      </w:r>
    </w:p>
    <w:tbl>
      <w:tblPr>
        <w:tblW w:w="9360" w:type="dxa"/>
        <w:tblLook w:val="04A0" w:firstRow="1" w:lastRow="0" w:firstColumn="1" w:lastColumn="0" w:noHBand="0" w:noVBand="1"/>
      </w:tblPr>
      <w:tblGrid>
        <w:gridCol w:w="918"/>
        <w:gridCol w:w="4230"/>
        <w:gridCol w:w="892"/>
        <w:gridCol w:w="1540"/>
        <w:gridCol w:w="1780"/>
      </w:tblGrid>
      <w:tr w:rsidR="006B31CE" w:rsidRPr="00A72FF9" w:rsidTr="00614CB0">
        <w:trPr>
          <w:trHeight w:val="615"/>
        </w:trPr>
        <w:tc>
          <w:tcPr>
            <w:tcW w:w="9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bookmarkEnd w:id="43"/>
          <w:bookmarkEnd w:id="44"/>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STT</w:t>
            </w:r>
          </w:p>
        </w:tc>
        <w:tc>
          <w:tcPr>
            <w:tcW w:w="4230" w:type="dxa"/>
            <w:tcBorders>
              <w:top w:val="single" w:sz="4" w:space="0" w:color="auto"/>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Thiết bị</w:t>
            </w:r>
          </w:p>
        </w:tc>
        <w:tc>
          <w:tcPr>
            <w:tcW w:w="892" w:type="dxa"/>
            <w:tcBorders>
              <w:top w:val="single" w:sz="4" w:space="0" w:color="auto"/>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Số lượng</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Đơn giá (VNĐ)</w:t>
            </w:r>
          </w:p>
        </w:tc>
        <w:tc>
          <w:tcPr>
            <w:tcW w:w="1780" w:type="dxa"/>
            <w:tcBorders>
              <w:top w:val="single" w:sz="4" w:space="0" w:color="auto"/>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Thành tiền (VNĐ)</w:t>
            </w:r>
          </w:p>
        </w:tc>
      </w:tr>
      <w:tr w:rsidR="006B31CE" w:rsidRPr="00A72FF9" w:rsidTr="00614CB0">
        <w:trPr>
          <w:trHeight w:val="300"/>
        </w:trPr>
        <w:tc>
          <w:tcPr>
            <w:tcW w:w="918" w:type="dxa"/>
            <w:tcBorders>
              <w:top w:val="nil"/>
              <w:left w:val="single" w:sz="4" w:space="0" w:color="auto"/>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1</w:t>
            </w:r>
          </w:p>
        </w:tc>
        <w:tc>
          <w:tcPr>
            <w:tcW w:w="4230" w:type="dxa"/>
            <w:tcBorders>
              <w:top w:val="nil"/>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Pin năng lượng mặt trời RS - P636 - 260W</w:t>
            </w:r>
          </w:p>
        </w:tc>
        <w:tc>
          <w:tcPr>
            <w:tcW w:w="892" w:type="dxa"/>
            <w:tcBorders>
              <w:top w:val="nil"/>
              <w:left w:val="nil"/>
              <w:bottom w:val="single" w:sz="4" w:space="0" w:color="auto"/>
              <w:right w:val="single" w:sz="4" w:space="0" w:color="auto"/>
            </w:tcBorders>
            <w:shd w:val="clear" w:color="auto" w:fill="auto"/>
            <w:noWrap/>
            <w:vAlign w:val="center"/>
            <w:hideMark/>
          </w:tcPr>
          <w:p w:rsidR="006B31CE" w:rsidRPr="006B31CE" w:rsidRDefault="006B31CE" w:rsidP="008D5CA4">
            <w:pPr>
              <w:spacing w:after="0" w:line="240" w:lineRule="auto"/>
              <w:jc w:val="center"/>
              <w:rPr>
                <w:rFonts w:eastAsia="Times New Roman"/>
                <w:color w:val="000000"/>
                <w:sz w:val="22"/>
                <w:szCs w:val="22"/>
                <w:lang w:eastAsia="vi-VN"/>
              </w:rPr>
            </w:pPr>
            <w:r>
              <w:rPr>
                <w:rFonts w:eastAsia="Times New Roman"/>
                <w:color w:val="000000"/>
                <w:sz w:val="22"/>
                <w:szCs w:val="22"/>
                <w:lang w:eastAsia="vi-VN"/>
              </w:rPr>
              <w:t>6</w:t>
            </w:r>
          </w:p>
        </w:tc>
        <w:tc>
          <w:tcPr>
            <w:tcW w:w="1540" w:type="dxa"/>
            <w:tcBorders>
              <w:top w:val="nil"/>
              <w:left w:val="nil"/>
              <w:bottom w:val="single" w:sz="4" w:space="0" w:color="auto"/>
              <w:right w:val="single" w:sz="4" w:space="0" w:color="auto"/>
            </w:tcBorders>
            <w:shd w:val="clear" w:color="auto" w:fill="auto"/>
            <w:noWrap/>
            <w:vAlign w:val="center"/>
            <w:hideMark/>
          </w:tcPr>
          <w:p w:rsidR="006B31CE" w:rsidRPr="00A72FF9" w:rsidRDefault="00194F97" w:rsidP="008D5CA4">
            <w:pPr>
              <w:spacing w:after="0" w:line="240" w:lineRule="auto"/>
              <w:jc w:val="center"/>
              <w:rPr>
                <w:rFonts w:eastAsia="Times New Roman"/>
                <w:color w:val="000000"/>
                <w:sz w:val="22"/>
                <w:szCs w:val="22"/>
                <w:lang w:val="vi-VN" w:eastAsia="vi-VN"/>
              </w:rPr>
            </w:pPr>
            <w:r>
              <w:rPr>
                <w:rFonts w:eastAsia="Times New Roman"/>
                <w:color w:val="000000"/>
                <w:sz w:val="22"/>
                <w:szCs w:val="22"/>
                <w:lang w:eastAsia="vi-VN"/>
              </w:rPr>
              <w:t>3</w:t>
            </w:r>
            <w:r w:rsidR="006B31CE">
              <w:rPr>
                <w:rFonts w:eastAsia="Times New Roman"/>
                <w:color w:val="000000"/>
                <w:sz w:val="22"/>
                <w:szCs w:val="22"/>
                <w:lang w:val="vi-VN" w:eastAsia="vi-VN"/>
              </w:rPr>
              <w:t>,</w:t>
            </w:r>
            <w:r w:rsidR="006B31CE">
              <w:rPr>
                <w:rFonts w:eastAsia="Times New Roman"/>
                <w:color w:val="000000"/>
                <w:sz w:val="22"/>
                <w:szCs w:val="22"/>
                <w:lang w:eastAsia="vi-VN"/>
              </w:rPr>
              <w:t>42</w:t>
            </w:r>
            <w:r w:rsidR="006B31CE" w:rsidRPr="00A72FF9">
              <w:rPr>
                <w:rFonts w:eastAsia="Times New Roman"/>
                <w:color w:val="000000"/>
                <w:sz w:val="22"/>
                <w:szCs w:val="22"/>
                <w:lang w:val="vi-VN" w:eastAsia="vi-VN"/>
              </w:rPr>
              <w:t>00,000</w:t>
            </w:r>
          </w:p>
        </w:tc>
        <w:tc>
          <w:tcPr>
            <w:tcW w:w="1780" w:type="dxa"/>
            <w:tcBorders>
              <w:top w:val="nil"/>
              <w:left w:val="nil"/>
              <w:bottom w:val="single" w:sz="4" w:space="0" w:color="auto"/>
              <w:right w:val="single" w:sz="4" w:space="0" w:color="auto"/>
            </w:tcBorders>
            <w:shd w:val="clear" w:color="auto" w:fill="auto"/>
            <w:noWrap/>
            <w:vAlign w:val="center"/>
            <w:hideMark/>
          </w:tcPr>
          <w:p w:rsidR="006B31CE" w:rsidRPr="00A72FF9" w:rsidRDefault="00614CB0" w:rsidP="008D5CA4">
            <w:pPr>
              <w:spacing w:after="0" w:line="240" w:lineRule="auto"/>
              <w:jc w:val="center"/>
              <w:rPr>
                <w:rFonts w:eastAsia="Times New Roman"/>
                <w:color w:val="000000"/>
                <w:sz w:val="22"/>
                <w:szCs w:val="22"/>
                <w:lang w:val="vi-VN" w:eastAsia="vi-VN"/>
              </w:rPr>
            </w:pPr>
            <w:r>
              <w:rPr>
                <w:rFonts w:eastAsia="Times New Roman"/>
                <w:color w:val="000000"/>
                <w:sz w:val="22"/>
                <w:szCs w:val="22"/>
                <w:lang w:eastAsia="vi-VN"/>
              </w:rPr>
              <w:t>2</w:t>
            </w:r>
            <w:r w:rsidR="00194F97">
              <w:rPr>
                <w:rFonts w:eastAsia="Times New Roman"/>
                <w:color w:val="000000"/>
                <w:sz w:val="22"/>
                <w:szCs w:val="22"/>
                <w:lang w:eastAsia="vi-VN"/>
              </w:rPr>
              <w:t>0</w:t>
            </w:r>
            <w:r>
              <w:rPr>
                <w:rFonts w:eastAsia="Times New Roman"/>
                <w:color w:val="000000"/>
                <w:sz w:val="22"/>
                <w:szCs w:val="22"/>
                <w:lang w:eastAsia="vi-VN"/>
              </w:rPr>
              <w:t>52</w:t>
            </w:r>
            <w:r w:rsidR="006B31CE" w:rsidRPr="00A72FF9">
              <w:rPr>
                <w:rFonts w:eastAsia="Times New Roman"/>
                <w:color w:val="000000"/>
                <w:sz w:val="22"/>
                <w:szCs w:val="22"/>
                <w:lang w:val="vi-VN" w:eastAsia="vi-VN"/>
              </w:rPr>
              <w:t>00,000</w:t>
            </w:r>
          </w:p>
        </w:tc>
      </w:tr>
      <w:tr w:rsidR="006B31CE" w:rsidRPr="00A72FF9" w:rsidTr="00614CB0">
        <w:trPr>
          <w:trHeight w:val="300"/>
        </w:trPr>
        <w:tc>
          <w:tcPr>
            <w:tcW w:w="918" w:type="dxa"/>
            <w:tcBorders>
              <w:top w:val="nil"/>
              <w:left w:val="single" w:sz="4" w:space="0" w:color="auto"/>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2</w:t>
            </w:r>
          </w:p>
        </w:tc>
        <w:tc>
          <w:tcPr>
            <w:tcW w:w="4230" w:type="dxa"/>
            <w:tcBorders>
              <w:top w:val="nil"/>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bookmarkStart w:id="45" w:name="OLE_LINK3"/>
            <w:bookmarkStart w:id="46" w:name="OLE_LINK4"/>
            <w:r w:rsidRPr="00A72FF9">
              <w:rPr>
                <w:rFonts w:eastAsia="Times New Roman"/>
                <w:color w:val="000000"/>
                <w:sz w:val="22"/>
                <w:szCs w:val="22"/>
                <w:lang w:val="vi-VN" w:eastAsia="vi-VN"/>
              </w:rPr>
              <w:t>Solar Controller SMK SCH-50A</w:t>
            </w:r>
            <w:bookmarkEnd w:id="45"/>
            <w:bookmarkEnd w:id="46"/>
          </w:p>
        </w:tc>
        <w:tc>
          <w:tcPr>
            <w:tcW w:w="892" w:type="dxa"/>
            <w:tcBorders>
              <w:top w:val="nil"/>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1</w:t>
            </w:r>
          </w:p>
        </w:tc>
        <w:tc>
          <w:tcPr>
            <w:tcW w:w="1540" w:type="dxa"/>
            <w:tcBorders>
              <w:top w:val="nil"/>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4,490,000</w:t>
            </w:r>
          </w:p>
        </w:tc>
        <w:tc>
          <w:tcPr>
            <w:tcW w:w="1780" w:type="dxa"/>
            <w:tcBorders>
              <w:top w:val="nil"/>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4,490,000</w:t>
            </w:r>
          </w:p>
        </w:tc>
      </w:tr>
      <w:tr w:rsidR="006B31CE" w:rsidRPr="00A72FF9" w:rsidTr="00614CB0">
        <w:trPr>
          <w:trHeight w:val="300"/>
        </w:trPr>
        <w:tc>
          <w:tcPr>
            <w:tcW w:w="918" w:type="dxa"/>
            <w:tcBorders>
              <w:top w:val="nil"/>
              <w:left w:val="single" w:sz="4" w:space="0" w:color="auto"/>
              <w:bottom w:val="single" w:sz="4" w:space="0" w:color="auto"/>
              <w:right w:val="single" w:sz="4" w:space="0" w:color="auto"/>
            </w:tcBorders>
            <w:shd w:val="clear" w:color="auto" w:fill="auto"/>
            <w:noWrap/>
            <w:vAlign w:val="center"/>
            <w:hideMark/>
          </w:tcPr>
          <w:p w:rsidR="006B31CE" w:rsidRPr="00614CB0" w:rsidRDefault="006B31CE" w:rsidP="008D5CA4">
            <w:pPr>
              <w:spacing w:after="0" w:line="240" w:lineRule="auto"/>
              <w:jc w:val="center"/>
              <w:rPr>
                <w:rFonts w:eastAsia="Times New Roman"/>
                <w:color w:val="000000"/>
                <w:sz w:val="22"/>
                <w:szCs w:val="22"/>
                <w:lang w:eastAsia="vi-VN"/>
              </w:rPr>
            </w:pPr>
            <w:r w:rsidRPr="00A72FF9">
              <w:rPr>
                <w:rFonts w:eastAsia="Times New Roman"/>
                <w:color w:val="000000"/>
                <w:sz w:val="22"/>
                <w:szCs w:val="22"/>
                <w:lang w:val="vi-VN" w:eastAsia="vi-VN"/>
              </w:rPr>
              <w:t>3</w:t>
            </w:r>
          </w:p>
        </w:tc>
        <w:tc>
          <w:tcPr>
            <w:tcW w:w="4230" w:type="dxa"/>
            <w:tcBorders>
              <w:top w:val="nil"/>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Inverter TEP - 2000 - 482</w:t>
            </w:r>
          </w:p>
        </w:tc>
        <w:tc>
          <w:tcPr>
            <w:tcW w:w="892" w:type="dxa"/>
            <w:tcBorders>
              <w:top w:val="nil"/>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1</w:t>
            </w:r>
          </w:p>
        </w:tc>
        <w:tc>
          <w:tcPr>
            <w:tcW w:w="1540" w:type="dxa"/>
            <w:tcBorders>
              <w:top w:val="nil"/>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4,400,000</w:t>
            </w:r>
          </w:p>
        </w:tc>
        <w:tc>
          <w:tcPr>
            <w:tcW w:w="1780" w:type="dxa"/>
            <w:tcBorders>
              <w:top w:val="nil"/>
              <w:left w:val="nil"/>
              <w:bottom w:val="single" w:sz="4" w:space="0" w:color="auto"/>
              <w:right w:val="single" w:sz="4" w:space="0" w:color="auto"/>
            </w:tcBorders>
            <w:shd w:val="clear" w:color="auto" w:fill="auto"/>
            <w:noWrap/>
            <w:vAlign w:val="center"/>
            <w:hideMark/>
          </w:tcPr>
          <w:p w:rsidR="006B31CE" w:rsidRPr="00A72FF9" w:rsidRDefault="006B31CE"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4,400,000</w:t>
            </w:r>
          </w:p>
        </w:tc>
      </w:tr>
      <w:tr w:rsidR="006B31CE" w:rsidRPr="00A72FF9" w:rsidTr="00614CB0">
        <w:trPr>
          <w:trHeight w:val="355"/>
        </w:trPr>
        <w:tc>
          <w:tcPr>
            <w:tcW w:w="918" w:type="dxa"/>
            <w:tcBorders>
              <w:top w:val="nil"/>
              <w:left w:val="single" w:sz="4" w:space="0" w:color="auto"/>
              <w:bottom w:val="single" w:sz="4" w:space="0" w:color="auto"/>
              <w:right w:val="single" w:sz="4" w:space="0" w:color="auto"/>
            </w:tcBorders>
            <w:shd w:val="clear" w:color="auto" w:fill="auto"/>
            <w:noWrap/>
            <w:vAlign w:val="center"/>
          </w:tcPr>
          <w:p w:rsidR="006B31CE" w:rsidRPr="00614CB0" w:rsidRDefault="00614CB0" w:rsidP="008D5CA4">
            <w:pPr>
              <w:spacing w:after="0" w:line="240" w:lineRule="auto"/>
              <w:jc w:val="center"/>
              <w:rPr>
                <w:rFonts w:eastAsia="Times New Roman"/>
                <w:color w:val="000000"/>
                <w:sz w:val="22"/>
                <w:szCs w:val="22"/>
                <w:lang w:eastAsia="vi-VN"/>
              </w:rPr>
            </w:pPr>
            <w:r>
              <w:rPr>
                <w:rFonts w:eastAsia="Times New Roman"/>
                <w:color w:val="000000"/>
                <w:sz w:val="22"/>
                <w:szCs w:val="22"/>
                <w:lang w:eastAsia="vi-VN"/>
              </w:rPr>
              <w:t>4</w:t>
            </w:r>
          </w:p>
        </w:tc>
        <w:tc>
          <w:tcPr>
            <w:tcW w:w="4230" w:type="dxa"/>
            <w:tcBorders>
              <w:top w:val="nil"/>
              <w:left w:val="nil"/>
              <w:bottom w:val="single" w:sz="4" w:space="0" w:color="auto"/>
              <w:right w:val="single" w:sz="4" w:space="0" w:color="auto"/>
            </w:tcBorders>
            <w:shd w:val="clear" w:color="auto" w:fill="auto"/>
            <w:noWrap/>
            <w:vAlign w:val="center"/>
          </w:tcPr>
          <w:p w:rsidR="006B31CE" w:rsidRPr="00A72FF9" w:rsidRDefault="00614CB0" w:rsidP="00614CB0">
            <w:pPr>
              <w:spacing w:after="0" w:line="240" w:lineRule="auto"/>
              <w:rPr>
                <w:rFonts w:eastAsia="Times New Roman"/>
                <w:color w:val="000000"/>
                <w:sz w:val="22"/>
                <w:szCs w:val="22"/>
                <w:lang w:val="vi-VN" w:eastAsia="vi-VN"/>
              </w:rPr>
            </w:pPr>
            <w:r w:rsidRPr="0038323E">
              <w:rPr>
                <w:rFonts w:ascii="TimesNewRomanPSMT" w:hAnsi="TimesNewRomanPSMT"/>
                <w:color w:val="000000"/>
              </w:rPr>
              <w:t>8 Battery 12V-100Ah củ</w:t>
            </w:r>
            <w:r>
              <w:rPr>
                <w:rFonts w:ascii="TimesNewRomanPSMT" w:hAnsi="TimesNewRomanPSMT"/>
                <w:color w:val="000000"/>
              </w:rPr>
              <w:t xml:space="preserve">a </w:t>
            </w:r>
            <w:r w:rsidRPr="0038323E">
              <w:rPr>
                <w:rFonts w:ascii="TimesNewRomanPSMT" w:hAnsi="TimesNewRomanPSMT"/>
                <w:color w:val="000000"/>
              </w:rPr>
              <w:t>SOLARKING</w:t>
            </w:r>
          </w:p>
        </w:tc>
        <w:tc>
          <w:tcPr>
            <w:tcW w:w="892" w:type="dxa"/>
            <w:tcBorders>
              <w:top w:val="nil"/>
              <w:left w:val="nil"/>
              <w:bottom w:val="single" w:sz="4" w:space="0" w:color="auto"/>
              <w:right w:val="single" w:sz="4" w:space="0" w:color="auto"/>
            </w:tcBorders>
            <w:shd w:val="clear" w:color="auto" w:fill="auto"/>
            <w:noWrap/>
            <w:vAlign w:val="center"/>
          </w:tcPr>
          <w:p w:rsidR="006B31CE" w:rsidRPr="00614CB0" w:rsidRDefault="00614CB0" w:rsidP="008D5CA4">
            <w:pPr>
              <w:spacing w:after="0" w:line="240" w:lineRule="auto"/>
              <w:jc w:val="center"/>
              <w:rPr>
                <w:rFonts w:eastAsia="Times New Roman"/>
                <w:color w:val="000000"/>
                <w:sz w:val="22"/>
                <w:szCs w:val="22"/>
                <w:lang w:eastAsia="vi-VN"/>
              </w:rPr>
            </w:pPr>
            <w:r>
              <w:rPr>
                <w:rFonts w:eastAsia="Times New Roman"/>
                <w:color w:val="000000"/>
                <w:sz w:val="22"/>
                <w:szCs w:val="22"/>
                <w:lang w:eastAsia="vi-VN"/>
              </w:rPr>
              <w:t>8</w:t>
            </w:r>
          </w:p>
        </w:tc>
        <w:tc>
          <w:tcPr>
            <w:tcW w:w="1540" w:type="dxa"/>
            <w:tcBorders>
              <w:top w:val="nil"/>
              <w:left w:val="nil"/>
              <w:bottom w:val="single" w:sz="4" w:space="0" w:color="auto"/>
              <w:right w:val="single" w:sz="4" w:space="0" w:color="auto"/>
            </w:tcBorders>
            <w:shd w:val="clear" w:color="auto" w:fill="auto"/>
            <w:noWrap/>
            <w:vAlign w:val="center"/>
          </w:tcPr>
          <w:p w:rsidR="006B31CE" w:rsidRPr="00614CB0" w:rsidRDefault="00634B15" w:rsidP="008D5CA4">
            <w:pPr>
              <w:spacing w:after="0" w:line="240" w:lineRule="auto"/>
              <w:jc w:val="center"/>
              <w:rPr>
                <w:rFonts w:eastAsia="Times New Roman"/>
                <w:color w:val="000000"/>
                <w:sz w:val="22"/>
                <w:szCs w:val="22"/>
                <w:lang w:eastAsia="vi-VN"/>
              </w:rPr>
            </w:pPr>
            <w:r>
              <w:rPr>
                <w:rFonts w:eastAsia="Times New Roman"/>
                <w:color w:val="000000"/>
                <w:sz w:val="22"/>
                <w:szCs w:val="22"/>
                <w:lang w:eastAsia="vi-VN"/>
              </w:rPr>
              <w:t>2,364</w:t>
            </w:r>
            <w:r w:rsidR="00614CB0">
              <w:rPr>
                <w:rFonts w:eastAsia="Times New Roman"/>
                <w:color w:val="000000"/>
                <w:sz w:val="22"/>
                <w:szCs w:val="22"/>
                <w:lang w:eastAsia="vi-VN"/>
              </w:rPr>
              <w:t>,000</w:t>
            </w:r>
          </w:p>
        </w:tc>
        <w:tc>
          <w:tcPr>
            <w:tcW w:w="1780" w:type="dxa"/>
            <w:tcBorders>
              <w:top w:val="nil"/>
              <w:left w:val="nil"/>
              <w:bottom w:val="single" w:sz="4" w:space="0" w:color="auto"/>
              <w:right w:val="single" w:sz="4" w:space="0" w:color="auto"/>
            </w:tcBorders>
            <w:shd w:val="clear" w:color="auto" w:fill="auto"/>
            <w:noWrap/>
            <w:vAlign w:val="center"/>
          </w:tcPr>
          <w:p w:rsidR="006B31CE" w:rsidRPr="00614CB0" w:rsidRDefault="00634B15" w:rsidP="008D5CA4">
            <w:pPr>
              <w:spacing w:after="0" w:line="240" w:lineRule="auto"/>
              <w:jc w:val="center"/>
              <w:rPr>
                <w:rFonts w:eastAsia="Times New Roman"/>
                <w:color w:val="000000"/>
                <w:sz w:val="22"/>
                <w:szCs w:val="22"/>
                <w:lang w:eastAsia="vi-VN"/>
              </w:rPr>
            </w:pPr>
            <w:r>
              <w:rPr>
                <w:rFonts w:eastAsia="Times New Roman"/>
                <w:color w:val="000000"/>
                <w:sz w:val="22"/>
                <w:szCs w:val="22"/>
                <w:lang w:eastAsia="vi-VN"/>
              </w:rPr>
              <w:t>18,912</w:t>
            </w:r>
            <w:r w:rsidR="00614CB0">
              <w:rPr>
                <w:rFonts w:eastAsia="Times New Roman"/>
                <w:color w:val="000000"/>
                <w:sz w:val="22"/>
                <w:szCs w:val="22"/>
                <w:lang w:eastAsia="vi-VN"/>
              </w:rPr>
              <w:t>,000</w:t>
            </w:r>
          </w:p>
        </w:tc>
      </w:tr>
      <w:tr w:rsidR="00614CB0" w:rsidRPr="00A72FF9" w:rsidTr="00614CB0">
        <w:trPr>
          <w:trHeight w:val="359"/>
        </w:trPr>
        <w:tc>
          <w:tcPr>
            <w:tcW w:w="918" w:type="dxa"/>
            <w:tcBorders>
              <w:top w:val="single" w:sz="4" w:space="0" w:color="auto"/>
              <w:left w:val="single" w:sz="4" w:space="0" w:color="auto"/>
              <w:bottom w:val="single" w:sz="4" w:space="0" w:color="auto"/>
              <w:right w:val="single" w:sz="4" w:space="0" w:color="auto"/>
            </w:tcBorders>
            <w:shd w:val="clear" w:color="auto" w:fill="auto"/>
            <w:noWrap/>
            <w:vAlign w:val="center"/>
          </w:tcPr>
          <w:p w:rsidR="00614CB0" w:rsidRPr="00614CB0" w:rsidRDefault="00614CB0" w:rsidP="008D5CA4">
            <w:pPr>
              <w:spacing w:after="0" w:line="240" w:lineRule="auto"/>
              <w:jc w:val="center"/>
              <w:rPr>
                <w:rFonts w:eastAsia="Times New Roman"/>
                <w:color w:val="000000"/>
                <w:sz w:val="22"/>
                <w:szCs w:val="22"/>
                <w:lang w:eastAsia="vi-VN"/>
              </w:rPr>
            </w:pPr>
            <w:r>
              <w:rPr>
                <w:rFonts w:eastAsia="Times New Roman"/>
                <w:color w:val="000000"/>
                <w:sz w:val="22"/>
                <w:szCs w:val="22"/>
                <w:lang w:eastAsia="vi-VN"/>
              </w:rPr>
              <w:t>5</w:t>
            </w:r>
          </w:p>
        </w:tc>
        <w:tc>
          <w:tcPr>
            <w:tcW w:w="4230" w:type="dxa"/>
            <w:tcBorders>
              <w:top w:val="single" w:sz="4" w:space="0" w:color="auto"/>
              <w:left w:val="nil"/>
              <w:bottom w:val="single" w:sz="4" w:space="0" w:color="auto"/>
              <w:right w:val="single" w:sz="4" w:space="0" w:color="auto"/>
            </w:tcBorders>
            <w:shd w:val="clear" w:color="auto" w:fill="auto"/>
            <w:noWrap/>
            <w:vAlign w:val="center"/>
          </w:tcPr>
          <w:p w:rsidR="00614CB0" w:rsidRPr="00A72FF9" w:rsidRDefault="00614CB0"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Chi phí phát sinh (Khung, CB, Cáp,…)</w:t>
            </w:r>
          </w:p>
        </w:tc>
        <w:tc>
          <w:tcPr>
            <w:tcW w:w="892" w:type="dxa"/>
            <w:tcBorders>
              <w:top w:val="single" w:sz="4" w:space="0" w:color="auto"/>
              <w:left w:val="nil"/>
              <w:bottom w:val="single" w:sz="4" w:space="0" w:color="auto"/>
              <w:right w:val="single" w:sz="4" w:space="0" w:color="auto"/>
            </w:tcBorders>
            <w:shd w:val="clear" w:color="auto" w:fill="auto"/>
            <w:noWrap/>
            <w:vAlign w:val="center"/>
          </w:tcPr>
          <w:p w:rsidR="00614CB0" w:rsidRPr="00A72FF9" w:rsidRDefault="00614CB0" w:rsidP="008D5CA4">
            <w:pPr>
              <w:spacing w:after="0" w:line="240" w:lineRule="auto"/>
              <w:jc w:val="center"/>
              <w:rPr>
                <w:rFonts w:eastAsia="Times New Roman"/>
                <w:color w:val="000000"/>
                <w:sz w:val="22"/>
                <w:szCs w:val="22"/>
                <w:lang w:val="vi-VN" w:eastAsia="vi-VN"/>
              </w:rPr>
            </w:pPr>
            <w:r w:rsidRPr="00A72FF9">
              <w:rPr>
                <w:rFonts w:eastAsia="Times New Roman"/>
                <w:color w:val="000000"/>
                <w:sz w:val="22"/>
                <w:szCs w:val="22"/>
                <w:lang w:val="vi-VN" w:eastAsia="vi-VN"/>
              </w:rPr>
              <w:t>1</w:t>
            </w:r>
          </w:p>
        </w:tc>
        <w:tc>
          <w:tcPr>
            <w:tcW w:w="1540" w:type="dxa"/>
            <w:tcBorders>
              <w:top w:val="single" w:sz="4" w:space="0" w:color="auto"/>
              <w:left w:val="nil"/>
              <w:bottom w:val="single" w:sz="4" w:space="0" w:color="auto"/>
              <w:right w:val="single" w:sz="4" w:space="0" w:color="auto"/>
            </w:tcBorders>
            <w:shd w:val="clear" w:color="auto" w:fill="auto"/>
            <w:noWrap/>
            <w:vAlign w:val="center"/>
          </w:tcPr>
          <w:p w:rsidR="00614CB0" w:rsidRPr="00A72FF9" w:rsidRDefault="00614CB0" w:rsidP="008D5CA4">
            <w:pPr>
              <w:spacing w:after="0" w:line="240" w:lineRule="auto"/>
              <w:jc w:val="center"/>
              <w:rPr>
                <w:rFonts w:eastAsia="Times New Roman"/>
                <w:color w:val="000000"/>
                <w:sz w:val="22"/>
                <w:szCs w:val="22"/>
                <w:lang w:val="vi-VN" w:eastAsia="vi-VN"/>
              </w:rPr>
            </w:pPr>
            <w:r>
              <w:rPr>
                <w:rFonts w:eastAsia="Times New Roman"/>
                <w:color w:val="000000"/>
                <w:sz w:val="22"/>
                <w:szCs w:val="22"/>
                <w:lang w:val="vi-VN" w:eastAsia="vi-VN"/>
              </w:rPr>
              <w:t>1</w:t>
            </w:r>
            <w:r>
              <w:rPr>
                <w:rFonts w:eastAsia="Times New Roman"/>
                <w:color w:val="000000"/>
                <w:sz w:val="22"/>
                <w:szCs w:val="22"/>
                <w:lang w:eastAsia="vi-VN"/>
              </w:rPr>
              <w:t>0</w:t>
            </w:r>
            <w:r w:rsidRPr="00A72FF9">
              <w:rPr>
                <w:rFonts w:eastAsia="Times New Roman"/>
                <w:color w:val="000000"/>
                <w:sz w:val="22"/>
                <w:szCs w:val="22"/>
                <w:lang w:val="vi-VN" w:eastAsia="vi-VN"/>
              </w:rPr>
              <w:t>,000,000</w:t>
            </w:r>
          </w:p>
        </w:tc>
        <w:tc>
          <w:tcPr>
            <w:tcW w:w="1780" w:type="dxa"/>
            <w:tcBorders>
              <w:top w:val="single" w:sz="4" w:space="0" w:color="auto"/>
              <w:left w:val="nil"/>
              <w:bottom w:val="single" w:sz="4" w:space="0" w:color="auto"/>
              <w:right w:val="single" w:sz="4" w:space="0" w:color="auto"/>
            </w:tcBorders>
            <w:shd w:val="clear" w:color="auto" w:fill="auto"/>
            <w:noWrap/>
            <w:vAlign w:val="center"/>
          </w:tcPr>
          <w:p w:rsidR="00614CB0" w:rsidRPr="00A72FF9" w:rsidRDefault="00614CB0" w:rsidP="008D5CA4">
            <w:pPr>
              <w:spacing w:after="0" w:line="240" w:lineRule="auto"/>
              <w:jc w:val="center"/>
              <w:rPr>
                <w:rFonts w:eastAsia="Times New Roman"/>
                <w:color w:val="000000"/>
                <w:sz w:val="22"/>
                <w:szCs w:val="22"/>
                <w:lang w:val="vi-VN" w:eastAsia="vi-VN"/>
              </w:rPr>
            </w:pPr>
            <w:r>
              <w:rPr>
                <w:rFonts w:eastAsia="Times New Roman"/>
                <w:color w:val="000000"/>
                <w:sz w:val="22"/>
                <w:szCs w:val="22"/>
                <w:lang w:val="vi-VN" w:eastAsia="vi-VN"/>
              </w:rPr>
              <w:t>1</w:t>
            </w:r>
            <w:r>
              <w:rPr>
                <w:rFonts w:eastAsia="Times New Roman"/>
                <w:color w:val="000000"/>
                <w:sz w:val="22"/>
                <w:szCs w:val="22"/>
                <w:lang w:eastAsia="vi-VN"/>
              </w:rPr>
              <w:t>0</w:t>
            </w:r>
            <w:r w:rsidRPr="00A72FF9">
              <w:rPr>
                <w:rFonts w:eastAsia="Times New Roman"/>
                <w:color w:val="000000"/>
                <w:sz w:val="22"/>
                <w:szCs w:val="22"/>
                <w:lang w:val="vi-VN" w:eastAsia="vi-VN"/>
              </w:rPr>
              <w:t>,000,000</w:t>
            </w:r>
          </w:p>
        </w:tc>
      </w:tr>
      <w:tr w:rsidR="00614CB0" w:rsidRPr="00A72FF9" w:rsidTr="00614CB0">
        <w:trPr>
          <w:trHeight w:val="300"/>
        </w:trPr>
        <w:tc>
          <w:tcPr>
            <w:tcW w:w="918" w:type="dxa"/>
            <w:tcBorders>
              <w:top w:val="nil"/>
              <w:left w:val="nil"/>
              <w:bottom w:val="nil"/>
              <w:right w:val="nil"/>
            </w:tcBorders>
            <w:shd w:val="clear" w:color="auto" w:fill="auto"/>
            <w:noWrap/>
            <w:vAlign w:val="center"/>
            <w:hideMark/>
          </w:tcPr>
          <w:p w:rsidR="00614CB0" w:rsidRPr="00A72FF9" w:rsidRDefault="00614CB0" w:rsidP="008D5CA4">
            <w:pPr>
              <w:spacing w:after="0" w:line="240" w:lineRule="auto"/>
              <w:jc w:val="center"/>
              <w:rPr>
                <w:rFonts w:eastAsia="Times New Roman"/>
                <w:color w:val="000000"/>
                <w:sz w:val="22"/>
                <w:szCs w:val="22"/>
                <w:lang w:val="vi-VN" w:eastAsia="vi-VN"/>
              </w:rPr>
            </w:pPr>
          </w:p>
        </w:tc>
        <w:tc>
          <w:tcPr>
            <w:tcW w:w="4230" w:type="dxa"/>
            <w:tcBorders>
              <w:top w:val="nil"/>
              <w:left w:val="nil"/>
              <w:bottom w:val="nil"/>
              <w:right w:val="nil"/>
            </w:tcBorders>
            <w:shd w:val="clear" w:color="auto" w:fill="auto"/>
            <w:noWrap/>
            <w:vAlign w:val="center"/>
            <w:hideMark/>
          </w:tcPr>
          <w:p w:rsidR="00614CB0" w:rsidRPr="00A72FF9" w:rsidRDefault="00614CB0" w:rsidP="008D5CA4">
            <w:pPr>
              <w:spacing w:after="0" w:line="240" w:lineRule="auto"/>
              <w:jc w:val="center"/>
              <w:rPr>
                <w:rFonts w:eastAsia="Times New Roman"/>
                <w:sz w:val="20"/>
                <w:szCs w:val="20"/>
                <w:lang w:val="vi-VN" w:eastAsia="vi-VN"/>
              </w:rPr>
            </w:pPr>
          </w:p>
        </w:tc>
        <w:tc>
          <w:tcPr>
            <w:tcW w:w="892" w:type="dxa"/>
            <w:tcBorders>
              <w:top w:val="nil"/>
              <w:left w:val="nil"/>
              <w:bottom w:val="nil"/>
              <w:right w:val="nil"/>
            </w:tcBorders>
            <w:shd w:val="clear" w:color="auto" w:fill="auto"/>
            <w:noWrap/>
            <w:vAlign w:val="center"/>
            <w:hideMark/>
          </w:tcPr>
          <w:p w:rsidR="00614CB0" w:rsidRPr="00A72FF9" w:rsidRDefault="00614CB0" w:rsidP="008D5CA4">
            <w:pPr>
              <w:spacing w:after="0" w:line="240" w:lineRule="auto"/>
              <w:jc w:val="center"/>
              <w:rPr>
                <w:rFonts w:eastAsia="Times New Roman"/>
                <w:sz w:val="20"/>
                <w:szCs w:val="20"/>
                <w:lang w:val="vi-VN" w:eastAsia="vi-VN"/>
              </w:rPr>
            </w:pPr>
          </w:p>
        </w:tc>
        <w:tc>
          <w:tcPr>
            <w:tcW w:w="1540" w:type="dxa"/>
            <w:tcBorders>
              <w:top w:val="nil"/>
              <w:left w:val="nil"/>
              <w:bottom w:val="nil"/>
              <w:right w:val="nil"/>
            </w:tcBorders>
            <w:shd w:val="clear" w:color="auto" w:fill="auto"/>
            <w:noWrap/>
            <w:vAlign w:val="center"/>
            <w:hideMark/>
          </w:tcPr>
          <w:p w:rsidR="00614CB0" w:rsidRPr="00A72FF9" w:rsidRDefault="00614CB0" w:rsidP="008D5CA4">
            <w:pPr>
              <w:spacing w:after="0" w:line="240" w:lineRule="auto"/>
              <w:jc w:val="center"/>
              <w:rPr>
                <w:rFonts w:eastAsia="Times New Roman"/>
                <w:sz w:val="20"/>
                <w:szCs w:val="20"/>
                <w:lang w:val="vi-VN" w:eastAsia="vi-VN"/>
              </w:rPr>
            </w:pPr>
          </w:p>
        </w:tc>
        <w:tc>
          <w:tcPr>
            <w:tcW w:w="1780" w:type="dxa"/>
            <w:tcBorders>
              <w:top w:val="nil"/>
              <w:left w:val="single" w:sz="4" w:space="0" w:color="auto"/>
              <w:bottom w:val="single" w:sz="4" w:space="0" w:color="auto"/>
              <w:right w:val="single" w:sz="4" w:space="0" w:color="auto"/>
            </w:tcBorders>
            <w:shd w:val="clear" w:color="auto" w:fill="auto"/>
            <w:noWrap/>
            <w:vAlign w:val="center"/>
            <w:hideMark/>
          </w:tcPr>
          <w:p w:rsidR="00614CB0" w:rsidRPr="008D5CA4" w:rsidRDefault="00634B15" w:rsidP="008D5CA4">
            <w:pPr>
              <w:spacing w:after="0" w:line="240" w:lineRule="auto"/>
              <w:jc w:val="center"/>
              <w:rPr>
                <w:rFonts w:eastAsia="Times New Roman"/>
                <w:b/>
                <w:color w:val="000000"/>
                <w:sz w:val="22"/>
                <w:szCs w:val="22"/>
                <w:lang w:eastAsia="vi-VN"/>
              </w:rPr>
            </w:pPr>
            <w:r>
              <w:rPr>
                <w:rFonts w:eastAsia="Times New Roman"/>
                <w:b/>
                <w:color w:val="000000" w:themeColor="text1"/>
                <w:sz w:val="22"/>
                <w:szCs w:val="22"/>
                <w:lang w:eastAsia="vi-VN"/>
              </w:rPr>
              <w:t>58,322</w:t>
            </w:r>
            <w:r w:rsidR="00614CB0" w:rsidRPr="008D5CA4">
              <w:rPr>
                <w:rFonts w:eastAsia="Times New Roman"/>
                <w:b/>
                <w:color w:val="000000" w:themeColor="text1"/>
                <w:sz w:val="22"/>
                <w:szCs w:val="22"/>
                <w:lang w:eastAsia="vi-VN"/>
              </w:rPr>
              <w:t>,000</w:t>
            </w:r>
          </w:p>
        </w:tc>
      </w:tr>
    </w:tbl>
    <w:p w:rsidR="008D5CA4" w:rsidRPr="008D5CA4" w:rsidRDefault="008D5CA4" w:rsidP="008D5CA4">
      <w:pPr>
        <w:tabs>
          <w:tab w:val="left" w:pos="2520"/>
        </w:tabs>
        <w:spacing w:line="259" w:lineRule="auto"/>
      </w:pPr>
    </w:p>
    <w:p w:rsidR="008D5CA4" w:rsidRPr="00634B15" w:rsidRDefault="008D5CA4" w:rsidP="008D5CA4">
      <w:pPr>
        <w:pStyle w:val="ListParagraph"/>
        <w:numPr>
          <w:ilvl w:val="0"/>
          <w:numId w:val="13"/>
        </w:numPr>
        <w:tabs>
          <w:tab w:val="left" w:pos="2520"/>
        </w:tabs>
        <w:spacing w:line="259" w:lineRule="auto"/>
        <w:ind w:hanging="360"/>
        <w:rPr>
          <w:lang w:val="vi-VN"/>
        </w:rPr>
      </w:pPr>
      <w:r w:rsidRPr="00665214">
        <w:rPr>
          <w:b/>
          <w:lang w:val="vi-VN"/>
        </w:rPr>
        <w:t xml:space="preserve">Tổng chi </w:t>
      </w:r>
      <w:r>
        <w:rPr>
          <w:b/>
          <w:lang w:val="vi-VN"/>
        </w:rPr>
        <w:t>phí đầu tư</w:t>
      </w:r>
      <w:r>
        <w:rPr>
          <w:b/>
        </w:rPr>
        <w:t xml:space="preserve"> ban đầu của hệ thống ước tính khoả</w:t>
      </w:r>
      <w:r w:rsidR="00634B15">
        <w:rPr>
          <w:b/>
        </w:rPr>
        <w:t>ng 58,322</w:t>
      </w:r>
      <w:r>
        <w:rPr>
          <w:b/>
        </w:rPr>
        <w:t>,000 VNĐ</w:t>
      </w:r>
    </w:p>
    <w:p w:rsidR="00634B15" w:rsidRDefault="00634B15" w:rsidP="00634B15">
      <w:pPr>
        <w:tabs>
          <w:tab w:val="left" w:pos="636"/>
          <w:tab w:val="left" w:pos="2562"/>
        </w:tabs>
        <w:rPr>
          <w:rFonts w:ascii="TimesNewRomanPS-BoldMT" w:hAnsi="TimesNewRomanPS-BoldMT"/>
          <w:b/>
          <w:bCs/>
          <w:color w:val="000000"/>
        </w:rPr>
      </w:pPr>
      <w:r>
        <w:rPr>
          <w:rFonts w:ascii="TimesNewRomanPS-BoldMT" w:hAnsi="TimesNewRomanPS-BoldMT"/>
          <w:b/>
          <w:bCs/>
          <w:i/>
          <w:color w:val="000000"/>
          <w:sz w:val="26"/>
          <w:szCs w:val="26"/>
        </w:rPr>
        <w:t>3.3.3</w:t>
      </w:r>
      <w:r w:rsidRPr="00634B15">
        <w:rPr>
          <w:rFonts w:ascii="TimesNewRomanPS-BoldMT" w:hAnsi="TimesNewRomanPS-BoldMT"/>
          <w:b/>
          <w:bCs/>
          <w:i/>
          <w:color w:val="000000"/>
          <w:sz w:val="26"/>
          <w:szCs w:val="26"/>
        </w:rPr>
        <w:t xml:space="preserve"> </w:t>
      </w:r>
      <w:r w:rsidRPr="00634B15">
        <w:rPr>
          <w:rFonts w:ascii="TimesNewRomanPS-BoldMT" w:hAnsi="TimesNewRomanPS-BoldMT"/>
          <w:b/>
          <w:bCs/>
          <w:color w:val="000000"/>
        </w:rPr>
        <w:t>Tính toá</w:t>
      </w:r>
      <w:r>
        <w:rPr>
          <w:rFonts w:ascii="TimesNewRomanPS-BoldMT" w:hAnsi="TimesNewRomanPS-BoldMT"/>
          <w:b/>
          <w:bCs/>
          <w:color w:val="000000"/>
        </w:rPr>
        <w:t>n tiền điện mà hộ gia đình phải trả</w:t>
      </w:r>
    </w:p>
    <w:p w:rsidR="00634B15" w:rsidRPr="00634B15" w:rsidRDefault="00634B15" w:rsidP="00634B15">
      <w:pPr>
        <w:pStyle w:val="ListParagraph"/>
        <w:numPr>
          <w:ilvl w:val="0"/>
          <w:numId w:val="26"/>
        </w:numPr>
        <w:tabs>
          <w:tab w:val="left" w:pos="2520"/>
        </w:tabs>
        <w:spacing w:line="259" w:lineRule="auto"/>
      </w:pPr>
      <w:r>
        <w:rPr>
          <w:b/>
        </w:rPr>
        <w:t>Bảng 3.6: Biểu giá điện 2018</w:t>
      </w:r>
    </w:p>
    <w:tbl>
      <w:tblPr>
        <w:tblW w:w="6400" w:type="dxa"/>
        <w:jc w:val="center"/>
        <w:tblLook w:val="04A0" w:firstRow="1" w:lastRow="0" w:firstColumn="1" w:lastColumn="0" w:noHBand="0" w:noVBand="1"/>
      </w:tblPr>
      <w:tblGrid>
        <w:gridCol w:w="1077"/>
        <w:gridCol w:w="3866"/>
        <w:gridCol w:w="1457"/>
      </w:tblGrid>
      <w:tr w:rsidR="00634B15" w:rsidTr="00634B15">
        <w:trPr>
          <w:trHeight w:val="300"/>
          <w:jc w:val="center"/>
        </w:trPr>
        <w:tc>
          <w:tcPr>
            <w:tcW w:w="1080"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1"/>
              <w:rPr>
                <w:rFonts w:eastAsia="Times New Roman"/>
                <w:b/>
                <w:bCs/>
                <w:color w:val="333333"/>
                <w:szCs w:val="18"/>
                <w:lang w:val="vi-VN" w:eastAsia="vi-VN"/>
              </w:rPr>
            </w:pPr>
            <w:r w:rsidRPr="00634B15">
              <w:rPr>
                <w:rFonts w:eastAsia="Times New Roman"/>
                <w:b/>
                <w:bCs/>
                <w:color w:val="333333"/>
                <w:szCs w:val="18"/>
                <w:lang w:val="vi-VN" w:eastAsia="vi-VN"/>
              </w:rPr>
              <w:t>TT</w:t>
            </w:r>
          </w:p>
        </w:tc>
        <w:tc>
          <w:tcPr>
            <w:tcW w:w="3880"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1"/>
              <w:rPr>
                <w:rFonts w:eastAsia="Times New Roman"/>
                <w:b/>
                <w:bCs/>
                <w:color w:val="333333"/>
                <w:szCs w:val="18"/>
                <w:lang w:val="vi-VN" w:eastAsia="vi-VN"/>
              </w:rPr>
            </w:pPr>
            <w:r w:rsidRPr="00634B15">
              <w:rPr>
                <w:rFonts w:eastAsia="Times New Roman"/>
                <w:b/>
                <w:bCs/>
                <w:color w:val="333333"/>
                <w:szCs w:val="18"/>
                <w:lang w:val="vi-VN" w:eastAsia="vi-VN"/>
              </w:rPr>
              <w:t>Nhóm đối tượng khách hàng</w:t>
            </w:r>
          </w:p>
        </w:tc>
        <w:tc>
          <w:tcPr>
            <w:tcW w:w="1440" w:type="dxa"/>
            <w:tcBorders>
              <w:top w:val="single" w:sz="4" w:space="0" w:color="000000"/>
              <w:left w:val="nil"/>
              <w:bottom w:val="nil"/>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1"/>
              <w:rPr>
                <w:rFonts w:eastAsia="Times New Roman"/>
                <w:b/>
                <w:bCs/>
                <w:color w:val="333333"/>
                <w:szCs w:val="18"/>
                <w:lang w:val="vi-VN" w:eastAsia="vi-VN"/>
              </w:rPr>
            </w:pPr>
            <w:r w:rsidRPr="00634B15">
              <w:rPr>
                <w:rFonts w:eastAsia="Times New Roman"/>
                <w:b/>
                <w:bCs/>
                <w:color w:val="333333"/>
                <w:szCs w:val="18"/>
                <w:lang w:val="vi-VN" w:eastAsia="vi-VN"/>
              </w:rPr>
              <w:t>Giá bán điện</w:t>
            </w:r>
          </w:p>
        </w:tc>
      </w:tr>
      <w:tr w:rsidR="00634B15" w:rsidTr="00634B15">
        <w:trPr>
          <w:trHeight w:val="300"/>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34B15" w:rsidRPr="00634B15" w:rsidRDefault="00634B15">
            <w:pPr>
              <w:spacing w:after="0" w:line="240" w:lineRule="auto"/>
              <w:rPr>
                <w:rFonts w:eastAsia="Times New Roman"/>
                <w:b/>
                <w:bCs/>
                <w:color w:val="333333"/>
                <w:szCs w:val="18"/>
                <w:lang w:val="vi-VN" w:eastAsia="vi-VN"/>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34B15" w:rsidRPr="00634B15" w:rsidRDefault="00634B15">
            <w:pPr>
              <w:spacing w:after="0" w:line="240" w:lineRule="auto"/>
              <w:rPr>
                <w:rFonts w:eastAsia="Times New Roman"/>
                <w:b/>
                <w:bCs/>
                <w:color w:val="333333"/>
                <w:szCs w:val="18"/>
                <w:lang w:val="vi-VN" w:eastAsia="vi-VN"/>
              </w:rPr>
            </w:pPr>
          </w:p>
        </w:tc>
        <w:tc>
          <w:tcPr>
            <w:tcW w:w="1440" w:type="dxa"/>
            <w:tcBorders>
              <w:top w:val="nil"/>
              <w:left w:val="nil"/>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1"/>
              <w:rPr>
                <w:rFonts w:eastAsia="Times New Roman"/>
                <w:b/>
                <w:bCs/>
                <w:color w:val="333333"/>
                <w:szCs w:val="18"/>
                <w:lang w:val="vi-VN" w:eastAsia="vi-VN"/>
              </w:rPr>
            </w:pPr>
            <w:r w:rsidRPr="00634B15">
              <w:rPr>
                <w:rFonts w:eastAsia="Times New Roman"/>
                <w:b/>
                <w:bCs/>
                <w:color w:val="333333"/>
                <w:szCs w:val="18"/>
                <w:lang w:val="vi-VN" w:eastAsia="vi-VN"/>
              </w:rPr>
              <w:t>(đồng/kWh)</w:t>
            </w:r>
          </w:p>
        </w:tc>
      </w:tr>
      <w:tr w:rsidR="00634B15" w:rsidTr="00634B15">
        <w:trPr>
          <w:trHeight w:val="300"/>
          <w:jc w:val="center"/>
        </w:trPr>
        <w:tc>
          <w:tcPr>
            <w:tcW w:w="1080" w:type="dxa"/>
            <w:tcBorders>
              <w:top w:val="nil"/>
              <w:left w:val="single" w:sz="4" w:space="0" w:color="000000"/>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val="vi-VN" w:eastAsia="vi-VN"/>
              </w:rPr>
            </w:pPr>
            <w:r>
              <w:rPr>
                <w:rFonts w:eastAsia="Times New Roman"/>
                <w:color w:val="333333"/>
                <w:szCs w:val="18"/>
                <w:lang w:eastAsia="vi-VN"/>
              </w:rPr>
              <w:t xml:space="preserve"> </w:t>
            </w:r>
            <w:r w:rsidRPr="00634B15">
              <w:rPr>
                <w:rFonts w:eastAsia="Times New Roman"/>
                <w:color w:val="333333"/>
                <w:szCs w:val="18"/>
                <w:lang w:val="vi-VN" w:eastAsia="vi-VN"/>
              </w:rPr>
              <w:t>1</w:t>
            </w:r>
          </w:p>
        </w:tc>
        <w:tc>
          <w:tcPr>
            <w:tcW w:w="3880" w:type="dxa"/>
            <w:tcBorders>
              <w:top w:val="nil"/>
              <w:left w:val="nil"/>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val="vi-VN" w:eastAsia="vi-VN"/>
              </w:rPr>
            </w:pPr>
            <w:r w:rsidRPr="00634B15">
              <w:rPr>
                <w:rFonts w:eastAsia="Times New Roman"/>
                <w:color w:val="333333"/>
                <w:szCs w:val="18"/>
                <w:lang w:val="vi-VN" w:eastAsia="vi-VN"/>
              </w:rPr>
              <w:t>Giá bán lẻ điện sinh hoạt</w:t>
            </w:r>
          </w:p>
        </w:tc>
        <w:tc>
          <w:tcPr>
            <w:tcW w:w="1440" w:type="dxa"/>
            <w:tcBorders>
              <w:top w:val="nil"/>
              <w:left w:val="nil"/>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val="vi-VN" w:eastAsia="vi-VN"/>
              </w:rPr>
            </w:pPr>
            <w:r w:rsidRPr="00634B15">
              <w:rPr>
                <w:rFonts w:eastAsia="Times New Roman"/>
                <w:color w:val="333333"/>
                <w:szCs w:val="18"/>
                <w:lang w:val="vi-VN" w:eastAsia="vi-VN"/>
              </w:rPr>
              <w:t> </w:t>
            </w:r>
          </w:p>
        </w:tc>
      </w:tr>
      <w:tr w:rsidR="00634B15" w:rsidTr="00634B15">
        <w:trPr>
          <w:trHeight w:val="300"/>
          <w:jc w:val="center"/>
        </w:trPr>
        <w:tc>
          <w:tcPr>
            <w:tcW w:w="1080" w:type="dxa"/>
            <w:tcBorders>
              <w:top w:val="nil"/>
              <w:left w:val="single" w:sz="4" w:space="0" w:color="000000"/>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eastAsia="vi-VN"/>
              </w:rPr>
            </w:pPr>
            <w:r w:rsidRPr="00634B15">
              <w:rPr>
                <w:rFonts w:eastAsia="Times New Roman"/>
                <w:color w:val="333333"/>
                <w:szCs w:val="18"/>
                <w:lang w:val="vi-VN" w:eastAsia="vi-VN"/>
              </w:rPr>
              <w:t> </w:t>
            </w:r>
            <w:r>
              <w:rPr>
                <w:rFonts w:eastAsia="Times New Roman"/>
                <w:color w:val="333333"/>
                <w:szCs w:val="18"/>
                <w:lang w:eastAsia="vi-VN"/>
              </w:rPr>
              <w:t>2</w:t>
            </w:r>
          </w:p>
        </w:tc>
        <w:tc>
          <w:tcPr>
            <w:tcW w:w="3880" w:type="dxa"/>
            <w:tcBorders>
              <w:top w:val="nil"/>
              <w:left w:val="nil"/>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val="vi-VN" w:eastAsia="vi-VN"/>
              </w:rPr>
            </w:pPr>
            <w:r w:rsidRPr="00634B15">
              <w:rPr>
                <w:rFonts w:eastAsia="Times New Roman"/>
                <w:color w:val="333333"/>
                <w:szCs w:val="18"/>
                <w:lang w:val="vi-VN" w:eastAsia="vi-VN"/>
              </w:rPr>
              <w:t>Bậc 1: Cho kWh từ 0 - 50</w:t>
            </w:r>
          </w:p>
        </w:tc>
        <w:tc>
          <w:tcPr>
            <w:tcW w:w="1440" w:type="dxa"/>
            <w:tcBorders>
              <w:top w:val="nil"/>
              <w:left w:val="nil"/>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val="vi-VN" w:eastAsia="vi-VN"/>
              </w:rPr>
            </w:pPr>
            <w:r w:rsidRPr="00634B15">
              <w:rPr>
                <w:rFonts w:eastAsia="Times New Roman"/>
                <w:color w:val="333333"/>
                <w:szCs w:val="18"/>
                <w:lang w:val="vi-VN" w:eastAsia="vi-VN"/>
              </w:rPr>
              <w:t>1,549</w:t>
            </w:r>
          </w:p>
        </w:tc>
      </w:tr>
      <w:tr w:rsidR="00634B15" w:rsidTr="00634B15">
        <w:trPr>
          <w:trHeight w:val="300"/>
          <w:jc w:val="center"/>
        </w:trPr>
        <w:tc>
          <w:tcPr>
            <w:tcW w:w="1080" w:type="dxa"/>
            <w:tcBorders>
              <w:top w:val="nil"/>
              <w:left w:val="single" w:sz="4" w:space="0" w:color="000000"/>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eastAsia="vi-VN"/>
              </w:rPr>
            </w:pPr>
            <w:r w:rsidRPr="00634B15">
              <w:rPr>
                <w:rFonts w:eastAsia="Times New Roman"/>
                <w:color w:val="333333"/>
                <w:szCs w:val="18"/>
                <w:lang w:val="vi-VN" w:eastAsia="vi-VN"/>
              </w:rPr>
              <w:t> </w:t>
            </w:r>
            <w:r>
              <w:rPr>
                <w:rFonts w:eastAsia="Times New Roman"/>
                <w:color w:val="333333"/>
                <w:szCs w:val="18"/>
                <w:lang w:eastAsia="vi-VN"/>
              </w:rPr>
              <w:t>3</w:t>
            </w:r>
          </w:p>
        </w:tc>
        <w:tc>
          <w:tcPr>
            <w:tcW w:w="3880" w:type="dxa"/>
            <w:tcBorders>
              <w:top w:val="nil"/>
              <w:left w:val="nil"/>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val="vi-VN" w:eastAsia="vi-VN"/>
              </w:rPr>
            </w:pPr>
            <w:r w:rsidRPr="00634B15">
              <w:rPr>
                <w:rFonts w:eastAsia="Times New Roman"/>
                <w:color w:val="333333"/>
                <w:szCs w:val="18"/>
                <w:lang w:val="vi-VN" w:eastAsia="vi-VN"/>
              </w:rPr>
              <w:t>Bậc 2: Cho kWh từ 51 - 100</w:t>
            </w:r>
          </w:p>
        </w:tc>
        <w:tc>
          <w:tcPr>
            <w:tcW w:w="1440" w:type="dxa"/>
            <w:tcBorders>
              <w:top w:val="nil"/>
              <w:left w:val="nil"/>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val="vi-VN" w:eastAsia="vi-VN"/>
              </w:rPr>
            </w:pPr>
            <w:r w:rsidRPr="00634B15">
              <w:rPr>
                <w:rFonts w:eastAsia="Times New Roman"/>
                <w:color w:val="333333"/>
                <w:szCs w:val="18"/>
                <w:lang w:val="vi-VN" w:eastAsia="vi-VN"/>
              </w:rPr>
              <w:t>1,600</w:t>
            </w:r>
          </w:p>
        </w:tc>
      </w:tr>
      <w:tr w:rsidR="00634B15" w:rsidTr="00634B15">
        <w:trPr>
          <w:trHeight w:val="300"/>
          <w:jc w:val="center"/>
        </w:trPr>
        <w:tc>
          <w:tcPr>
            <w:tcW w:w="1080" w:type="dxa"/>
            <w:tcBorders>
              <w:top w:val="nil"/>
              <w:left w:val="single" w:sz="4" w:space="0" w:color="000000"/>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eastAsia="vi-VN"/>
              </w:rPr>
            </w:pPr>
            <w:r w:rsidRPr="00634B15">
              <w:rPr>
                <w:rFonts w:eastAsia="Times New Roman"/>
                <w:color w:val="333333"/>
                <w:szCs w:val="18"/>
                <w:lang w:val="vi-VN" w:eastAsia="vi-VN"/>
              </w:rPr>
              <w:t> </w:t>
            </w:r>
            <w:r>
              <w:rPr>
                <w:rFonts w:eastAsia="Times New Roman"/>
                <w:color w:val="333333"/>
                <w:szCs w:val="18"/>
                <w:lang w:eastAsia="vi-VN"/>
              </w:rPr>
              <w:t>4</w:t>
            </w:r>
          </w:p>
        </w:tc>
        <w:tc>
          <w:tcPr>
            <w:tcW w:w="3880" w:type="dxa"/>
            <w:tcBorders>
              <w:top w:val="nil"/>
              <w:left w:val="nil"/>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val="vi-VN" w:eastAsia="vi-VN"/>
              </w:rPr>
            </w:pPr>
            <w:r w:rsidRPr="00634B15">
              <w:rPr>
                <w:rFonts w:eastAsia="Times New Roman"/>
                <w:color w:val="333333"/>
                <w:szCs w:val="18"/>
                <w:lang w:val="vi-VN" w:eastAsia="vi-VN"/>
              </w:rPr>
              <w:t>Bậc 3: Cho kWh từ 101 - 200</w:t>
            </w:r>
          </w:p>
        </w:tc>
        <w:tc>
          <w:tcPr>
            <w:tcW w:w="1440" w:type="dxa"/>
            <w:tcBorders>
              <w:top w:val="nil"/>
              <w:left w:val="nil"/>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val="vi-VN" w:eastAsia="vi-VN"/>
              </w:rPr>
            </w:pPr>
            <w:r w:rsidRPr="00634B15">
              <w:rPr>
                <w:rFonts w:eastAsia="Times New Roman"/>
                <w:color w:val="333333"/>
                <w:szCs w:val="18"/>
                <w:lang w:val="vi-VN" w:eastAsia="vi-VN"/>
              </w:rPr>
              <w:t>1,858</w:t>
            </w:r>
          </w:p>
        </w:tc>
      </w:tr>
      <w:tr w:rsidR="00634B15" w:rsidTr="00634B15">
        <w:trPr>
          <w:trHeight w:val="300"/>
          <w:jc w:val="center"/>
        </w:trPr>
        <w:tc>
          <w:tcPr>
            <w:tcW w:w="1080" w:type="dxa"/>
            <w:tcBorders>
              <w:top w:val="nil"/>
              <w:left w:val="single" w:sz="4" w:space="0" w:color="000000"/>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eastAsia="vi-VN"/>
              </w:rPr>
            </w:pPr>
            <w:r w:rsidRPr="00634B15">
              <w:rPr>
                <w:rFonts w:eastAsia="Times New Roman"/>
                <w:color w:val="333333"/>
                <w:szCs w:val="18"/>
                <w:lang w:val="vi-VN" w:eastAsia="vi-VN"/>
              </w:rPr>
              <w:t> </w:t>
            </w:r>
            <w:r>
              <w:rPr>
                <w:rFonts w:eastAsia="Times New Roman"/>
                <w:color w:val="333333"/>
                <w:szCs w:val="18"/>
                <w:lang w:eastAsia="vi-VN"/>
              </w:rPr>
              <w:t>5</w:t>
            </w:r>
          </w:p>
        </w:tc>
        <w:tc>
          <w:tcPr>
            <w:tcW w:w="3880" w:type="dxa"/>
            <w:tcBorders>
              <w:top w:val="nil"/>
              <w:left w:val="nil"/>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val="vi-VN" w:eastAsia="vi-VN"/>
              </w:rPr>
            </w:pPr>
            <w:r w:rsidRPr="00634B15">
              <w:rPr>
                <w:rFonts w:eastAsia="Times New Roman"/>
                <w:color w:val="333333"/>
                <w:szCs w:val="18"/>
                <w:lang w:val="vi-VN" w:eastAsia="vi-VN"/>
              </w:rPr>
              <w:t>Bậc 4: Cho kWh từ 201 - 300</w:t>
            </w:r>
          </w:p>
        </w:tc>
        <w:tc>
          <w:tcPr>
            <w:tcW w:w="1440" w:type="dxa"/>
            <w:tcBorders>
              <w:top w:val="nil"/>
              <w:left w:val="nil"/>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val="vi-VN" w:eastAsia="vi-VN"/>
              </w:rPr>
            </w:pPr>
            <w:r w:rsidRPr="00634B15">
              <w:rPr>
                <w:rFonts w:eastAsia="Times New Roman"/>
                <w:color w:val="333333"/>
                <w:szCs w:val="18"/>
                <w:lang w:val="vi-VN" w:eastAsia="vi-VN"/>
              </w:rPr>
              <w:t>2,340</w:t>
            </w:r>
          </w:p>
        </w:tc>
      </w:tr>
      <w:tr w:rsidR="00634B15" w:rsidTr="00634B15">
        <w:trPr>
          <w:trHeight w:val="300"/>
          <w:jc w:val="center"/>
        </w:trPr>
        <w:tc>
          <w:tcPr>
            <w:tcW w:w="1080" w:type="dxa"/>
            <w:tcBorders>
              <w:top w:val="nil"/>
              <w:left w:val="single" w:sz="4" w:space="0" w:color="000000"/>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eastAsia="vi-VN"/>
              </w:rPr>
            </w:pPr>
            <w:r w:rsidRPr="00634B15">
              <w:rPr>
                <w:rFonts w:eastAsia="Times New Roman"/>
                <w:color w:val="333333"/>
                <w:szCs w:val="18"/>
                <w:lang w:val="vi-VN" w:eastAsia="vi-VN"/>
              </w:rPr>
              <w:t> </w:t>
            </w:r>
            <w:r>
              <w:rPr>
                <w:rFonts w:eastAsia="Times New Roman"/>
                <w:color w:val="333333"/>
                <w:szCs w:val="18"/>
                <w:lang w:eastAsia="vi-VN"/>
              </w:rPr>
              <w:t>6</w:t>
            </w:r>
          </w:p>
        </w:tc>
        <w:tc>
          <w:tcPr>
            <w:tcW w:w="3880" w:type="dxa"/>
            <w:tcBorders>
              <w:top w:val="nil"/>
              <w:left w:val="nil"/>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val="vi-VN" w:eastAsia="vi-VN"/>
              </w:rPr>
            </w:pPr>
            <w:r w:rsidRPr="00634B15">
              <w:rPr>
                <w:rFonts w:eastAsia="Times New Roman"/>
                <w:color w:val="333333"/>
                <w:szCs w:val="18"/>
                <w:lang w:val="vi-VN" w:eastAsia="vi-VN"/>
              </w:rPr>
              <w:t>Bậc 5: Cho kWh từ 301 - 400</w:t>
            </w:r>
          </w:p>
        </w:tc>
        <w:tc>
          <w:tcPr>
            <w:tcW w:w="1440" w:type="dxa"/>
            <w:tcBorders>
              <w:top w:val="nil"/>
              <w:left w:val="nil"/>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val="vi-VN" w:eastAsia="vi-VN"/>
              </w:rPr>
            </w:pPr>
            <w:r w:rsidRPr="00634B15">
              <w:rPr>
                <w:rFonts w:eastAsia="Times New Roman"/>
                <w:color w:val="333333"/>
                <w:szCs w:val="18"/>
                <w:lang w:val="vi-VN" w:eastAsia="vi-VN"/>
              </w:rPr>
              <w:t>2,615</w:t>
            </w:r>
          </w:p>
        </w:tc>
      </w:tr>
      <w:tr w:rsidR="00634B15" w:rsidTr="00634B15">
        <w:trPr>
          <w:trHeight w:val="300"/>
          <w:jc w:val="center"/>
        </w:trPr>
        <w:tc>
          <w:tcPr>
            <w:tcW w:w="1080" w:type="dxa"/>
            <w:tcBorders>
              <w:top w:val="nil"/>
              <w:left w:val="single" w:sz="4" w:space="0" w:color="000000"/>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eastAsia="vi-VN"/>
              </w:rPr>
            </w:pPr>
            <w:r w:rsidRPr="00634B15">
              <w:rPr>
                <w:rFonts w:eastAsia="Times New Roman"/>
                <w:color w:val="333333"/>
                <w:szCs w:val="18"/>
                <w:lang w:val="vi-VN" w:eastAsia="vi-VN"/>
              </w:rPr>
              <w:t> </w:t>
            </w:r>
            <w:r>
              <w:rPr>
                <w:rFonts w:eastAsia="Times New Roman"/>
                <w:color w:val="333333"/>
                <w:szCs w:val="18"/>
                <w:lang w:eastAsia="vi-VN"/>
              </w:rPr>
              <w:t>7</w:t>
            </w:r>
          </w:p>
        </w:tc>
        <w:tc>
          <w:tcPr>
            <w:tcW w:w="3880" w:type="dxa"/>
            <w:tcBorders>
              <w:top w:val="nil"/>
              <w:left w:val="nil"/>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val="vi-VN" w:eastAsia="vi-VN"/>
              </w:rPr>
            </w:pPr>
            <w:r w:rsidRPr="00634B15">
              <w:rPr>
                <w:rFonts w:eastAsia="Times New Roman"/>
                <w:color w:val="333333"/>
                <w:szCs w:val="18"/>
                <w:lang w:val="vi-VN" w:eastAsia="vi-VN"/>
              </w:rPr>
              <w:t>Bậc 6: Cho kWh từ 401 trở lên</w:t>
            </w:r>
          </w:p>
        </w:tc>
        <w:tc>
          <w:tcPr>
            <w:tcW w:w="1440" w:type="dxa"/>
            <w:tcBorders>
              <w:top w:val="nil"/>
              <w:left w:val="nil"/>
              <w:bottom w:val="single" w:sz="4" w:space="0" w:color="000000"/>
              <w:right w:val="single" w:sz="4" w:space="0" w:color="000000"/>
            </w:tcBorders>
            <w:shd w:val="clear" w:color="auto" w:fill="FFFFFF"/>
            <w:vAlign w:val="center"/>
            <w:hideMark/>
          </w:tcPr>
          <w:p w:rsidR="00634B15" w:rsidRPr="00634B15" w:rsidRDefault="00634B15" w:rsidP="00634B15">
            <w:pPr>
              <w:spacing w:after="0" w:line="240" w:lineRule="auto"/>
              <w:ind w:firstLineChars="100" w:firstLine="240"/>
              <w:rPr>
                <w:rFonts w:eastAsia="Times New Roman"/>
                <w:color w:val="333333"/>
                <w:szCs w:val="18"/>
                <w:lang w:val="vi-VN" w:eastAsia="vi-VN"/>
              </w:rPr>
            </w:pPr>
            <w:r w:rsidRPr="00634B15">
              <w:rPr>
                <w:rFonts w:eastAsia="Times New Roman"/>
                <w:color w:val="333333"/>
                <w:szCs w:val="18"/>
                <w:lang w:val="vi-VN" w:eastAsia="vi-VN"/>
              </w:rPr>
              <w:t>2,701</w:t>
            </w:r>
          </w:p>
        </w:tc>
      </w:tr>
    </w:tbl>
    <w:p w:rsidR="00634B15" w:rsidRDefault="00634B15" w:rsidP="00634B15">
      <w:pPr>
        <w:pStyle w:val="ListParagraph"/>
        <w:tabs>
          <w:tab w:val="left" w:pos="2520"/>
        </w:tabs>
        <w:spacing w:line="259" w:lineRule="auto"/>
        <w:jc w:val="center"/>
      </w:pPr>
    </w:p>
    <w:p w:rsidR="00216046" w:rsidRDefault="00216046" w:rsidP="00216046">
      <w:pPr>
        <w:pStyle w:val="ListParagraph"/>
        <w:numPr>
          <w:ilvl w:val="0"/>
          <w:numId w:val="29"/>
        </w:numPr>
        <w:tabs>
          <w:tab w:val="left" w:pos="2520"/>
        </w:tabs>
        <w:spacing w:line="259" w:lineRule="auto"/>
      </w:pPr>
      <w:r>
        <w:t xml:space="preserve">Lượng điện tiêu thụ trong 1 tháng = 3,130 </w:t>
      </w:r>
      <w:r w:rsidRPr="00077391">
        <w:rPr>
          <w:position w:val="-4"/>
        </w:rPr>
        <w:object w:dxaOrig="180" w:dyaOrig="200">
          <v:shape id="_x0000_i1041" type="#_x0000_t75" style="width:8.75pt;height:10pt" o:ole="">
            <v:imagedata r:id="rId100" o:title=""/>
          </v:shape>
          <o:OLEObject Type="Embed" ProgID="Equation.DSMT4" ShapeID="_x0000_i1041" DrawAspect="Content" ObjectID="_1586699294" r:id="rId101"/>
        </w:object>
      </w:r>
      <w:r>
        <w:t xml:space="preserve"> 30 = 93,9 kWh/tháng</w:t>
      </w:r>
    </w:p>
    <w:p w:rsidR="00216046" w:rsidRDefault="00216046" w:rsidP="00634B15">
      <w:pPr>
        <w:pStyle w:val="ListParagraph"/>
        <w:tabs>
          <w:tab w:val="left" w:pos="2520"/>
        </w:tabs>
        <w:spacing w:line="259" w:lineRule="auto"/>
        <w:jc w:val="center"/>
      </w:pPr>
    </w:p>
    <w:p w:rsidR="00634B15" w:rsidRPr="00634B15" w:rsidRDefault="00634B15" w:rsidP="00634B15">
      <w:pPr>
        <w:tabs>
          <w:tab w:val="left" w:pos="636"/>
          <w:tab w:val="left" w:pos="2562"/>
        </w:tabs>
        <w:rPr>
          <w:rFonts w:ascii="TimesNewRomanPS-BoldMT" w:hAnsi="TimesNewRomanPS-BoldMT"/>
          <w:b/>
          <w:bCs/>
          <w:color w:val="000000"/>
        </w:rPr>
      </w:pPr>
    </w:p>
    <w:p w:rsidR="00634B15" w:rsidRPr="00634B15" w:rsidRDefault="00634B15" w:rsidP="00634B15">
      <w:pPr>
        <w:tabs>
          <w:tab w:val="left" w:pos="2520"/>
        </w:tabs>
        <w:spacing w:line="259" w:lineRule="auto"/>
        <w:ind w:left="634"/>
      </w:pPr>
    </w:p>
    <w:p w:rsidR="0040785C" w:rsidRPr="008D5CA4" w:rsidRDefault="0040785C" w:rsidP="0040785C">
      <w:pPr>
        <w:pStyle w:val="ListParagraph"/>
        <w:tabs>
          <w:tab w:val="left" w:pos="2520"/>
        </w:tabs>
        <w:spacing w:line="259" w:lineRule="auto"/>
        <w:ind w:left="994"/>
        <w:rPr>
          <w:lang w:val="vi-VN"/>
        </w:rPr>
      </w:pPr>
    </w:p>
    <w:p w:rsidR="008D5CA4" w:rsidRPr="008D5CA4" w:rsidRDefault="008D5CA4" w:rsidP="008D5CA4">
      <w:pPr>
        <w:pStyle w:val="ListParagraph"/>
        <w:tabs>
          <w:tab w:val="left" w:pos="2520"/>
        </w:tabs>
        <w:spacing w:line="259" w:lineRule="auto"/>
        <w:ind w:left="994"/>
        <w:rPr>
          <w:lang w:val="vi-VN"/>
        </w:rPr>
      </w:pPr>
    </w:p>
    <w:p w:rsidR="008D5CA4" w:rsidRPr="008D5CA4" w:rsidRDefault="008D5CA4" w:rsidP="008D5CA4">
      <w:pPr>
        <w:pStyle w:val="ListParagraph"/>
        <w:tabs>
          <w:tab w:val="left" w:pos="2520"/>
        </w:tabs>
        <w:spacing w:line="259" w:lineRule="auto"/>
        <w:rPr>
          <w:lang w:val="vi-VN"/>
        </w:rPr>
      </w:pPr>
    </w:p>
    <w:p w:rsidR="008D5CA4" w:rsidRPr="00665214" w:rsidRDefault="008D5CA4" w:rsidP="008D5CA4">
      <w:pPr>
        <w:pStyle w:val="ListParagraph"/>
        <w:tabs>
          <w:tab w:val="left" w:pos="2520"/>
        </w:tabs>
        <w:spacing w:line="259" w:lineRule="auto"/>
        <w:rPr>
          <w:lang w:val="vi-VN"/>
        </w:rPr>
      </w:pPr>
    </w:p>
    <w:p w:rsidR="006B31CE" w:rsidRPr="006B31CE" w:rsidRDefault="006B31CE" w:rsidP="006B31CE">
      <w:pPr>
        <w:tabs>
          <w:tab w:val="left" w:pos="636"/>
          <w:tab w:val="left" w:pos="2562"/>
        </w:tabs>
        <w:rPr>
          <w:rFonts w:ascii="TimesNewRomanPSMT" w:hAnsi="TimesNewRomanPSMT"/>
          <w:color w:val="000000"/>
          <w:sz w:val="22"/>
          <w:szCs w:val="22"/>
        </w:rPr>
      </w:pPr>
    </w:p>
    <w:p w:rsidR="006B31CE" w:rsidRPr="002836BC" w:rsidRDefault="006B31CE" w:rsidP="006B31CE">
      <w:pPr>
        <w:pStyle w:val="ListParagraph"/>
        <w:tabs>
          <w:tab w:val="left" w:pos="636"/>
          <w:tab w:val="left" w:pos="2562"/>
        </w:tabs>
        <w:ind w:left="1080"/>
        <w:jc w:val="center"/>
      </w:pPr>
    </w:p>
    <w:sectPr w:rsidR="006B31CE" w:rsidRPr="002836B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155B" w:rsidRDefault="00D9155B" w:rsidP="00C07D1A">
      <w:pPr>
        <w:spacing w:after="0" w:line="240" w:lineRule="auto"/>
      </w:pPr>
      <w:r>
        <w:separator/>
      </w:r>
    </w:p>
  </w:endnote>
  <w:endnote w:type="continuationSeparator" w:id="0">
    <w:p w:rsidR="00D9155B" w:rsidRDefault="00D9155B" w:rsidP="00C07D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Symbol">
    <w:panose1 w:val="020B0502040204020203"/>
    <w:charset w:val="00"/>
    <w:family w:val="swiss"/>
    <w:pitch w:val="variable"/>
    <w:sig w:usb0="8000006F" w:usb1="1200FBEF" w:usb2="0064C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155B" w:rsidRDefault="00D9155B" w:rsidP="00C07D1A">
      <w:pPr>
        <w:spacing w:after="0" w:line="240" w:lineRule="auto"/>
      </w:pPr>
      <w:r>
        <w:separator/>
      </w:r>
    </w:p>
  </w:footnote>
  <w:footnote w:type="continuationSeparator" w:id="0">
    <w:p w:rsidR="00D9155B" w:rsidRDefault="00D9155B" w:rsidP="00C07D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8" type="#_x0000_t75" style="width:11.25pt;height:11.25pt" o:bullet="t">
        <v:imagedata r:id="rId1" o:title="msoAD46"/>
      </v:shape>
    </w:pict>
  </w:numPicBullet>
  <w:numPicBullet w:numPicBulletId="1">
    <w:pict>
      <v:shape id="_x0000_i1129" type="#_x0000_t75" style="width:11.25pt;height:11.25pt" o:bullet="t">
        <v:imagedata r:id="rId2" o:title="mso6F7A"/>
      </v:shape>
    </w:pict>
  </w:numPicBullet>
  <w:abstractNum w:abstractNumId="0">
    <w:nsid w:val="001A07F1"/>
    <w:multiLevelType w:val="hybridMultilevel"/>
    <w:tmpl w:val="0E427FB2"/>
    <w:lvl w:ilvl="0" w:tplc="04090007">
      <w:start w:val="1"/>
      <w:numFmt w:val="bullet"/>
      <w:lvlText w:val=""/>
      <w:lvlPicBulletId w:val="0"/>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C332967"/>
    <w:multiLevelType w:val="hybridMultilevel"/>
    <w:tmpl w:val="18B88BBA"/>
    <w:lvl w:ilvl="0" w:tplc="042A0007">
      <w:start w:val="1"/>
      <w:numFmt w:val="bullet"/>
      <w:lvlText w:val=""/>
      <w:lvlPicBulletId w:val="0"/>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E9A669E"/>
    <w:multiLevelType w:val="hybridMultilevel"/>
    <w:tmpl w:val="A5C85A1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F4216F4"/>
    <w:multiLevelType w:val="hybridMultilevel"/>
    <w:tmpl w:val="793A3686"/>
    <w:lvl w:ilvl="0" w:tplc="2118DBF2">
      <w:start w:val="1"/>
      <w:numFmt w:val="bullet"/>
      <w:lvlText w:val="-"/>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4E2072DE">
      <w:start w:val="1"/>
      <w:numFmt w:val="bullet"/>
      <w:lvlText w:val="o"/>
      <w:lvlJc w:val="left"/>
      <w:pPr>
        <w:ind w:left="17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28C6FA0">
      <w:start w:val="1"/>
      <w:numFmt w:val="bullet"/>
      <w:lvlText w:val="▪"/>
      <w:lvlJc w:val="left"/>
      <w:pPr>
        <w:ind w:left="243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C7C20A5C">
      <w:start w:val="1"/>
      <w:numFmt w:val="bullet"/>
      <w:lvlText w:val="•"/>
      <w:lvlJc w:val="left"/>
      <w:pPr>
        <w:ind w:left="315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BF0CABB8">
      <w:start w:val="1"/>
      <w:numFmt w:val="bullet"/>
      <w:lvlText w:val="o"/>
      <w:lvlJc w:val="left"/>
      <w:pPr>
        <w:ind w:left="387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3DF2CD62">
      <w:start w:val="1"/>
      <w:numFmt w:val="bullet"/>
      <w:lvlText w:val="▪"/>
      <w:lvlJc w:val="left"/>
      <w:pPr>
        <w:ind w:left="459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0C4954E">
      <w:start w:val="1"/>
      <w:numFmt w:val="bullet"/>
      <w:lvlText w:val="•"/>
      <w:lvlJc w:val="left"/>
      <w:pPr>
        <w:ind w:left="53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35D8F942">
      <w:start w:val="1"/>
      <w:numFmt w:val="bullet"/>
      <w:lvlText w:val="o"/>
      <w:lvlJc w:val="left"/>
      <w:pPr>
        <w:ind w:left="603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0B84B02">
      <w:start w:val="1"/>
      <w:numFmt w:val="bullet"/>
      <w:lvlText w:val="▪"/>
      <w:lvlJc w:val="left"/>
      <w:pPr>
        <w:ind w:left="675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
    <w:nsid w:val="18327AD0"/>
    <w:multiLevelType w:val="hybridMultilevel"/>
    <w:tmpl w:val="63F66A70"/>
    <w:lvl w:ilvl="0" w:tplc="AD4CB176">
      <w:start w:val="1"/>
      <w:numFmt w:val="bullet"/>
      <w:lvlText w:val="-"/>
      <w:lvlJc w:val="left"/>
      <w:pPr>
        <w:ind w:left="1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8D4AB518">
      <w:start w:val="1"/>
      <w:numFmt w:val="bullet"/>
      <w:lvlText w:val="o"/>
      <w:lvlJc w:val="left"/>
      <w:pPr>
        <w:ind w:left="1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126F522">
      <w:start w:val="1"/>
      <w:numFmt w:val="bullet"/>
      <w:lvlText w:val="▪"/>
      <w:lvlJc w:val="left"/>
      <w:pPr>
        <w:ind w:left="2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E17CED2C">
      <w:start w:val="1"/>
      <w:numFmt w:val="bullet"/>
      <w:lvlText w:val="•"/>
      <w:lvlJc w:val="left"/>
      <w:pPr>
        <w:ind w:left="3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49C097BA">
      <w:start w:val="1"/>
      <w:numFmt w:val="bullet"/>
      <w:lvlText w:val="o"/>
      <w:lvlJc w:val="left"/>
      <w:pPr>
        <w:ind w:left="39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A7E748E">
      <w:start w:val="1"/>
      <w:numFmt w:val="bullet"/>
      <w:lvlText w:val="▪"/>
      <w:lvlJc w:val="left"/>
      <w:pPr>
        <w:ind w:left="46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05224D9E">
      <w:start w:val="1"/>
      <w:numFmt w:val="bullet"/>
      <w:lvlText w:val="•"/>
      <w:lvlJc w:val="left"/>
      <w:pPr>
        <w:ind w:left="53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033E9E24">
      <w:start w:val="1"/>
      <w:numFmt w:val="bullet"/>
      <w:lvlText w:val="o"/>
      <w:lvlJc w:val="left"/>
      <w:pPr>
        <w:ind w:left="61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ECC2036">
      <w:start w:val="1"/>
      <w:numFmt w:val="bullet"/>
      <w:lvlText w:val="▪"/>
      <w:lvlJc w:val="left"/>
      <w:pPr>
        <w:ind w:left="68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5">
    <w:nsid w:val="1925511B"/>
    <w:multiLevelType w:val="hybridMultilevel"/>
    <w:tmpl w:val="33C2022E"/>
    <w:lvl w:ilvl="0" w:tplc="6D025256">
      <w:start w:val="1"/>
      <w:numFmt w:val="decimal"/>
      <w:lvlText w:val="%1."/>
      <w:lvlJc w:val="left"/>
      <w:pPr>
        <w:ind w:left="1440" w:hanging="360"/>
      </w:pPr>
      <w:rPr>
        <w:b w:val="0"/>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6">
    <w:nsid w:val="1E525EE7"/>
    <w:multiLevelType w:val="hybridMultilevel"/>
    <w:tmpl w:val="2EF03200"/>
    <w:lvl w:ilvl="0" w:tplc="042A0009">
      <w:start w:val="1"/>
      <w:numFmt w:val="bullet"/>
      <w:lvlText w:val=""/>
      <w:lvlJc w:val="left"/>
      <w:pPr>
        <w:ind w:left="720" w:hanging="360"/>
      </w:pPr>
      <w:rPr>
        <w:rFonts w:ascii="Wingdings" w:hAnsi="Wingdings" w:hint="default"/>
        <w:b w:val="0"/>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0B16C48"/>
    <w:multiLevelType w:val="hybridMultilevel"/>
    <w:tmpl w:val="5C78C9B2"/>
    <w:lvl w:ilvl="0" w:tplc="0409000B">
      <w:start w:val="1"/>
      <w:numFmt w:val="bullet"/>
      <w:lvlText w:val=""/>
      <w:lvlJc w:val="left"/>
      <w:pPr>
        <w:ind w:left="994"/>
      </w:pPr>
      <w:rPr>
        <w:rFonts w:ascii="Wingdings" w:hAnsi="Wingdings" w:hint="default"/>
        <w:b w:val="0"/>
        <w:i w:val="0"/>
        <w:strike w:val="0"/>
        <w:dstrike w:val="0"/>
        <w:color w:val="000000"/>
        <w:sz w:val="26"/>
        <w:szCs w:val="26"/>
        <w:u w:val="none" w:color="000000"/>
        <w:bdr w:val="none" w:sz="0" w:space="0" w:color="auto"/>
        <w:shd w:val="clear" w:color="auto" w:fill="auto"/>
        <w:vertAlign w:val="baseline"/>
      </w:rPr>
    </w:lvl>
    <w:lvl w:ilvl="1" w:tplc="84A64614">
      <w:start w:val="1"/>
      <w:numFmt w:val="bullet"/>
      <w:lvlText w:val="o"/>
      <w:lvlJc w:val="left"/>
      <w:pPr>
        <w:ind w:left="1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BEF68040">
      <w:start w:val="1"/>
      <w:numFmt w:val="bullet"/>
      <w:lvlText w:val="▪"/>
      <w:lvlJc w:val="left"/>
      <w:pPr>
        <w:ind w:left="2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A30A2C0">
      <w:start w:val="1"/>
      <w:numFmt w:val="bullet"/>
      <w:lvlText w:val="•"/>
      <w:lvlJc w:val="left"/>
      <w:pPr>
        <w:ind w:left="3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10109132">
      <w:start w:val="1"/>
      <w:numFmt w:val="bullet"/>
      <w:lvlText w:val="o"/>
      <w:lvlJc w:val="left"/>
      <w:pPr>
        <w:ind w:left="39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E988D5A">
      <w:start w:val="1"/>
      <w:numFmt w:val="bullet"/>
      <w:lvlText w:val="▪"/>
      <w:lvlJc w:val="left"/>
      <w:pPr>
        <w:ind w:left="46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3D2E89C6">
      <w:start w:val="1"/>
      <w:numFmt w:val="bullet"/>
      <w:lvlText w:val="•"/>
      <w:lvlJc w:val="left"/>
      <w:pPr>
        <w:ind w:left="53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7DCD88C">
      <w:start w:val="1"/>
      <w:numFmt w:val="bullet"/>
      <w:lvlText w:val="o"/>
      <w:lvlJc w:val="left"/>
      <w:pPr>
        <w:ind w:left="61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C0C1A50">
      <w:start w:val="1"/>
      <w:numFmt w:val="bullet"/>
      <w:lvlText w:val="▪"/>
      <w:lvlJc w:val="left"/>
      <w:pPr>
        <w:ind w:left="68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8">
    <w:nsid w:val="235A7497"/>
    <w:multiLevelType w:val="hybridMultilevel"/>
    <w:tmpl w:val="1DEC2918"/>
    <w:lvl w:ilvl="0" w:tplc="C0BEAA72">
      <w:start w:val="1"/>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9">
    <w:nsid w:val="2818681E"/>
    <w:multiLevelType w:val="hybridMultilevel"/>
    <w:tmpl w:val="E5660A16"/>
    <w:lvl w:ilvl="0" w:tplc="042A0007">
      <w:start w:val="1"/>
      <w:numFmt w:val="bullet"/>
      <w:lvlText w:val=""/>
      <w:lvlPicBulletId w:val="0"/>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288F3E78"/>
    <w:multiLevelType w:val="hybridMultilevel"/>
    <w:tmpl w:val="9D24E01A"/>
    <w:lvl w:ilvl="0" w:tplc="C0BEAA72">
      <w:start w:val="1"/>
      <w:numFmt w:val="bullet"/>
      <w:lvlText w:val="-"/>
      <w:lvlJc w:val="left"/>
      <w:pPr>
        <w:ind w:left="1365" w:hanging="360"/>
      </w:pPr>
      <w:rPr>
        <w:rFonts w:ascii="Times New Roman" w:eastAsiaTheme="minorHAnsi" w:hAnsi="Times New Roman" w:cs="Times New Roman" w:hint="default"/>
      </w:rPr>
    </w:lvl>
    <w:lvl w:ilvl="1" w:tplc="04090003" w:tentative="1">
      <w:start w:val="1"/>
      <w:numFmt w:val="bullet"/>
      <w:lvlText w:val="o"/>
      <w:lvlJc w:val="left"/>
      <w:pPr>
        <w:ind w:left="2085" w:hanging="360"/>
      </w:pPr>
      <w:rPr>
        <w:rFonts w:ascii="Courier New" w:hAnsi="Courier New" w:cs="Courier New" w:hint="default"/>
      </w:rPr>
    </w:lvl>
    <w:lvl w:ilvl="2" w:tplc="04090005" w:tentative="1">
      <w:start w:val="1"/>
      <w:numFmt w:val="bullet"/>
      <w:lvlText w:val=""/>
      <w:lvlJc w:val="left"/>
      <w:pPr>
        <w:ind w:left="2805" w:hanging="360"/>
      </w:pPr>
      <w:rPr>
        <w:rFonts w:ascii="Wingdings" w:hAnsi="Wingdings" w:hint="default"/>
      </w:rPr>
    </w:lvl>
    <w:lvl w:ilvl="3" w:tplc="04090001" w:tentative="1">
      <w:start w:val="1"/>
      <w:numFmt w:val="bullet"/>
      <w:lvlText w:val=""/>
      <w:lvlJc w:val="left"/>
      <w:pPr>
        <w:ind w:left="3525" w:hanging="360"/>
      </w:pPr>
      <w:rPr>
        <w:rFonts w:ascii="Symbol" w:hAnsi="Symbol" w:hint="default"/>
      </w:rPr>
    </w:lvl>
    <w:lvl w:ilvl="4" w:tplc="04090003" w:tentative="1">
      <w:start w:val="1"/>
      <w:numFmt w:val="bullet"/>
      <w:lvlText w:val="o"/>
      <w:lvlJc w:val="left"/>
      <w:pPr>
        <w:ind w:left="4245" w:hanging="360"/>
      </w:pPr>
      <w:rPr>
        <w:rFonts w:ascii="Courier New" w:hAnsi="Courier New" w:cs="Courier New" w:hint="default"/>
      </w:rPr>
    </w:lvl>
    <w:lvl w:ilvl="5" w:tplc="04090005" w:tentative="1">
      <w:start w:val="1"/>
      <w:numFmt w:val="bullet"/>
      <w:lvlText w:val=""/>
      <w:lvlJc w:val="left"/>
      <w:pPr>
        <w:ind w:left="4965" w:hanging="360"/>
      </w:pPr>
      <w:rPr>
        <w:rFonts w:ascii="Wingdings" w:hAnsi="Wingdings" w:hint="default"/>
      </w:rPr>
    </w:lvl>
    <w:lvl w:ilvl="6" w:tplc="04090001" w:tentative="1">
      <w:start w:val="1"/>
      <w:numFmt w:val="bullet"/>
      <w:lvlText w:val=""/>
      <w:lvlJc w:val="left"/>
      <w:pPr>
        <w:ind w:left="5685" w:hanging="360"/>
      </w:pPr>
      <w:rPr>
        <w:rFonts w:ascii="Symbol" w:hAnsi="Symbol" w:hint="default"/>
      </w:rPr>
    </w:lvl>
    <w:lvl w:ilvl="7" w:tplc="04090003" w:tentative="1">
      <w:start w:val="1"/>
      <w:numFmt w:val="bullet"/>
      <w:lvlText w:val="o"/>
      <w:lvlJc w:val="left"/>
      <w:pPr>
        <w:ind w:left="6405" w:hanging="360"/>
      </w:pPr>
      <w:rPr>
        <w:rFonts w:ascii="Courier New" w:hAnsi="Courier New" w:cs="Courier New" w:hint="default"/>
      </w:rPr>
    </w:lvl>
    <w:lvl w:ilvl="8" w:tplc="04090005" w:tentative="1">
      <w:start w:val="1"/>
      <w:numFmt w:val="bullet"/>
      <w:lvlText w:val=""/>
      <w:lvlJc w:val="left"/>
      <w:pPr>
        <w:ind w:left="7125" w:hanging="360"/>
      </w:pPr>
      <w:rPr>
        <w:rFonts w:ascii="Wingdings" w:hAnsi="Wingdings" w:hint="default"/>
      </w:rPr>
    </w:lvl>
  </w:abstractNum>
  <w:abstractNum w:abstractNumId="11">
    <w:nsid w:val="31332C41"/>
    <w:multiLevelType w:val="hybridMultilevel"/>
    <w:tmpl w:val="CB4E0F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72054B"/>
    <w:multiLevelType w:val="multilevel"/>
    <w:tmpl w:val="92E49B22"/>
    <w:lvl w:ilvl="0">
      <w:start w:val="1"/>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13">
    <w:nsid w:val="41E10EED"/>
    <w:multiLevelType w:val="hybridMultilevel"/>
    <w:tmpl w:val="0BF2903E"/>
    <w:lvl w:ilvl="0" w:tplc="04090009">
      <w:start w:val="1"/>
      <w:numFmt w:val="bullet"/>
      <w:lvlText w:val=""/>
      <w:lvlJc w:val="left"/>
      <w:pPr>
        <w:ind w:left="1714" w:hanging="360"/>
      </w:pPr>
      <w:rPr>
        <w:rFonts w:ascii="Wingdings" w:hAnsi="Wingdings" w:hint="default"/>
        <w:b w:val="0"/>
        <w:sz w:val="24"/>
        <w:vertAlign w:val="baseline"/>
      </w:rPr>
    </w:lvl>
    <w:lvl w:ilvl="1" w:tplc="04090003" w:tentative="1">
      <w:start w:val="1"/>
      <w:numFmt w:val="bullet"/>
      <w:lvlText w:val="o"/>
      <w:lvlJc w:val="left"/>
      <w:pPr>
        <w:ind w:left="2434" w:hanging="360"/>
      </w:pPr>
      <w:rPr>
        <w:rFonts w:ascii="Courier New" w:hAnsi="Courier New" w:cs="Courier New" w:hint="default"/>
      </w:rPr>
    </w:lvl>
    <w:lvl w:ilvl="2" w:tplc="04090005" w:tentative="1">
      <w:start w:val="1"/>
      <w:numFmt w:val="bullet"/>
      <w:lvlText w:val=""/>
      <w:lvlJc w:val="left"/>
      <w:pPr>
        <w:ind w:left="3154" w:hanging="360"/>
      </w:pPr>
      <w:rPr>
        <w:rFonts w:ascii="Wingdings" w:hAnsi="Wingdings" w:hint="default"/>
      </w:rPr>
    </w:lvl>
    <w:lvl w:ilvl="3" w:tplc="04090001" w:tentative="1">
      <w:start w:val="1"/>
      <w:numFmt w:val="bullet"/>
      <w:lvlText w:val=""/>
      <w:lvlJc w:val="left"/>
      <w:pPr>
        <w:ind w:left="3874" w:hanging="360"/>
      </w:pPr>
      <w:rPr>
        <w:rFonts w:ascii="Symbol" w:hAnsi="Symbol" w:hint="default"/>
      </w:rPr>
    </w:lvl>
    <w:lvl w:ilvl="4" w:tplc="04090003" w:tentative="1">
      <w:start w:val="1"/>
      <w:numFmt w:val="bullet"/>
      <w:lvlText w:val="o"/>
      <w:lvlJc w:val="left"/>
      <w:pPr>
        <w:ind w:left="4594" w:hanging="360"/>
      </w:pPr>
      <w:rPr>
        <w:rFonts w:ascii="Courier New" w:hAnsi="Courier New" w:cs="Courier New" w:hint="default"/>
      </w:rPr>
    </w:lvl>
    <w:lvl w:ilvl="5" w:tplc="04090005" w:tentative="1">
      <w:start w:val="1"/>
      <w:numFmt w:val="bullet"/>
      <w:lvlText w:val=""/>
      <w:lvlJc w:val="left"/>
      <w:pPr>
        <w:ind w:left="5314" w:hanging="360"/>
      </w:pPr>
      <w:rPr>
        <w:rFonts w:ascii="Wingdings" w:hAnsi="Wingdings" w:hint="default"/>
      </w:rPr>
    </w:lvl>
    <w:lvl w:ilvl="6" w:tplc="04090001" w:tentative="1">
      <w:start w:val="1"/>
      <w:numFmt w:val="bullet"/>
      <w:lvlText w:val=""/>
      <w:lvlJc w:val="left"/>
      <w:pPr>
        <w:ind w:left="6034" w:hanging="360"/>
      </w:pPr>
      <w:rPr>
        <w:rFonts w:ascii="Symbol" w:hAnsi="Symbol" w:hint="default"/>
      </w:rPr>
    </w:lvl>
    <w:lvl w:ilvl="7" w:tplc="04090003" w:tentative="1">
      <w:start w:val="1"/>
      <w:numFmt w:val="bullet"/>
      <w:lvlText w:val="o"/>
      <w:lvlJc w:val="left"/>
      <w:pPr>
        <w:ind w:left="6754" w:hanging="360"/>
      </w:pPr>
      <w:rPr>
        <w:rFonts w:ascii="Courier New" w:hAnsi="Courier New" w:cs="Courier New" w:hint="default"/>
      </w:rPr>
    </w:lvl>
    <w:lvl w:ilvl="8" w:tplc="04090005" w:tentative="1">
      <w:start w:val="1"/>
      <w:numFmt w:val="bullet"/>
      <w:lvlText w:val=""/>
      <w:lvlJc w:val="left"/>
      <w:pPr>
        <w:ind w:left="7474" w:hanging="360"/>
      </w:pPr>
      <w:rPr>
        <w:rFonts w:ascii="Wingdings" w:hAnsi="Wingdings" w:hint="default"/>
      </w:rPr>
    </w:lvl>
  </w:abstractNum>
  <w:abstractNum w:abstractNumId="14">
    <w:nsid w:val="49EA5E4A"/>
    <w:multiLevelType w:val="hybridMultilevel"/>
    <w:tmpl w:val="0F384A48"/>
    <w:lvl w:ilvl="0" w:tplc="AD4CB176">
      <w:start w:val="1"/>
      <w:numFmt w:val="bullet"/>
      <w:lvlText w:val="-"/>
      <w:lvlJc w:val="left"/>
      <w:pPr>
        <w:ind w:left="1080" w:hanging="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4A4A4B32"/>
    <w:multiLevelType w:val="multilevel"/>
    <w:tmpl w:val="0D804312"/>
    <w:lvl w:ilvl="0">
      <w:start w:val="1"/>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51950564"/>
    <w:multiLevelType w:val="multilevel"/>
    <w:tmpl w:val="067E7800"/>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nsid w:val="56874696"/>
    <w:multiLevelType w:val="multilevel"/>
    <w:tmpl w:val="92E49B2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nsid w:val="5BBD2640"/>
    <w:multiLevelType w:val="hybridMultilevel"/>
    <w:tmpl w:val="0436D3A2"/>
    <w:lvl w:ilvl="0" w:tplc="04090009">
      <w:start w:val="1"/>
      <w:numFmt w:val="bullet"/>
      <w:lvlText w:val=""/>
      <w:lvlJc w:val="left"/>
      <w:pPr>
        <w:ind w:left="1922" w:hanging="360"/>
      </w:pPr>
      <w:rPr>
        <w:rFonts w:ascii="Wingdings" w:hAnsi="Wingdings" w:hint="default"/>
      </w:rPr>
    </w:lvl>
    <w:lvl w:ilvl="1" w:tplc="04090003" w:tentative="1">
      <w:start w:val="1"/>
      <w:numFmt w:val="bullet"/>
      <w:lvlText w:val="o"/>
      <w:lvlJc w:val="left"/>
      <w:pPr>
        <w:ind w:left="2642" w:hanging="360"/>
      </w:pPr>
      <w:rPr>
        <w:rFonts w:ascii="Courier New" w:hAnsi="Courier New" w:cs="Courier New" w:hint="default"/>
      </w:rPr>
    </w:lvl>
    <w:lvl w:ilvl="2" w:tplc="04090005" w:tentative="1">
      <w:start w:val="1"/>
      <w:numFmt w:val="bullet"/>
      <w:lvlText w:val=""/>
      <w:lvlJc w:val="left"/>
      <w:pPr>
        <w:ind w:left="3362" w:hanging="360"/>
      </w:pPr>
      <w:rPr>
        <w:rFonts w:ascii="Wingdings" w:hAnsi="Wingdings" w:hint="default"/>
      </w:rPr>
    </w:lvl>
    <w:lvl w:ilvl="3" w:tplc="04090001" w:tentative="1">
      <w:start w:val="1"/>
      <w:numFmt w:val="bullet"/>
      <w:lvlText w:val=""/>
      <w:lvlJc w:val="left"/>
      <w:pPr>
        <w:ind w:left="4082" w:hanging="360"/>
      </w:pPr>
      <w:rPr>
        <w:rFonts w:ascii="Symbol" w:hAnsi="Symbol" w:hint="default"/>
      </w:rPr>
    </w:lvl>
    <w:lvl w:ilvl="4" w:tplc="04090003" w:tentative="1">
      <w:start w:val="1"/>
      <w:numFmt w:val="bullet"/>
      <w:lvlText w:val="o"/>
      <w:lvlJc w:val="left"/>
      <w:pPr>
        <w:ind w:left="4802" w:hanging="360"/>
      </w:pPr>
      <w:rPr>
        <w:rFonts w:ascii="Courier New" w:hAnsi="Courier New" w:cs="Courier New" w:hint="default"/>
      </w:rPr>
    </w:lvl>
    <w:lvl w:ilvl="5" w:tplc="04090005" w:tentative="1">
      <w:start w:val="1"/>
      <w:numFmt w:val="bullet"/>
      <w:lvlText w:val=""/>
      <w:lvlJc w:val="left"/>
      <w:pPr>
        <w:ind w:left="5522" w:hanging="360"/>
      </w:pPr>
      <w:rPr>
        <w:rFonts w:ascii="Wingdings" w:hAnsi="Wingdings" w:hint="default"/>
      </w:rPr>
    </w:lvl>
    <w:lvl w:ilvl="6" w:tplc="04090001" w:tentative="1">
      <w:start w:val="1"/>
      <w:numFmt w:val="bullet"/>
      <w:lvlText w:val=""/>
      <w:lvlJc w:val="left"/>
      <w:pPr>
        <w:ind w:left="6242" w:hanging="360"/>
      </w:pPr>
      <w:rPr>
        <w:rFonts w:ascii="Symbol" w:hAnsi="Symbol" w:hint="default"/>
      </w:rPr>
    </w:lvl>
    <w:lvl w:ilvl="7" w:tplc="04090003" w:tentative="1">
      <w:start w:val="1"/>
      <w:numFmt w:val="bullet"/>
      <w:lvlText w:val="o"/>
      <w:lvlJc w:val="left"/>
      <w:pPr>
        <w:ind w:left="6962" w:hanging="360"/>
      </w:pPr>
      <w:rPr>
        <w:rFonts w:ascii="Courier New" w:hAnsi="Courier New" w:cs="Courier New" w:hint="default"/>
      </w:rPr>
    </w:lvl>
    <w:lvl w:ilvl="8" w:tplc="04090005" w:tentative="1">
      <w:start w:val="1"/>
      <w:numFmt w:val="bullet"/>
      <w:lvlText w:val=""/>
      <w:lvlJc w:val="left"/>
      <w:pPr>
        <w:ind w:left="7682" w:hanging="360"/>
      </w:pPr>
      <w:rPr>
        <w:rFonts w:ascii="Wingdings" w:hAnsi="Wingdings" w:hint="default"/>
      </w:rPr>
    </w:lvl>
  </w:abstractNum>
  <w:abstractNum w:abstractNumId="19">
    <w:nsid w:val="5D845591"/>
    <w:multiLevelType w:val="hybridMultilevel"/>
    <w:tmpl w:val="3B9672BE"/>
    <w:lvl w:ilvl="0" w:tplc="8E861B68">
      <w:start w:val="1"/>
      <w:numFmt w:val="lowerLetter"/>
      <w:lvlText w:val="%1."/>
      <w:lvlJc w:val="left"/>
      <w:pPr>
        <w:ind w:left="1080" w:hanging="360"/>
      </w:pPr>
      <w:rPr>
        <w:rFonts w:hint="default"/>
      </w:rPr>
    </w:lvl>
    <w:lvl w:ilvl="1" w:tplc="52783DAE">
      <w:start w:val="1"/>
      <w:numFmt w:val="lowerLetter"/>
      <w:lvlText w:val="%2)"/>
      <w:lvlJc w:val="left"/>
      <w:pPr>
        <w:ind w:left="1800" w:hanging="360"/>
      </w:pPr>
      <w:rPr>
        <w:rFonts w:hint="default"/>
      </w:rPr>
    </w:lvl>
    <w:lvl w:ilvl="2" w:tplc="A5EA7102">
      <w:start w:val="1"/>
      <w:numFmt w:val="upperLetter"/>
      <w:lvlText w:val="%3)"/>
      <w:lvlJc w:val="left"/>
      <w:pPr>
        <w:ind w:left="2700" w:hanging="360"/>
      </w:pPr>
      <w:rPr>
        <w:rFonts w:hint="default"/>
      </w:rPr>
    </w:lvl>
    <w:lvl w:ilvl="3" w:tplc="59545382">
      <w:start w:val="1"/>
      <w:numFmt w:val="decimal"/>
      <w:lvlText w:val="%4)"/>
      <w:lvlJc w:val="left"/>
      <w:pPr>
        <w:ind w:left="3240" w:hanging="360"/>
      </w:pPr>
      <w:rPr>
        <w:rFonts w:hint="default"/>
      </w:r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60A01662"/>
    <w:multiLevelType w:val="hybridMultilevel"/>
    <w:tmpl w:val="B60A1E8E"/>
    <w:lvl w:ilvl="0" w:tplc="C0BEAA72">
      <w:start w:val="1"/>
      <w:numFmt w:val="bullet"/>
      <w:lvlText w:val="-"/>
      <w:lvlJc w:val="left"/>
      <w:pPr>
        <w:ind w:left="3282" w:hanging="360"/>
      </w:pPr>
      <w:rPr>
        <w:rFonts w:ascii="Times New Roman" w:eastAsiaTheme="minorHAnsi" w:hAnsi="Times New Roman" w:cs="Times New Roman" w:hint="default"/>
      </w:rPr>
    </w:lvl>
    <w:lvl w:ilvl="1" w:tplc="04090003" w:tentative="1">
      <w:start w:val="1"/>
      <w:numFmt w:val="bullet"/>
      <w:lvlText w:val="o"/>
      <w:lvlJc w:val="left"/>
      <w:pPr>
        <w:ind w:left="4002" w:hanging="360"/>
      </w:pPr>
      <w:rPr>
        <w:rFonts w:ascii="Courier New" w:hAnsi="Courier New" w:cs="Courier New" w:hint="default"/>
      </w:rPr>
    </w:lvl>
    <w:lvl w:ilvl="2" w:tplc="04090005" w:tentative="1">
      <w:start w:val="1"/>
      <w:numFmt w:val="bullet"/>
      <w:lvlText w:val=""/>
      <w:lvlJc w:val="left"/>
      <w:pPr>
        <w:ind w:left="4722" w:hanging="360"/>
      </w:pPr>
      <w:rPr>
        <w:rFonts w:ascii="Wingdings" w:hAnsi="Wingdings" w:hint="default"/>
      </w:rPr>
    </w:lvl>
    <w:lvl w:ilvl="3" w:tplc="04090001" w:tentative="1">
      <w:start w:val="1"/>
      <w:numFmt w:val="bullet"/>
      <w:lvlText w:val=""/>
      <w:lvlJc w:val="left"/>
      <w:pPr>
        <w:ind w:left="5442" w:hanging="360"/>
      </w:pPr>
      <w:rPr>
        <w:rFonts w:ascii="Symbol" w:hAnsi="Symbol" w:hint="default"/>
      </w:rPr>
    </w:lvl>
    <w:lvl w:ilvl="4" w:tplc="04090003" w:tentative="1">
      <w:start w:val="1"/>
      <w:numFmt w:val="bullet"/>
      <w:lvlText w:val="o"/>
      <w:lvlJc w:val="left"/>
      <w:pPr>
        <w:ind w:left="6162" w:hanging="360"/>
      </w:pPr>
      <w:rPr>
        <w:rFonts w:ascii="Courier New" w:hAnsi="Courier New" w:cs="Courier New" w:hint="default"/>
      </w:rPr>
    </w:lvl>
    <w:lvl w:ilvl="5" w:tplc="04090005" w:tentative="1">
      <w:start w:val="1"/>
      <w:numFmt w:val="bullet"/>
      <w:lvlText w:val=""/>
      <w:lvlJc w:val="left"/>
      <w:pPr>
        <w:ind w:left="6882" w:hanging="360"/>
      </w:pPr>
      <w:rPr>
        <w:rFonts w:ascii="Wingdings" w:hAnsi="Wingdings" w:hint="default"/>
      </w:rPr>
    </w:lvl>
    <w:lvl w:ilvl="6" w:tplc="04090001" w:tentative="1">
      <w:start w:val="1"/>
      <w:numFmt w:val="bullet"/>
      <w:lvlText w:val=""/>
      <w:lvlJc w:val="left"/>
      <w:pPr>
        <w:ind w:left="7602" w:hanging="360"/>
      </w:pPr>
      <w:rPr>
        <w:rFonts w:ascii="Symbol" w:hAnsi="Symbol" w:hint="default"/>
      </w:rPr>
    </w:lvl>
    <w:lvl w:ilvl="7" w:tplc="04090003" w:tentative="1">
      <w:start w:val="1"/>
      <w:numFmt w:val="bullet"/>
      <w:lvlText w:val="o"/>
      <w:lvlJc w:val="left"/>
      <w:pPr>
        <w:ind w:left="8322" w:hanging="360"/>
      </w:pPr>
      <w:rPr>
        <w:rFonts w:ascii="Courier New" w:hAnsi="Courier New" w:cs="Courier New" w:hint="default"/>
      </w:rPr>
    </w:lvl>
    <w:lvl w:ilvl="8" w:tplc="04090005" w:tentative="1">
      <w:start w:val="1"/>
      <w:numFmt w:val="bullet"/>
      <w:lvlText w:val=""/>
      <w:lvlJc w:val="left"/>
      <w:pPr>
        <w:ind w:left="9042" w:hanging="360"/>
      </w:pPr>
      <w:rPr>
        <w:rFonts w:ascii="Wingdings" w:hAnsi="Wingdings" w:hint="default"/>
      </w:rPr>
    </w:lvl>
  </w:abstractNum>
  <w:abstractNum w:abstractNumId="21">
    <w:nsid w:val="60AF730C"/>
    <w:multiLevelType w:val="hybridMultilevel"/>
    <w:tmpl w:val="D78491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75A41A0"/>
    <w:multiLevelType w:val="hybridMultilevel"/>
    <w:tmpl w:val="0456988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72881955"/>
    <w:multiLevelType w:val="hybridMultilevel"/>
    <w:tmpl w:val="10F6F77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73CC3BEB"/>
    <w:multiLevelType w:val="multilevel"/>
    <w:tmpl w:val="EA6E43D8"/>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5">
    <w:nsid w:val="752562DB"/>
    <w:multiLevelType w:val="hybridMultilevel"/>
    <w:tmpl w:val="F86E55C6"/>
    <w:lvl w:ilvl="0" w:tplc="FC62DA66">
      <w:start w:val="1"/>
      <w:numFmt w:val="bullet"/>
      <w:lvlText w:val=""/>
      <w:lvlJc w:val="left"/>
      <w:pPr>
        <w:ind w:left="1354" w:hanging="360"/>
      </w:pPr>
      <w:rPr>
        <w:rFonts w:ascii="Wingdings" w:eastAsiaTheme="minorHAnsi" w:hAnsi="Wingdings" w:cstheme="minorBidi" w:hint="default"/>
      </w:rPr>
    </w:lvl>
    <w:lvl w:ilvl="1" w:tplc="04090003" w:tentative="1">
      <w:start w:val="1"/>
      <w:numFmt w:val="bullet"/>
      <w:lvlText w:val="o"/>
      <w:lvlJc w:val="left"/>
      <w:pPr>
        <w:ind w:left="2074" w:hanging="360"/>
      </w:pPr>
      <w:rPr>
        <w:rFonts w:ascii="Courier New" w:hAnsi="Courier New" w:cs="Courier New" w:hint="default"/>
      </w:rPr>
    </w:lvl>
    <w:lvl w:ilvl="2" w:tplc="04090005" w:tentative="1">
      <w:start w:val="1"/>
      <w:numFmt w:val="bullet"/>
      <w:lvlText w:val=""/>
      <w:lvlJc w:val="left"/>
      <w:pPr>
        <w:ind w:left="2794" w:hanging="360"/>
      </w:pPr>
      <w:rPr>
        <w:rFonts w:ascii="Wingdings" w:hAnsi="Wingdings" w:hint="default"/>
      </w:rPr>
    </w:lvl>
    <w:lvl w:ilvl="3" w:tplc="04090001" w:tentative="1">
      <w:start w:val="1"/>
      <w:numFmt w:val="bullet"/>
      <w:lvlText w:val=""/>
      <w:lvlJc w:val="left"/>
      <w:pPr>
        <w:ind w:left="3514" w:hanging="360"/>
      </w:pPr>
      <w:rPr>
        <w:rFonts w:ascii="Symbol" w:hAnsi="Symbol" w:hint="default"/>
      </w:rPr>
    </w:lvl>
    <w:lvl w:ilvl="4" w:tplc="04090003" w:tentative="1">
      <w:start w:val="1"/>
      <w:numFmt w:val="bullet"/>
      <w:lvlText w:val="o"/>
      <w:lvlJc w:val="left"/>
      <w:pPr>
        <w:ind w:left="4234" w:hanging="360"/>
      </w:pPr>
      <w:rPr>
        <w:rFonts w:ascii="Courier New" w:hAnsi="Courier New" w:cs="Courier New" w:hint="default"/>
      </w:rPr>
    </w:lvl>
    <w:lvl w:ilvl="5" w:tplc="04090005" w:tentative="1">
      <w:start w:val="1"/>
      <w:numFmt w:val="bullet"/>
      <w:lvlText w:val=""/>
      <w:lvlJc w:val="left"/>
      <w:pPr>
        <w:ind w:left="4954" w:hanging="360"/>
      </w:pPr>
      <w:rPr>
        <w:rFonts w:ascii="Wingdings" w:hAnsi="Wingdings" w:hint="default"/>
      </w:rPr>
    </w:lvl>
    <w:lvl w:ilvl="6" w:tplc="04090001" w:tentative="1">
      <w:start w:val="1"/>
      <w:numFmt w:val="bullet"/>
      <w:lvlText w:val=""/>
      <w:lvlJc w:val="left"/>
      <w:pPr>
        <w:ind w:left="5674" w:hanging="360"/>
      </w:pPr>
      <w:rPr>
        <w:rFonts w:ascii="Symbol" w:hAnsi="Symbol" w:hint="default"/>
      </w:rPr>
    </w:lvl>
    <w:lvl w:ilvl="7" w:tplc="04090003" w:tentative="1">
      <w:start w:val="1"/>
      <w:numFmt w:val="bullet"/>
      <w:lvlText w:val="o"/>
      <w:lvlJc w:val="left"/>
      <w:pPr>
        <w:ind w:left="6394" w:hanging="360"/>
      </w:pPr>
      <w:rPr>
        <w:rFonts w:ascii="Courier New" w:hAnsi="Courier New" w:cs="Courier New" w:hint="default"/>
      </w:rPr>
    </w:lvl>
    <w:lvl w:ilvl="8" w:tplc="04090005" w:tentative="1">
      <w:start w:val="1"/>
      <w:numFmt w:val="bullet"/>
      <w:lvlText w:val=""/>
      <w:lvlJc w:val="left"/>
      <w:pPr>
        <w:ind w:left="7114" w:hanging="360"/>
      </w:pPr>
      <w:rPr>
        <w:rFonts w:ascii="Wingdings" w:hAnsi="Wingdings" w:hint="default"/>
      </w:rPr>
    </w:lvl>
  </w:abstractNum>
  <w:abstractNum w:abstractNumId="26">
    <w:nsid w:val="77B77BDF"/>
    <w:multiLevelType w:val="hybridMultilevel"/>
    <w:tmpl w:val="7FB6C82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7">
    <w:nsid w:val="7ADE75BB"/>
    <w:multiLevelType w:val="hybridMultilevel"/>
    <w:tmpl w:val="011CFC36"/>
    <w:lvl w:ilvl="0" w:tplc="0409000B">
      <w:start w:val="1"/>
      <w:numFmt w:val="bullet"/>
      <w:lvlText w:val=""/>
      <w:lvlJc w:val="left"/>
      <w:pPr>
        <w:ind w:left="360"/>
      </w:pPr>
      <w:rPr>
        <w:rFonts w:ascii="Wingdings" w:hAnsi="Wingdings" w:hint="default"/>
        <w:b w:val="0"/>
        <w:i w:val="0"/>
        <w:strike w:val="0"/>
        <w:dstrike w:val="0"/>
        <w:color w:val="000000"/>
        <w:sz w:val="26"/>
        <w:szCs w:val="26"/>
        <w:u w:val="none" w:color="000000"/>
        <w:bdr w:val="none" w:sz="0" w:space="0" w:color="auto"/>
        <w:shd w:val="clear" w:color="auto" w:fill="auto"/>
        <w:vertAlign w:val="baseline"/>
      </w:rPr>
    </w:lvl>
    <w:lvl w:ilvl="1" w:tplc="60BC9B6E">
      <w:start w:val="1"/>
      <w:numFmt w:val="bullet"/>
      <w:lvlText w:val="o"/>
      <w:lvlJc w:val="left"/>
      <w:pPr>
        <w:ind w:left="108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517A2D7E">
      <w:start w:val="1"/>
      <w:numFmt w:val="bullet"/>
      <w:lvlText w:val="▪"/>
      <w:lvlJc w:val="left"/>
      <w:pPr>
        <w:ind w:left="180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9D80C340">
      <w:start w:val="1"/>
      <w:numFmt w:val="bullet"/>
      <w:lvlText w:val="•"/>
      <w:lvlJc w:val="left"/>
      <w:pPr>
        <w:ind w:left="252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24EA8BC0">
      <w:start w:val="1"/>
      <w:numFmt w:val="bullet"/>
      <w:lvlText w:val="o"/>
      <w:lvlJc w:val="left"/>
      <w:pPr>
        <w:ind w:left="324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D4321C78">
      <w:start w:val="1"/>
      <w:numFmt w:val="bullet"/>
      <w:lvlText w:val="▪"/>
      <w:lvlJc w:val="left"/>
      <w:pPr>
        <w:ind w:left="396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70F861C4">
      <w:start w:val="1"/>
      <w:numFmt w:val="bullet"/>
      <w:lvlText w:val="•"/>
      <w:lvlJc w:val="left"/>
      <w:pPr>
        <w:ind w:left="468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153CE750">
      <w:start w:val="1"/>
      <w:numFmt w:val="bullet"/>
      <w:lvlText w:val="o"/>
      <w:lvlJc w:val="left"/>
      <w:pPr>
        <w:ind w:left="540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8F10D41E">
      <w:start w:val="1"/>
      <w:numFmt w:val="bullet"/>
      <w:lvlText w:val="▪"/>
      <w:lvlJc w:val="left"/>
      <w:pPr>
        <w:ind w:left="612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28">
    <w:nsid w:val="7D615827"/>
    <w:multiLevelType w:val="hybridMultilevel"/>
    <w:tmpl w:val="D8BA0618"/>
    <w:lvl w:ilvl="0" w:tplc="4894E33C">
      <w:numFmt w:val="bullet"/>
      <w:lvlText w:val="-"/>
      <w:lvlJc w:val="left"/>
      <w:pPr>
        <w:ind w:left="420" w:hanging="360"/>
      </w:pPr>
      <w:rPr>
        <w:rFonts w:ascii="Times New Roman" w:eastAsiaTheme="minorHAnsi" w:hAnsi="Times New Roman" w:cs="Times New Roman" w:hint="default"/>
      </w:rPr>
    </w:lvl>
    <w:lvl w:ilvl="1" w:tplc="04090003">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9">
    <w:nsid w:val="7FF416AB"/>
    <w:multiLevelType w:val="hybridMultilevel"/>
    <w:tmpl w:val="6BD0A40A"/>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num>
  <w:num w:numId="6">
    <w:abstractNumId w:val="8"/>
  </w:num>
  <w:num w:numId="7">
    <w:abstractNumId w:val="2"/>
  </w:num>
  <w:num w:numId="8">
    <w:abstractNumId w:val="21"/>
  </w:num>
  <w:num w:numId="9">
    <w:abstractNumId w:val="17"/>
  </w:num>
  <w:num w:numId="10">
    <w:abstractNumId w:val="15"/>
  </w:num>
  <w:num w:numId="11">
    <w:abstractNumId w:val="23"/>
  </w:num>
  <w:num w:numId="12">
    <w:abstractNumId w:val="4"/>
  </w:num>
  <w:num w:numId="13">
    <w:abstractNumId w:val="7"/>
  </w:num>
  <w:num w:numId="14">
    <w:abstractNumId w:val="19"/>
  </w:num>
  <w:num w:numId="15">
    <w:abstractNumId w:val="25"/>
  </w:num>
  <w:num w:numId="16">
    <w:abstractNumId w:val="27"/>
  </w:num>
  <w:num w:numId="17">
    <w:abstractNumId w:val="0"/>
  </w:num>
  <w:num w:numId="18">
    <w:abstractNumId w:val="3"/>
  </w:num>
  <w:num w:numId="19">
    <w:abstractNumId w:val="13"/>
  </w:num>
  <w:num w:numId="20">
    <w:abstractNumId w:val="11"/>
  </w:num>
  <w:num w:numId="21">
    <w:abstractNumId w:val="6"/>
  </w:num>
  <w:num w:numId="22">
    <w:abstractNumId w:val="29"/>
  </w:num>
  <w:num w:numId="23">
    <w:abstractNumId w:val="1"/>
  </w:num>
  <w:num w:numId="24">
    <w:abstractNumId w:val="16"/>
  </w:num>
  <w:num w:numId="25">
    <w:abstractNumId w:val="24"/>
  </w:num>
  <w:num w:numId="26">
    <w:abstractNumId w:val="9"/>
  </w:num>
  <w:num w:numId="27">
    <w:abstractNumId w:val="20"/>
  </w:num>
  <w:num w:numId="28">
    <w:abstractNumId w:val="14"/>
  </w:num>
  <w:num w:numId="29">
    <w:abstractNumId w:val="28"/>
  </w:num>
  <w:num w:numId="30">
    <w:abstractNumId w:val="22"/>
  </w:num>
  <w:num w:numId="31">
    <w:abstractNumId w:val="26"/>
  </w:num>
  <w:num w:numId="32">
    <w:abstractNumId w:val="18"/>
  </w:num>
  <w:num w:numId="3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7B2B"/>
    <w:rsid w:val="00015A82"/>
    <w:rsid w:val="0002767D"/>
    <w:rsid w:val="00043B1D"/>
    <w:rsid w:val="00064D29"/>
    <w:rsid w:val="00077EEC"/>
    <w:rsid w:val="000A696A"/>
    <w:rsid w:val="00124BEA"/>
    <w:rsid w:val="00194F97"/>
    <w:rsid w:val="001B2954"/>
    <w:rsid w:val="001D1375"/>
    <w:rsid w:val="00216046"/>
    <w:rsid w:val="00251468"/>
    <w:rsid w:val="0028247D"/>
    <w:rsid w:val="002836BC"/>
    <w:rsid w:val="00287217"/>
    <w:rsid w:val="00332D5F"/>
    <w:rsid w:val="0038323E"/>
    <w:rsid w:val="003B6842"/>
    <w:rsid w:val="003D41E3"/>
    <w:rsid w:val="0040785C"/>
    <w:rsid w:val="00444946"/>
    <w:rsid w:val="00484BF7"/>
    <w:rsid w:val="004A1986"/>
    <w:rsid w:val="004F2DB3"/>
    <w:rsid w:val="004F702B"/>
    <w:rsid w:val="00515488"/>
    <w:rsid w:val="0052165C"/>
    <w:rsid w:val="00537DD4"/>
    <w:rsid w:val="00546274"/>
    <w:rsid w:val="0055520D"/>
    <w:rsid w:val="00590EFF"/>
    <w:rsid w:val="00595746"/>
    <w:rsid w:val="005F62D6"/>
    <w:rsid w:val="00614CB0"/>
    <w:rsid w:val="00634B15"/>
    <w:rsid w:val="006555B4"/>
    <w:rsid w:val="006B31CE"/>
    <w:rsid w:val="006E23C6"/>
    <w:rsid w:val="007019A6"/>
    <w:rsid w:val="00710460"/>
    <w:rsid w:val="00711C38"/>
    <w:rsid w:val="00794726"/>
    <w:rsid w:val="007A774E"/>
    <w:rsid w:val="007E1B74"/>
    <w:rsid w:val="007F1965"/>
    <w:rsid w:val="008053A3"/>
    <w:rsid w:val="00815789"/>
    <w:rsid w:val="008231C2"/>
    <w:rsid w:val="0086331C"/>
    <w:rsid w:val="00867C1D"/>
    <w:rsid w:val="00870292"/>
    <w:rsid w:val="008C07B4"/>
    <w:rsid w:val="008D5CA4"/>
    <w:rsid w:val="008E59F6"/>
    <w:rsid w:val="00900B1D"/>
    <w:rsid w:val="00920FEE"/>
    <w:rsid w:val="00957D89"/>
    <w:rsid w:val="009A0627"/>
    <w:rsid w:val="009E48AB"/>
    <w:rsid w:val="009E7748"/>
    <w:rsid w:val="00A01E06"/>
    <w:rsid w:val="00A440F2"/>
    <w:rsid w:val="00B36E79"/>
    <w:rsid w:val="00B42B16"/>
    <w:rsid w:val="00B50CB5"/>
    <w:rsid w:val="00B7252A"/>
    <w:rsid w:val="00BA1A4E"/>
    <w:rsid w:val="00BC776D"/>
    <w:rsid w:val="00BC7B2B"/>
    <w:rsid w:val="00BF1F31"/>
    <w:rsid w:val="00C035BC"/>
    <w:rsid w:val="00C07D1A"/>
    <w:rsid w:val="00C122E1"/>
    <w:rsid w:val="00C21267"/>
    <w:rsid w:val="00C22F0C"/>
    <w:rsid w:val="00C44BDE"/>
    <w:rsid w:val="00C4591D"/>
    <w:rsid w:val="00C56DA8"/>
    <w:rsid w:val="00C73F6A"/>
    <w:rsid w:val="00C92648"/>
    <w:rsid w:val="00D87818"/>
    <w:rsid w:val="00D9155B"/>
    <w:rsid w:val="00D96218"/>
    <w:rsid w:val="00DA4BE2"/>
    <w:rsid w:val="00DE5BA2"/>
    <w:rsid w:val="00DF011E"/>
    <w:rsid w:val="00DF1C90"/>
    <w:rsid w:val="00DF3640"/>
    <w:rsid w:val="00DF51E4"/>
    <w:rsid w:val="00E623EE"/>
    <w:rsid w:val="00E95A27"/>
    <w:rsid w:val="00EC2BE6"/>
    <w:rsid w:val="00ED31F9"/>
    <w:rsid w:val="00ED3FF8"/>
    <w:rsid w:val="00EF4D84"/>
    <w:rsid w:val="00F106FD"/>
    <w:rsid w:val="00F240ED"/>
    <w:rsid w:val="00F526D4"/>
    <w:rsid w:val="00F54290"/>
    <w:rsid w:val="00F562B9"/>
    <w:rsid w:val="00FC7CCB"/>
    <w:rsid w:val="00FF7C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7B2B"/>
    <w:pPr>
      <w:spacing w:after="160" w:line="256" w:lineRule="auto"/>
    </w:pPr>
    <w:rPr>
      <w:rFonts w:ascii="Times New Roman" w:hAnsi="Times New Roman" w:cs="Times New Roman"/>
      <w:sz w:val="24"/>
      <w:szCs w:val="24"/>
    </w:rPr>
  </w:style>
  <w:style w:type="paragraph" w:styleId="Heading1">
    <w:name w:val="heading 1"/>
    <w:basedOn w:val="Normal"/>
    <w:next w:val="Normal"/>
    <w:link w:val="Heading1Char"/>
    <w:qFormat/>
    <w:rsid w:val="00BC7B2B"/>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BC7B2B"/>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Char Char"/>
    <w:basedOn w:val="Normal"/>
    <w:next w:val="Normal"/>
    <w:link w:val="Heading3Char"/>
    <w:uiPriority w:val="9"/>
    <w:unhideWhenUsed/>
    <w:qFormat/>
    <w:rsid w:val="00BC7B2B"/>
    <w:pPr>
      <w:keepNext/>
      <w:keepLines/>
      <w:spacing w:before="40" w:after="0"/>
      <w:outlineLvl w:val="2"/>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C7B2B"/>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BC7B2B"/>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Char Char Char"/>
    <w:basedOn w:val="DefaultParagraphFont"/>
    <w:link w:val="Heading3"/>
    <w:uiPriority w:val="9"/>
    <w:rsid w:val="00BC7B2B"/>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BC7B2B"/>
    <w:pPr>
      <w:ind w:left="720"/>
      <w:contextualSpacing/>
    </w:pPr>
  </w:style>
  <w:style w:type="paragraph" w:styleId="BalloonText">
    <w:name w:val="Balloon Text"/>
    <w:basedOn w:val="Normal"/>
    <w:link w:val="BalloonTextChar"/>
    <w:uiPriority w:val="99"/>
    <w:semiHidden/>
    <w:unhideWhenUsed/>
    <w:rsid w:val="00BC7B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7B2B"/>
    <w:rPr>
      <w:rFonts w:ascii="Tahoma" w:hAnsi="Tahoma" w:cs="Tahoma"/>
      <w:sz w:val="16"/>
      <w:szCs w:val="16"/>
    </w:rPr>
  </w:style>
  <w:style w:type="character" w:customStyle="1" w:styleId="fontstyle01">
    <w:name w:val="fontstyle01"/>
    <w:basedOn w:val="DefaultParagraphFont"/>
    <w:rsid w:val="00B42B16"/>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B42B16"/>
    <w:rPr>
      <w:rFonts w:ascii=".VnTime" w:hAnsi=".VnTime" w:hint="default"/>
      <w:b w:val="0"/>
      <w:bCs w:val="0"/>
      <w:i w:val="0"/>
      <w:iCs w:val="0"/>
      <w:color w:val="000000"/>
      <w:sz w:val="26"/>
      <w:szCs w:val="26"/>
    </w:rPr>
  </w:style>
  <w:style w:type="character" w:styleId="Hyperlink">
    <w:name w:val="Hyperlink"/>
    <w:basedOn w:val="DefaultParagraphFont"/>
    <w:uiPriority w:val="99"/>
    <w:semiHidden/>
    <w:unhideWhenUsed/>
    <w:rsid w:val="00D87818"/>
    <w:rPr>
      <w:color w:val="0000FF"/>
      <w:u w:val="single"/>
    </w:rPr>
  </w:style>
  <w:style w:type="paragraph" w:styleId="Header">
    <w:name w:val="header"/>
    <w:basedOn w:val="Normal"/>
    <w:link w:val="HeaderChar"/>
    <w:uiPriority w:val="99"/>
    <w:unhideWhenUsed/>
    <w:rsid w:val="00C07D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7D1A"/>
    <w:rPr>
      <w:rFonts w:ascii="Times New Roman" w:hAnsi="Times New Roman" w:cs="Times New Roman"/>
      <w:sz w:val="24"/>
      <w:szCs w:val="24"/>
    </w:rPr>
  </w:style>
  <w:style w:type="paragraph" w:styleId="Footer">
    <w:name w:val="footer"/>
    <w:basedOn w:val="Normal"/>
    <w:link w:val="FooterChar"/>
    <w:uiPriority w:val="99"/>
    <w:unhideWhenUsed/>
    <w:rsid w:val="00C07D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7D1A"/>
    <w:rPr>
      <w:rFonts w:ascii="Times New Roman" w:hAnsi="Times New Roman" w:cs="Times New Roman"/>
      <w:sz w:val="24"/>
      <w:szCs w:val="24"/>
    </w:rPr>
  </w:style>
  <w:style w:type="character" w:customStyle="1" w:styleId="fontstyle31">
    <w:name w:val="fontstyle31"/>
    <w:basedOn w:val="DefaultParagraphFont"/>
    <w:rsid w:val="0086331C"/>
    <w:rPr>
      <w:rFonts w:ascii="TimesNewRomanPS-ItalicMT" w:hAnsi="TimesNewRomanPS-ItalicMT" w:hint="default"/>
      <w:b w:val="0"/>
      <w:bCs w:val="0"/>
      <w:i/>
      <w:iCs/>
      <w:color w:val="000000"/>
      <w:sz w:val="86"/>
      <w:szCs w:val="8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7B2B"/>
    <w:pPr>
      <w:spacing w:after="160" w:line="256" w:lineRule="auto"/>
    </w:pPr>
    <w:rPr>
      <w:rFonts w:ascii="Times New Roman" w:hAnsi="Times New Roman" w:cs="Times New Roman"/>
      <w:sz w:val="24"/>
      <w:szCs w:val="24"/>
    </w:rPr>
  </w:style>
  <w:style w:type="paragraph" w:styleId="Heading1">
    <w:name w:val="heading 1"/>
    <w:basedOn w:val="Normal"/>
    <w:next w:val="Normal"/>
    <w:link w:val="Heading1Char"/>
    <w:qFormat/>
    <w:rsid w:val="00BC7B2B"/>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BC7B2B"/>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Char Char"/>
    <w:basedOn w:val="Normal"/>
    <w:next w:val="Normal"/>
    <w:link w:val="Heading3Char"/>
    <w:uiPriority w:val="9"/>
    <w:unhideWhenUsed/>
    <w:qFormat/>
    <w:rsid w:val="00BC7B2B"/>
    <w:pPr>
      <w:keepNext/>
      <w:keepLines/>
      <w:spacing w:before="40" w:after="0"/>
      <w:outlineLvl w:val="2"/>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C7B2B"/>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BC7B2B"/>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Char Char Char"/>
    <w:basedOn w:val="DefaultParagraphFont"/>
    <w:link w:val="Heading3"/>
    <w:uiPriority w:val="9"/>
    <w:rsid w:val="00BC7B2B"/>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BC7B2B"/>
    <w:pPr>
      <w:ind w:left="720"/>
      <w:contextualSpacing/>
    </w:pPr>
  </w:style>
  <w:style w:type="paragraph" w:styleId="BalloonText">
    <w:name w:val="Balloon Text"/>
    <w:basedOn w:val="Normal"/>
    <w:link w:val="BalloonTextChar"/>
    <w:uiPriority w:val="99"/>
    <w:semiHidden/>
    <w:unhideWhenUsed/>
    <w:rsid w:val="00BC7B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7B2B"/>
    <w:rPr>
      <w:rFonts w:ascii="Tahoma" w:hAnsi="Tahoma" w:cs="Tahoma"/>
      <w:sz w:val="16"/>
      <w:szCs w:val="16"/>
    </w:rPr>
  </w:style>
  <w:style w:type="character" w:customStyle="1" w:styleId="fontstyle01">
    <w:name w:val="fontstyle01"/>
    <w:basedOn w:val="DefaultParagraphFont"/>
    <w:rsid w:val="00B42B16"/>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B42B16"/>
    <w:rPr>
      <w:rFonts w:ascii=".VnTime" w:hAnsi=".VnTime" w:hint="default"/>
      <w:b w:val="0"/>
      <w:bCs w:val="0"/>
      <w:i w:val="0"/>
      <w:iCs w:val="0"/>
      <w:color w:val="000000"/>
      <w:sz w:val="26"/>
      <w:szCs w:val="26"/>
    </w:rPr>
  </w:style>
  <w:style w:type="character" w:styleId="Hyperlink">
    <w:name w:val="Hyperlink"/>
    <w:basedOn w:val="DefaultParagraphFont"/>
    <w:uiPriority w:val="99"/>
    <w:semiHidden/>
    <w:unhideWhenUsed/>
    <w:rsid w:val="00D87818"/>
    <w:rPr>
      <w:color w:val="0000FF"/>
      <w:u w:val="single"/>
    </w:rPr>
  </w:style>
  <w:style w:type="paragraph" w:styleId="Header">
    <w:name w:val="header"/>
    <w:basedOn w:val="Normal"/>
    <w:link w:val="HeaderChar"/>
    <w:uiPriority w:val="99"/>
    <w:unhideWhenUsed/>
    <w:rsid w:val="00C07D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7D1A"/>
    <w:rPr>
      <w:rFonts w:ascii="Times New Roman" w:hAnsi="Times New Roman" w:cs="Times New Roman"/>
      <w:sz w:val="24"/>
      <w:szCs w:val="24"/>
    </w:rPr>
  </w:style>
  <w:style w:type="paragraph" w:styleId="Footer">
    <w:name w:val="footer"/>
    <w:basedOn w:val="Normal"/>
    <w:link w:val="FooterChar"/>
    <w:uiPriority w:val="99"/>
    <w:unhideWhenUsed/>
    <w:rsid w:val="00C07D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7D1A"/>
    <w:rPr>
      <w:rFonts w:ascii="Times New Roman" w:hAnsi="Times New Roman" w:cs="Times New Roman"/>
      <w:sz w:val="24"/>
      <w:szCs w:val="24"/>
    </w:rPr>
  </w:style>
  <w:style w:type="character" w:customStyle="1" w:styleId="fontstyle31">
    <w:name w:val="fontstyle31"/>
    <w:basedOn w:val="DefaultParagraphFont"/>
    <w:rsid w:val="0086331C"/>
    <w:rPr>
      <w:rFonts w:ascii="TimesNewRomanPS-ItalicMT" w:hAnsi="TimesNewRomanPS-ItalicMT" w:hint="default"/>
      <w:b w:val="0"/>
      <w:bCs w:val="0"/>
      <w:i/>
      <w:iCs/>
      <w:color w:val="000000"/>
      <w:sz w:val="86"/>
      <w:szCs w:val="8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085366">
      <w:bodyDiv w:val="1"/>
      <w:marLeft w:val="0"/>
      <w:marRight w:val="0"/>
      <w:marTop w:val="0"/>
      <w:marBottom w:val="0"/>
      <w:divBdr>
        <w:top w:val="none" w:sz="0" w:space="0" w:color="auto"/>
        <w:left w:val="none" w:sz="0" w:space="0" w:color="auto"/>
        <w:bottom w:val="none" w:sz="0" w:space="0" w:color="auto"/>
        <w:right w:val="none" w:sz="0" w:space="0" w:color="auto"/>
      </w:divBdr>
    </w:div>
    <w:div w:id="254752452">
      <w:bodyDiv w:val="1"/>
      <w:marLeft w:val="0"/>
      <w:marRight w:val="0"/>
      <w:marTop w:val="0"/>
      <w:marBottom w:val="0"/>
      <w:divBdr>
        <w:top w:val="none" w:sz="0" w:space="0" w:color="auto"/>
        <w:left w:val="none" w:sz="0" w:space="0" w:color="auto"/>
        <w:bottom w:val="none" w:sz="0" w:space="0" w:color="auto"/>
        <w:right w:val="none" w:sz="0" w:space="0" w:color="auto"/>
      </w:divBdr>
    </w:div>
    <w:div w:id="275335244">
      <w:bodyDiv w:val="1"/>
      <w:marLeft w:val="0"/>
      <w:marRight w:val="0"/>
      <w:marTop w:val="0"/>
      <w:marBottom w:val="0"/>
      <w:divBdr>
        <w:top w:val="none" w:sz="0" w:space="0" w:color="auto"/>
        <w:left w:val="none" w:sz="0" w:space="0" w:color="auto"/>
        <w:bottom w:val="none" w:sz="0" w:space="0" w:color="auto"/>
        <w:right w:val="none" w:sz="0" w:space="0" w:color="auto"/>
      </w:divBdr>
    </w:div>
    <w:div w:id="652484610">
      <w:bodyDiv w:val="1"/>
      <w:marLeft w:val="0"/>
      <w:marRight w:val="0"/>
      <w:marTop w:val="0"/>
      <w:marBottom w:val="0"/>
      <w:divBdr>
        <w:top w:val="none" w:sz="0" w:space="0" w:color="auto"/>
        <w:left w:val="none" w:sz="0" w:space="0" w:color="auto"/>
        <w:bottom w:val="none" w:sz="0" w:space="0" w:color="auto"/>
        <w:right w:val="none" w:sz="0" w:space="0" w:color="auto"/>
      </w:divBdr>
    </w:div>
    <w:div w:id="787970076">
      <w:bodyDiv w:val="1"/>
      <w:marLeft w:val="0"/>
      <w:marRight w:val="0"/>
      <w:marTop w:val="0"/>
      <w:marBottom w:val="0"/>
      <w:divBdr>
        <w:top w:val="none" w:sz="0" w:space="0" w:color="auto"/>
        <w:left w:val="none" w:sz="0" w:space="0" w:color="auto"/>
        <w:bottom w:val="none" w:sz="0" w:space="0" w:color="auto"/>
        <w:right w:val="none" w:sz="0" w:space="0" w:color="auto"/>
      </w:divBdr>
    </w:div>
    <w:div w:id="1254165400">
      <w:bodyDiv w:val="1"/>
      <w:marLeft w:val="0"/>
      <w:marRight w:val="0"/>
      <w:marTop w:val="0"/>
      <w:marBottom w:val="0"/>
      <w:divBdr>
        <w:top w:val="none" w:sz="0" w:space="0" w:color="auto"/>
        <w:left w:val="none" w:sz="0" w:space="0" w:color="auto"/>
        <w:bottom w:val="none" w:sz="0" w:space="0" w:color="auto"/>
        <w:right w:val="none" w:sz="0" w:space="0" w:color="auto"/>
      </w:divBdr>
    </w:div>
    <w:div w:id="1371567505">
      <w:bodyDiv w:val="1"/>
      <w:marLeft w:val="0"/>
      <w:marRight w:val="0"/>
      <w:marTop w:val="0"/>
      <w:marBottom w:val="0"/>
      <w:divBdr>
        <w:top w:val="none" w:sz="0" w:space="0" w:color="auto"/>
        <w:left w:val="none" w:sz="0" w:space="0" w:color="auto"/>
        <w:bottom w:val="none" w:sz="0" w:space="0" w:color="auto"/>
        <w:right w:val="none" w:sz="0" w:space="0" w:color="auto"/>
      </w:divBdr>
    </w:div>
    <w:div w:id="1929338981">
      <w:bodyDiv w:val="1"/>
      <w:marLeft w:val="0"/>
      <w:marRight w:val="0"/>
      <w:marTop w:val="0"/>
      <w:marBottom w:val="0"/>
      <w:divBdr>
        <w:top w:val="none" w:sz="0" w:space="0" w:color="auto"/>
        <w:left w:val="none" w:sz="0" w:space="0" w:color="auto"/>
        <w:bottom w:val="none" w:sz="0" w:space="0" w:color="auto"/>
        <w:right w:val="none" w:sz="0" w:space="0" w:color="auto"/>
      </w:divBdr>
    </w:div>
    <w:div w:id="2064402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vi.wikipedia.org/wiki/N%C4%83ng_l%C6%B0%E1%BB%A3ng_M%E1%BA%B7t_Tr%E1%BB%9Di" TargetMode="External"/><Relationship Id="rId21" Type="http://schemas.openxmlformats.org/officeDocument/2006/relationships/hyperlink" Target="https://vi.wikipedia.org/wiki/C%E1%BA%ADn_%C4%91i%E1%BB%83m_qu%E1%BB%B9_%C4%91%E1%BA%A1o" TargetMode="External"/><Relationship Id="rId42" Type="http://schemas.openxmlformats.org/officeDocument/2006/relationships/hyperlink" Target="https://vi.wikipedia.org/wiki/Ph%C3%A2n_lo%E1%BA%A1i_sao" TargetMode="External"/><Relationship Id="rId47" Type="http://schemas.openxmlformats.org/officeDocument/2006/relationships/image" Target="media/image7.wmf"/><Relationship Id="rId63" Type="http://schemas.openxmlformats.org/officeDocument/2006/relationships/image" Target="media/image20.png"/><Relationship Id="rId68" Type="http://schemas.openxmlformats.org/officeDocument/2006/relationships/image" Target="media/image24.wmf"/><Relationship Id="rId84" Type="http://schemas.openxmlformats.org/officeDocument/2006/relationships/oleObject" Target="embeddings/oleObject12.bin"/><Relationship Id="rId89" Type="http://schemas.openxmlformats.org/officeDocument/2006/relationships/image" Target="media/image35.wmf"/><Relationship Id="rId16" Type="http://schemas.openxmlformats.org/officeDocument/2006/relationships/hyperlink" Target="https://vi.wikipedia.org/wiki/B%E1%BB%A5i_v%C5%A9_tr%E1%BB%A5" TargetMode="External"/><Relationship Id="rId11" Type="http://schemas.openxmlformats.org/officeDocument/2006/relationships/hyperlink" Target="https://vi.wikipedia.org/wiki/Tr%C3%A1i_%C4%90%E1%BA%A5t" TargetMode="External"/><Relationship Id="rId32" Type="http://schemas.openxmlformats.org/officeDocument/2006/relationships/hyperlink" Target="https://vi.wikipedia.org/wiki/S%E1%BA%AFt" TargetMode="External"/><Relationship Id="rId37" Type="http://schemas.openxmlformats.org/officeDocument/2006/relationships/hyperlink" Target="https://vi.wikipedia.org/wiki/Magi%C3%AA" TargetMode="External"/><Relationship Id="rId53" Type="http://schemas.openxmlformats.org/officeDocument/2006/relationships/image" Target="media/image11.jpg"/><Relationship Id="rId58" Type="http://schemas.openxmlformats.org/officeDocument/2006/relationships/image" Target="media/image15.png"/><Relationship Id="rId74" Type="http://schemas.openxmlformats.org/officeDocument/2006/relationships/oleObject" Target="embeddings/oleObject7.bin"/><Relationship Id="rId79" Type="http://schemas.openxmlformats.org/officeDocument/2006/relationships/image" Target="media/image30.wmf"/><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15.bin"/><Relationship Id="rId95" Type="http://schemas.openxmlformats.org/officeDocument/2006/relationships/image" Target="media/image39.png"/><Relationship Id="rId22" Type="http://schemas.openxmlformats.org/officeDocument/2006/relationships/hyperlink" Target="https://vi.wikipedia.org/wiki/3_th%C3%A1ng_1" TargetMode="External"/><Relationship Id="rId27" Type="http://schemas.openxmlformats.org/officeDocument/2006/relationships/hyperlink" Target="https://vi.wikipedia.org/wiki/Quang_h%E1%BB%A3p" TargetMode="External"/><Relationship Id="rId43" Type="http://schemas.openxmlformats.org/officeDocument/2006/relationships/hyperlink" Target="https://vi.wikipedia.org/wiki/T%C3%A1n_x%E1%BA%A1" TargetMode="External"/><Relationship Id="rId48" Type="http://schemas.openxmlformats.org/officeDocument/2006/relationships/oleObject" Target="embeddings/oleObject1.bin"/><Relationship Id="rId64" Type="http://schemas.openxmlformats.org/officeDocument/2006/relationships/image" Target="media/image21.png"/><Relationship Id="rId69" Type="http://schemas.openxmlformats.org/officeDocument/2006/relationships/oleObject" Target="embeddings/oleObject5.bin"/><Relationship Id="rId80" Type="http://schemas.openxmlformats.org/officeDocument/2006/relationships/oleObject" Target="embeddings/oleObject10.bin"/><Relationship Id="rId85" Type="http://schemas.openxmlformats.org/officeDocument/2006/relationships/image" Target="media/image33.wmf"/><Relationship Id="rId12" Type="http://schemas.openxmlformats.org/officeDocument/2006/relationships/hyperlink" Target="https://vi.wikipedia.org/wiki/H%C3%A0nh_tinh" TargetMode="External"/><Relationship Id="rId17" Type="http://schemas.openxmlformats.org/officeDocument/2006/relationships/hyperlink" Target="https://vi.wikipedia.org/wiki/Qu%E1%BB%B9_%C4%91%E1%BA%A1o" TargetMode="External"/><Relationship Id="rId25" Type="http://schemas.openxmlformats.org/officeDocument/2006/relationships/image" Target="media/image3.png"/><Relationship Id="rId33" Type="http://schemas.openxmlformats.org/officeDocument/2006/relationships/hyperlink" Target="https://vi.wikipedia.org/wiki/Niken" TargetMode="External"/><Relationship Id="rId38" Type="http://schemas.openxmlformats.org/officeDocument/2006/relationships/hyperlink" Target="https://vi.wikipedia.org/wiki/Cacbon" TargetMode="External"/><Relationship Id="rId46" Type="http://schemas.openxmlformats.org/officeDocument/2006/relationships/image" Target="media/image6.png"/><Relationship Id="rId59" Type="http://schemas.openxmlformats.org/officeDocument/2006/relationships/image" Target="media/image16.png"/><Relationship Id="rId67" Type="http://schemas.openxmlformats.org/officeDocument/2006/relationships/oleObject" Target="embeddings/oleObject4.bin"/><Relationship Id="rId103" Type="http://schemas.openxmlformats.org/officeDocument/2006/relationships/theme" Target="theme/theme1.xml"/><Relationship Id="rId20" Type="http://schemas.openxmlformats.org/officeDocument/2006/relationships/hyperlink" Target="https://vi.wikipedia.org/wiki/%C4%90%C6%A1n_v%E1%BB%8B_thi%C3%AAn_v%C4%83n" TargetMode="External"/><Relationship Id="rId41" Type="http://schemas.openxmlformats.org/officeDocument/2006/relationships/hyperlink" Target="https://vi.wikipedia.org/wiki/Crom" TargetMode="External"/><Relationship Id="rId54" Type="http://schemas.openxmlformats.org/officeDocument/2006/relationships/image" Target="media/image12.wmf"/><Relationship Id="rId62" Type="http://schemas.openxmlformats.org/officeDocument/2006/relationships/image" Target="media/image19.png"/><Relationship Id="rId70" Type="http://schemas.openxmlformats.org/officeDocument/2006/relationships/image" Target="media/image25.wmf"/><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oleObject" Target="embeddings/oleObject14.bin"/><Relationship Id="rId91" Type="http://schemas.openxmlformats.org/officeDocument/2006/relationships/image" Target="media/image36.wmf"/><Relationship Id="rId96" Type="http://schemas.openxmlformats.org/officeDocument/2006/relationships/image" Target="media/image40.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s://vi.wikipedia.org/wiki/Sao_ch%E1%BB%95i" TargetMode="External"/><Relationship Id="rId23" Type="http://schemas.openxmlformats.org/officeDocument/2006/relationships/hyperlink" Target="https://vi.wikipedia.org/wiki/%C4%90%C6%A1n_v%E1%BB%8B_thi%C3%AAn_v%C4%83n" TargetMode="External"/><Relationship Id="rId28" Type="http://schemas.openxmlformats.org/officeDocument/2006/relationships/hyperlink" Target="https://vi.wikipedia.org/wiki/Kh%C3%AD_h%E1%BA%ADu" TargetMode="External"/><Relationship Id="rId36" Type="http://schemas.openxmlformats.org/officeDocument/2006/relationships/hyperlink" Target="https://vi.wikipedia.org/wiki/L%C6%B0u_hu%E1%BB%B3nh" TargetMode="External"/><Relationship Id="rId49" Type="http://schemas.openxmlformats.org/officeDocument/2006/relationships/image" Target="media/image8.png"/><Relationship Id="rId57" Type="http://schemas.openxmlformats.org/officeDocument/2006/relationships/image" Target="media/image14.png"/><Relationship Id="rId10" Type="http://schemas.openxmlformats.org/officeDocument/2006/relationships/hyperlink" Target="https://vi.wikipedia.org/wiki/Kh%E1%BB%91i_l%C6%B0%E1%BB%A3ng" TargetMode="External"/><Relationship Id="rId31" Type="http://schemas.openxmlformats.org/officeDocument/2006/relationships/hyperlink" Target="https://vi.wikipedia.org/wiki/Heli" TargetMode="External"/><Relationship Id="rId44" Type="http://schemas.openxmlformats.org/officeDocument/2006/relationships/image" Target="media/image4.png"/><Relationship Id="rId52" Type="http://schemas.openxmlformats.org/officeDocument/2006/relationships/image" Target="media/image10.jpg"/><Relationship Id="rId60" Type="http://schemas.openxmlformats.org/officeDocument/2006/relationships/image" Target="media/image17.png"/><Relationship Id="rId65" Type="http://schemas.openxmlformats.org/officeDocument/2006/relationships/image" Target="media/image22.jpeg"/><Relationship Id="rId73" Type="http://schemas.openxmlformats.org/officeDocument/2006/relationships/image" Target="media/image27.wmf"/><Relationship Id="rId78" Type="http://schemas.openxmlformats.org/officeDocument/2006/relationships/oleObject" Target="embeddings/oleObject9.bin"/><Relationship Id="rId81" Type="http://schemas.openxmlformats.org/officeDocument/2006/relationships/image" Target="media/image31.wmf"/><Relationship Id="rId86" Type="http://schemas.openxmlformats.org/officeDocument/2006/relationships/oleObject" Target="embeddings/oleObject13.bin"/><Relationship Id="rId94" Type="http://schemas.openxmlformats.org/officeDocument/2006/relationships/image" Target="media/image38.png"/><Relationship Id="rId99" Type="http://schemas.openxmlformats.org/officeDocument/2006/relationships/image" Target="media/image43.png"/><Relationship Id="rId101"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hyperlink" Target="https://vi.wikipedia.org/wiki/H%E1%BB%87_M%E1%BA%B7t_Tr%E1%BB%9Di" TargetMode="External"/><Relationship Id="rId13" Type="http://schemas.openxmlformats.org/officeDocument/2006/relationships/hyperlink" Target="https://vi.wikipedia.org/wiki/Ti%E1%BB%83u_h%C3%A0nh_tinh" TargetMode="External"/><Relationship Id="rId18" Type="http://schemas.openxmlformats.org/officeDocument/2006/relationships/hyperlink" Target="https://vi.wikipedia.org/wiki/%C4%90%C6%A1n_v%E1%BB%8B_thi%C3%AAn_v%C4%83n" TargetMode="External"/><Relationship Id="rId39" Type="http://schemas.openxmlformats.org/officeDocument/2006/relationships/hyperlink" Target="https://vi.wikipedia.org/wiki/Neon" TargetMode="External"/><Relationship Id="rId34" Type="http://schemas.openxmlformats.org/officeDocument/2006/relationships/hyperlink" Target="https://vi.wikipedia.org/wiki/%C3%94xy" TargetMode="External"/><Relationship Id="rId50" Type="http://schemas.openxmlformats.org/officeDocument/2006/relationships/image" Target="media/image9.wmf"/><Relationship Id="rId55" Type="http://schemas.openxmlformats.org/officeDocument/2006/relationships/oleObject" Target="embeddings/oleObject3.bin"/><Relationship Id="rId76" Type="http://schemas.openxmlformats.org/officeDocument/2006/relationships/oleObject" Target="embeddings/oleObject8.bin"/><Relationship Id="rId97" Type="http://schemas.openxmlformats.org/officeDocument/2006/relationships/image" Target="media/image41.png"/><Relationship Id="rId7" Type="http://schemas.openxmlformats.org/officeDocument/2006/relationships/endnotes" Target="endnotes.xml"/><Relationship Id="rId71" Type="http://schemas.openxmlformats.org/officeDocument/2006/relationships/oleObject" Target="embeddings/oleObject6.bin"/><Relationship Id="rId92" Type="http://schemas.openxmlformats.org/officeDocument/2006/relationships/oleObject" Target="embeddings/oleObject16.bin"/><Relationship Id="rId2" Type="http://schemas.openxmlformats.org/officeDocument/2006/relationships/styles" Target="styles.xml"/><Relationship Id="rId29" Type="http://schemas.openxmlformats.org/officeDocument/2006/relationships/hyperlink" Target="https://vi.wikipedia.org/wiki/Th%E1%BB%9Di_ti%E1%BA%BFt" TargetMode="External"/><Relationship Id="rId24" Type="http://schemas.openxmlformats.org/officeDocument/2006/relationships/hyperlink" Target="https://vi.wikipedia.org/wiki/Vi%E1%BB%85n_%C4%91i%E1%BB%83m_qu%E1%BB%B9_%C4%91%E1%BA%A1o" TargetMode="External"/><Relationship Id="rId40" Type="http://schemas.openxmlformats.org/officeDocument/2006/relationships/hyperlink" Target="https://vi.wikipedia.org/wiki/Canxi" TargetMode="External"/><Relationship Id="rId45" Type="http://schemas.openxmlformats.org/officeDocument/2006/relationships/image" Target="media/image5.png"/><Relationship Id="rId66" Type="http://schemas.openxmlformats.org/officeDocument/2006/relationships/image" Target="media/image23.wmf"/><Relationship Id="rId87" Type="http://schemas.openxmlformats.org/officeDocument/2006/relationships/image" Target="media/image34.wmf"/><Relationship Id="rId61" Type="http://schemas.openxmlformats.org/officeDocument/2006/relationships/image" Target="media/image18.jpeg"/><Relationship Id="rId82" Type="http://schemas.openxmlformats.org/officeDocument/2006/relationships/oleObject" Target="embeddings/oleObject11.bin"/><Relationship Id="rId19" Type="http://schemas.openxmlformats.org/officeDocument/2006/relationships/hyperlink" Target="https://vi.wikipedia.org/wiki/%C3%81nh_s%C3%A1ng" TargetMode="External"/><Relationship Id="rId14" Type="http://schemas.openxmlformats.org/officeDocument/2006/relationships/hyperlink" Target="https://vi.wikipedia.org/wiki/Thi%C3%AAn_th%E1%BA%A1ch" TargetMode="External"/><Relationship Id="rId30" Type="http://schemas.openxmlformats.org/officeDocument/2006/relationships/hyperlink" Target="https://vi.wikipedia.org/wiki/Hi%C4%91r%C3%B4" TargetMode="External"/><Relationship Id="rId35" Type="http://schemas.openxmlformats.org/officeDocument/2006/relationships/hyperlink" Target="https://vi.wikipedia.org/wiki/Silic" TargetMode="External"/><Relationship Id="rId56" Type="http://schemas.openxmlformats.org/officeDocument/2006/relationships/image" Target="media/image13.png"/><Relationship Id="rId77" Type="http://schemas.openxmlformats.org/officeDocument/2006/relationships/image" Target="media/image29.wmf"/><Relationship Id="rId100" Type="http://schemas.openxmlformats.org/officeDocument/2006/relationships/image" Target="media/image44.wmf"/><Relationship Id="rId8" Type="http://schemas.openxmlformats.org/officeDocument/2006/relationships/hyperlink" Target="https://vi.wikipedia.org/wiki/Sao" TargetMode="External"/><Relationship Id="rId51" Type="http://schemas.openxmlformats.org/officeDocument/2006/relationships/oleObject" Target="embeddings/oleObject2.bin"/><Relationship Id="rId72" Type="http://schemas.openxmlformats.org/officeDocument/2006/relationships/image" Target="media/image26.png"/><Relationship Id="rId93" Type="http://schemas.openxmlformats.org/officeDocument/2006/relationships/image" Target="media/image37.png"/><Relationship Id="rId98" Type="http://schemas.openxmlformats.org/officeDocument/2006/relationships/image" Target="media/image42.png"/><Relationship Id="rId3" Type="http://schemas.microsoft.com/office/2007/relationships/stylesWithEffects" Target="stylesWithEffects.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66</TotalTime>
  <Pages>23</Pages>
  <Words>3903</Words>
  <Characters>22248</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60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12</cp:revision>
  <cp:lastPrinted>2018-04-17T03:03:00Z</cp:lastPrinted>
  <dcterms:created xsi:type="dcterms:W3CDTF">2018-03-29T16:33:00Z</dcterms:created>
  <dcterms:modified xsi:type="dcterms:W3CDTF">2018-05-01T09:58:00Z</dcterms:modified>
</cp:coreProperties>
</file>